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269B" w:rsidRPr="0021601D" w:rsidRDefault="002E2AB1" w:rsidP="00A8269B">
      <w:pPr>
        <w:spacing w:line="360" w:lineRule="auto"/>
        <w:jc w:val="center"/>
        <w:textAlignment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/>
          <w:b/>
          <w:noProof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0744200</wp:posOffset>
            </wp:positionV>
            <wp:extent cx="368300" cy="444500"/>
            <wp:effectExtent l="0" t="0" r="0" b="0"/>
            <wp:wrapNone/>
            <wp:docPr id="1012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794576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/>
          <w:b/>
          <w:sz w:val="36"/>
          <w:szCs w:val="36"/>
        </w:rPr>
        <w:t>第</w:t>
      </w:r>
      <w:r w:rsidR="00981905">
        <w:rPr>
          <w:rFonts w:ascii="黑体" w:eastAsia="黑体" w:hAnsi="黑体" w:hint="eastAsia"/>
          <w:b/>
          <w:sz w:val="36"/>
          <w:szCs w:val="36"/>
        </w:rPr>
        <w:t>五</w:t>
      </w:r>
      <w:r w:rsidR="009B72EC">
        <w:rPr>
          <w:rFonts w:ascii="黑体" w:eastAsia="黑体" w:hAnsi="黑体"/>
          <w:b/>
          <w:sz w:val="36"/>
          <w:szCs w:val="36"/>
        </w:rPr>
        <w:t>篇</w:t>
      </w:r>
      <w:r w:rsidRPr="002E013D">
        <w:rPr>
          <w:rFonts w:ascii="黑体" w:eastAsia="黑体" w:hAnsi="黑体" w:cs="Times New Roman"/>
          <w:b/>
          <w:sz w:val="36"/>
          <w:szCs w:val="36"/>
        </w:rPr>
        <w:t xml:space="preserve"> </w:t>
      </w:r>
      <w:r w:rsidR="00981905">
        <w:rPr>
          <w:rFonts w:ascii="黑体" w:eastAsia="黑体" w:hAnsi="黑体" w:hint="eastAsia"/>
          <w:b/>
          <w:sz w:val="36"/>
          <w:szCs w:val="36"/>
        </w:rPr>
        <w:t>解析几何</w:t>
      </w:r>
    </w:p>
    <w:p w:rsidR="00981905" w:rsidRDefault="002E2AB1" w:rsidP="00981905">
      <w:pPr>
        <w:spacing w:line="360" w:lineRule="auto"/>
        <w:jc w:val="center"/>
        <w:textAlignment w:val="center"/>
        <w:rPr>
          <w:rFonts w:ascii="黑体" w:eastAsia="黑体" w:hAnsi="黑体" w:cs="Times New Roman"/>
          <w:b/>
          <w:sz w:val="30"/>
          <w:szCs w:val="30"/>
        </w:rPr>
      </w:pPr>
      <w:r w:rsidRPr="00981905">
        <w:rPr>
          <w:rFonts w:ascii="黑体" w:eastAsia="黑体" w:hAnsi="黑体" w:cs="Times New Roman" w:hint="eastAsia"/>
          <w:b/>
          <w:sz w:val="30"/>
          <w:szCs w:val="30"/>
        </w:rPr>
        <w:t>专题</w:t>
      </w:r>
      <w:r w:rsidRPr="00981905">
        <w:rPr>
          <w:rFonts w:ascii="黑体" w:eastAsia="黑体" w:hAnsi="黑体" w:cs="Times New Roman" w:hint="eastAsia"/>
          <w:b/>
          <w:sz w:val="30"/>
          <w:szCs w:val="30"/>
        </w:rPr>
        <w:t xml:space="preserve">01 </w:t>
      </w:r>
      <w:r w:rsidRPr="00981905">
        <w:rPr>
          <w:rFonts w:ascii="黑体" w:eastAsia="黑体" w:hAnsi="黑体" w:cs="Times New Roman" w:hint="eastAsia"/>
          <w:b/>
          <w:sz w:val="30"/>
          <w:szCs w:val="30"/>
        </w:rPr>
        <w:t>解析几何中的轨迹方程问题</w:t>
      </w:r>
    </w:p>
    <w:p w:rsidR="002A509B" w:rsidRDefault="002E2AB1" w:rsidP="000A0F92">
      <w:pPr>
        <w:spacing w:line="360" w:lineRule="auto"/>
        <w:textAlignment w:val="center"/>
        <w:rPr>
          <w:rFonts w:ascii="黑体" w:eastAsia="黑体" w:hAnsi="黑体"/>
          <w:b/>
          <w:sz w:val="36"/>
          <w:szCs w:val="36"/>
        </w:rPr>
      </w:pPr>
      <w:r w:rsidRPr="002A509B">
        <w:rPr>
          <w:rFonts w:ascii="黑体" w:eastAsia="黑体" w:hAnsi="黑体" w:hint="eastAsia"/>
          <w:b/>
          <w:sz w:val="36"/>
          <w:szCs w:val="36"/>
        </w:rPr>
        <w:t>常见考点</w:t>
      </w:r>
    </w:p>
    <w:p w:rsidR="005B7F64" w:rsidRDefault="002E2AB1" w:rsidP="002A509B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 w:rsidRPr="0054472A">
        <w:rPr>
          <w:rFonts w:ascii="黑体" w:eastAsia="黑体" w:hAnsi="黑体"/>
          <w:b/>
          <w:sz w:val="28"/>
          <w:szCs w:val="28"/>
        </w:rPr>
        <w:t>考点一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 w:rsidR="001D427E">
        <w:rPr>
          <w:rFonts w:ascii="黑体" w:eastAsia="黑体" w:hAnsi="黑体" w:hint="eastAsia"/>
          <w:b/>
          <w:sz w:val="28"/>
          <w:szCs w:val="28"/>
        </w:rPr>
        <w:t>直接法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典例</w:t>
      </w:r>
      <w:r>
        <w:rPr>
          <w:rFonts w:hint="eastAsia"/>
        </w:rPr>
        <w:t>1</w:t>
      </w:r>
      <w:r>
        <w:t>．已知点</w:t>
      </w:r>
      <w:r w:rsidR="00023ECD">
        <w:object w:dxaOrig="900" w:dyaOrig="400">
          <v:shape id="_x0000_i1025" type="#_x0000_t75" alt="eqId913f78382630e50543e5f7192cae3ed3" style="width:39.6pt;height:18pt" o:ole="">
            <v:imagedata r:id="rId8" o:title="eqId913f78382630e50543e5f7192cae3ed3"/>
          </v:shape>
          <o:OLEObject Type="Embed" ProgID="Equation.DSMT4" ShapeID="_x0000_i1025" DrawAspect="Content" ObjectID="_1722024720" r:id="rId9"/>
        </w:object>
      </w:r>
      <w:r>
        <w:t>，</w:t>
      </w:r>
      <w:r w:rsidR="00023ECD">
        <w:object w:dxaOrig="779" w:dyaOrig="400">
          <v:shape id="_x0000_i1026" type="#_x0000_t75" alt="eqIdc850811ba59a05e945a665196539a048" style="width:34.2pt;height:17.4pt" o:ole="">
            <v:imagedata r:id="rId10" o:title="eqIdc850811ba59a05e945a665196539a048"/>
          </v:shape>
          <o:OLEObject Type="Embed" ProgID="Equation.DSMT4" ShapeID="_x0000_i1026" DrawAspect="Content" ObjectID="_1722024721" r:id="rId11"/>
        </w:object>
      </w:r>
      <w:r>
        <w:t>，动点</w:t>
      </w:r>
      <w:r w:rsidR="00023ECD">
        <w:object w:dxaOrig="887" w:dyaOrig="403">
          <v:shape id="_x0000_i1027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027" DrawAspect="Content" ObjectID="_1722024722" r:id="rId13"/>
        </w:object>
      </w:r>
      <w:r>
        <w:t>满足直线</w:t>
      </w:r>
      <w:r w:rsidR="00023ECD">
        <w:object w:dxaOrig="480" w:dyaOrig="260">
          <v:shape id="_x0000_i1028" type="#_x0000_t75" alt="eqIdd50703c46b6153945d718b198f03b4b5" style="width:21pt;height:11.4pt" o:ole="">
            <v:imagedata r:id="rId14" o:title="eqIdd50703c46b6153945d718b198f03b4b5"/>
          </v:shape>
          <o:OLEObject Type="Embed" ProgID="Equation.DSMT4" ShapeID="_x0000_i1028" DrawAspect="Content" ObjectID="_1722024723" r:id="rId15"/>
        </w:object>
      </w:r>
      <w:r>
        <w:t>与</w:t>
      </w:r>
      <w:r w:rsidR="00023ECD">
        <w:object w:dxaOrig="420" w:dyaOrig="240">
          <v:shape id="_x0000_i1029" type="#_x0000_t75" alt="eqIde69d2b798744645af88a4fa411344a83" style="width:18.6pt;height:11.4pt" o:ole="">
            <v:imagedata r:id="rId16" o:title="eqIde69d2b798744645af88a4fa411344a83"/>
          </v:shape>
          <o:OLEObject Type="Embed" ProgID="Equation.DSMT4" ShapeID="_x0000_i1029" DrawAspect="Content" ObjectID="_1722024724" r:id="rId17"/>
        </w:object>
      </w:r>
      <w:r>
        <w:t>的斜率之积为</w:t>
      </w:r>
      <w:r w:rsidR="00023ECD">
        <w:object w:dxaOrig="240" w:dyaOrig="620">
          <v:shape id="_x0000_i1030" type="#_x0000_t75" alt="eqIdf89eef3148f2d4d09379767b4af69132" style="width:10.8pt;height:21pt" o:ole="">
            <v:imagedata r:id="rId18" o:title="eqIdf89eef3148f2d4d09379767b4af69132"/>
          </v:shape>
          <o:OLEObject Type="Embed" ProgID="Equation.DSMT4" ShapeID="_x0000_i1030" DrawAspect="Content" ObjectID="_1722024725" r:id="rId19"/>
        </w:object>
      </w:r>
      <w:r>
        <w:t>，记</w:t>
      </w:r>
      <w:r w:rsidR="00023ECD">
        <w:object w:dxaOrig="320" w:dyaOrig="240">
          <v:shape id="_x0000_i1031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031" DrawAspect="Content" ObjectID="_1722024726" r:id="rId21"/>
        </w:object>
      </w:r>
      <w:r>
        <w:t>的轨迹为曲线</w:t>
      </w:r>
      <w:r w:rsidR="00023ECD">
        <w:object w:dxaOrig="243" w:dyaOrig="284">
          <v:shape id="_x0000_i1032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32" DrawAspect="Content" ObjectID="_1722024727" r:id="rId23"/>
        </w:object>
      </w:r>
      <w: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</w:t>
      </w:r>
      <w:r w:rsidR="00023ECD">
        <w:object w:dxaOrig="243" w:dyaOrig="284">
          <v:shape id="_x0000_i1033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33" DrawAspect="Content" ObjectID="_1722024728" r:id="rId24"/>
        </w:object>
      </w:r>
      <w:r>
        <w:t>的方程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若直线</w:t>
      </w:r>
      <w:r w:rsidR="00023ECD">
        <w:object w:dxaOrig="140" w:dyaOrig="279">
          <v:shape id="_x0000_i1034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1034" DrawAspect="Content" ObjectID="_1722024729" r:id="rId26"/>
        </w:object>
      </w:r>
      <w:r>
        <w:t>：</w:t>
      </w:r>
      <w:r w:rsidR="00023ECD">
        <w:object w:dxaOrig="920" w:dyaOrig="320">
          <v:shape id="_x0000_i1035" type="#_x0000_t75" alt="eqIde235d7dd12f948f5ffb2e5afddc95612" style="width:40.2pt;height:13.8pt" o:ole="">
            <v:imagedata r:id="rId27" o:title="eqIde235d7dd12f948f5ffb2e5afddc95612"/>
          </v:shape>
          <o:OLEObject Type="Embed" ProgID="Equation.DSMT4" ShapeID="_x0000_i1035" DrawAspect="Content" ObjectID="_1722024730" r:id="rId28"/>
        </w:object>
      </w:r>
      <w:r>
        <w:t>和曲线</w:t>
      </w:r>
      <w:r w:rsidR="00023ECD">
        <w:object w:dxaOrig="243" w:dyaOrig="284">
          <v:shape id="_x0000_i1036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36" DrawAspect="Content" ObjectID="_1722024731" r:id="rId29"/>
        </w:object>
      </w:r>
      <w:r>
        <w:t>相交于</w:t>
      </w:r>
      <w:r w:rsidR="00023ECD">
        <w:object w:dxaOrig="240" w:dyaOrig="260">
          <v:shape id="_x0000_i1037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037" DrawAspect="Content" ObjectID="_1722024732" r:id="rId31"/>
        </w:object>
      </w:r>
      <w:r>
        <w:t>，</w:t>
      </w:r>
      <w:r w:rsidR="00023ECD">
        <w:object w:dxaOrig="260" w:dyaOrig="260">
          <v:shape id="_x0000_i1038" type="#_x0000_t75" alt="eqIda0ed1ec316bc54c37c4286c208f55667" style="width:11.4pt;height:11.4pt" o:ole="">
            <v:imagedata r:id="rId32" o:title="eqIda0ed1ec316bc54c37c4286c208f55667"/>
          </v:shape>
          <o:OLEObject Type="Embed" ProgID="Equation.DSMT4" ShapeID="_x0000_i1038" DrawAspect="Content" ObjectID="_1722024733" r:id="rId33"/>
        </w:object>
      </w:r>
      <w:r>
        <w:t>两点，求</w:t>
      </w:r>
      <w:r w:rsidR="00023ECD">
        <w:object w:dxaOrig="480" w:dyaOrig="400">
          <v:shape id="_x0000_i1039" type="#_x0000_t75" alt="eqIdbdcf431fad1fd535fc09b3a9895d89d4" style="width:21pt;height:18pt" o:ole="">
            <v:imagedata r:id="rId34" o:title="eqIdbdcf431fad1fd535fc09b3a9895d89d4"/>
          </v:shape>
          <o:OLEObject Type="Embed" ProgID="Equation.DSMT4" ShapeID="_x0000_i1039" DrawAspect="Content" ObjectID="_1722024734" r:id="rId35"/>
        </w:object>
      </w:r>
      <w: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1140" w:dyaOrig="660">
          <v:shape id="_x0000_i1040" type="#_x0000_t75" alt="eqIdb1653c086d557b1845d82c2d4d8231f8" style="width:50.4pt;height:28.8pt" o:ole="">
            <v:imagedata r:id="rId36" o:title="eqIdb1653c086d557b1845d82c2d4d8231f8"/>
          </v:shape>
          <o:OLEObject Type="Embed" ProgID="Equation.DSMT4" ShapeID="_x0000_i1040" DrawAspect="Content" ObjectID="_1722024735" r:id="rId37"/>
        </w:object>
      </w:r>
      <w:r w:rsidRPr="00F174F0">
        <w:rPr>
          <w:color w:val="FF0000"/>
        </w:rPr>
        <w:t>（</w:t>
      </w:r>
      <w:r w:rsidR="00023ECD" w:rsidRPr="00023ECD">
        <w:rPr>
          <w:color w:val="FF0000"/>
        </w:rPr>
        <w:object w:dxaOrig="699" w:dyaOrig="280">
          <v:shape id="_x0000_i1041" type="#_x0000_t75" alt="eqId92ad096b097dec44e59974bc6cec0af6" style="width:30.6pt;height:12.6pt" o:ole="">
            <v:imagedata r:id="rId38" o:title="eqId92ad096b097dec44e59974bc6cec0af6"/>
          </v:shape>
          <o:OLEObject Type="Embed" ProgID="Equation.DSMT4" ShapeID="_x0000_i1041" DrawAspect="Content" ObjectID="_1722024736" r:id="rId39"/>
        </w:object>
      </w:r>
      <w:r w:rsidRPr="00F174F0">
        <w:rPr>
          <w:color w:val="FF0000"/>
        </w:rPr>
        <w:t>）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="00023ECD" w:rsidRPr="00023ECD">
        <w:rPr>
          <w:color w:val="FF0000"/>
        </w:rPr>
        <w:object w:dxaOrig="500" w:dyaOrig="360">
          <v:shape id="_x0000_i1042" type="#_x0000_t75" alt="eqId2793aa39b517d1a5e7ca2d8243710c8f" style="width:22.2pt;height:15.6pt" o:ole="">
            <v:imagedata r:id="rId40" o:title="eqId2793aa39b517d1a5e7ca2d8243710c8f"/>
          </v:shape>
          <o:OLEObject Type="Embed" ProgID="Equation.DSMT4" ShapeID="_x0000_i1042" DrawAspect="Content" ObjectID="_1722024737" r:id="rId41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1</w:t>
      </w:r>
      <w:r w:rsidRPr="00F174F0">
        <w:rPr>
          <w:color w:val="FF0000"/>
        </w:rPr>
        <w:t>）设</w:t>
      </w:r>
      <w:r w:rsidR="00023ECD" w:rsidRPr="00023ECD">
        <w:rPr>
          <w:color w:val="FF0000"/>
        </w:rPr>
        <w:object w:dxaOrig="887" w:dyaOrig="403">
          <v:shape id="_x0000_i1043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043" DrawAspect="Content" ObjectID="_1722024738" r:id="rId42"/>
        </w:object>
      </w:r>
      <w:r w:rsidRPr="00F174F0">
        <w:rPr>
          <w:color w:val="FF0000"/>
        </w:rPr>
        <w:t>，用坐标表示</w:t>
      </w:r>
      <w:r w:rsidR="00023ECD" w:rsidRPr="00023ECD">
        <w:rPr>
          <w:color w:val="FF0000"/>
        </w:rPr>
        <w:object w:dxaOrig="480" w:dyaOrig="260">
          <v:shape id="_x0000_i1044" type="#_x0000_t75" alt="eqIdd50703c46b6153945d718b198f03b4b5" style="width:21pt;height:11.4pt" o:ole="">
            <v:imagedata r:id="rId14" o:title="eqIdd50703c46b6153945d718b198f03b4b5"/>
          </v:shape>
          <o:OLEObject Type="Embed" ProgID="Equation.DSMT4" ShapeID="_x0000_i1044" DrawAspect="Content" ObjectID="_1722024739" r:id="rId43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420" w:dyaOrig="240">
          <v:shape id="_x0000_i1045" type="#_x0000_t75" alt="eqIde69d2b798744645af88a4fa411344a83" style="width:18.6pt;height:11.4pt" o:ole="">
            <v:imagedata r:id="rId16" o:title="eqIde69d2b798744645af88a4fa411344a83"/>
          </v:shape>
          <o:OLEObject Type="Embed" ProgID="Equation.DSMT4" ShapeID="_x0000_i1045" DrawAspect="Content" ObjectID="_1722024740" r:id="rId44"/>
        </w:object>
      </w:r>
      <w:r w:rsidRPr="00F174F0">
        <w:rPr>
          <w:color w:val="FF0000"/>
        </w:rPr>
        <w:t>的斜率，由已知可得曲线方程，注意斜率有意义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2</w:t>
      </w:r>
      <w:r w:rsidRPr="00F174F0">
        <w:rPr>
          <w:color w:val="FF0000"/>
        </w:rPr>
        <w:t>）直线方程与曲线方程联立，</w:t>
      </w:r>
      <w:r w:rsidRPr="00F174F0">
        <w:rPr>
          <w:color w:val="FF0000"/>
        </w:rPr>
        <w:t>消元后应用韦达定理，由弦长公式计算弦长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</w:t>
      </w:r>
      <w:r w:rsidR="00023ECD" w:rsidRPr="00023ECD">
        <w:rPr>
          <w:color w:val="FF0000"/>
        </w:rPr>
        <w:object w:dxaOrig="887" w:dyaOrig="403">
          <v:shape id="_x0000_i1046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046" DrawAspect="Content" ObjectID="_1722024741" r:id="rId45"/>
        </w:object>
      </w:r>
      <w:r w:rsidRPr="00F174F0">
        <w:rPr>
          <w:color w:val="FF0000"/>
        </w:rPr>
        <w:t>，则</w:t>
      </w:r>
      <w:r w:rsidR="00023ECD" w:rsidRPr="00023ECD">
        <w:rPr>
          <w:color w:val="FF0000"/>
        </w:rPr>
        <w:object w:dxaOrig="480" w:dyaOrig="260">
          <v:shape id="_x0000_i1047" type="#_x0000_t75" alt="eqIdd50703c46b6153945d718b198f03b4b5" style="width:21pt;height:11.4pt" o:ole="">
            <v:imagedata r:id="rId14" o:title="eqIdd50703c46b6153945d718b198f03b4b5"/>
          </v:shape>
          <o:OLEObject Type="Embed" ProgID="Equation.DSMT4" ShapeID="_x0000_i1047" DrawAspect="Content" ObjectID="_1722024742" r:id="rId46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420" w:dyaOrig="240">
          <v:shape id="_x0000_i1048" type="#_x0000_t75" alt="eqIde69d2b798744645af88a4fa411344a83" style="width:18.6pt;height:11.4pt" o:ole="">
            <v:imagedata r:id="rId16" o:title="eqIde69d2b798744645af88a4fa411344a83"/>
          </v:shape>
          <o:OLEObject Type="Embed" ProgID="Equation.DSMT4" ShapeID="_x0000_i1048" DrawAspect="Content" ObjectID="_1722024743" r:id="rId47"/>
        </w:object>
      </w:r>
      <w:r w:rsidRPr="00F174F0">
        <w:rPr>
          <w:color w:val="FF0000"/>
        </w:rPr>
        <w:t>的斜率分别为</w:t>
      </w:r>
      <w:r w:rsidR="00023ECD" w:rsidRPr="00023ECD">
        <w:rPr>
          <w:color w:val="FF0000"/>
        </w:rPr>
        <w:object w:dxaOrig="1000" w:dyaOrig="620">
          <v:shape id="_x0000_i1049" type="#_x0000_t75" alt="eqId091dfd97d879b2fbce3c8329a5281f10" style="width:43.8pt;height:27pt" o:ole="">
            <v:imagedata r:id="rId48" o:title="eqId091dfd97d879b2fbce3c8329a5281f10"/>
          </v:shape>
          <o:OLEObject Type="Embed" ProgID="Equation.DSMT4" ShapeID="_x0000_i1049" DrawAspect="Content" ObjectID="_1722024744" r:id="rId49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1020" w:dyaOrig="620">
          <v:shape id="_x0000_i1050" type="#_x0000_t75" alt="eqId121a92e472d1a4a7c1cf45e21249da10" style="width:45pt;height:27.6pt" o:ole="">
            <v:imagedata r:id="rId50" o:title="eqId121a92e472d1a4a7c1cf45e21249da10"/>
          </v:shape>
          <o:OLEObject Type="Embed" ProgID="Equation.DSMT4" ShapeID="_x0000_i1050" DrawAspect="Content" ObjectID="_1722024745" r:id="rId51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由已知得</w:t>
      </w:r>
      <w:r w:rsidR="00023ECD" w:rsidRPr="00023ECD">
        <w:rPr>
          <w:color w:val="FF0000"/>
        </w:rPr>
        <w:object w:dxaOrig="1580" w:dyaOrig="620">
          <v:shape id="_x0000_i1051" type="#_x0000_t75" alt="eqIdd12cfac4c7dfa1100ab98a0436afb76e" style="width:69.6pt;height:27pt" o:ole="">
            <v:imagedata r:id="rId52" o:title="eqIdd12cfac4c7dfa1100ab98a0436afb76e"/>
          </v:shape>
          <o:OLEObject Type="Embed" ProgID="Equation.DSMT4" ShapeID="_x0000_i1051" DrawAspect="Content" ObjectID="_1722024746" r:id="rId53"/>
        </w:object>
      </w:r>
      <w:r w:rsidRPr="00F174F0">
        <w:rPr>
          <w:color w:val="FF0000"/>
        </w:rPr>
        <w:t>，化简得</w:t>
      </w:r>
      <w:r w:rsidR="00023ECD" w:rsidRPr="00023ECD">
        <w:rPr>
          <w:color w:val="FF0000"/>
        </w:rPr>
        <w:object w:dxaOrig="1140" w:dyaOrig="660">
          <v:shape id="_x0000_i1052" type="#_x0000_t75" alt="eqIdb1653c086d557b1845d82c2d4d8231f8" style="width:50.4pt;height:28.8pt" o:ole="">
            <v:imagedata r:id="rId36" o:title="eqIdb1653c086d557b1845d82c2d4d8231f8"/>
          </v:shape>
          <o:OLEObject Type="Embed" ProgID="Equation.DSMT4" ShapeID="_x0000_i1052" DrawAspect="Content" ObjectID="_1722024747" r:id="rId54"/>
        </w:object>
      </w:r>
      <w:r w:rsidRPr="00F174F0">
        <w:rPr>
          <w:color w:val="FF0000"/>
        </w:rPr>
        <w:t>（</w:t>
      </w:r>
      <w:r w:rsidR="00023ECD" w:rsidRPr="00023ECD">
        <w:rPr>
          <w:color w:val="FF0000"/>
        </w:rPr>
        <w:object w:dxaOrig="699" w:dyaOrig="280">
          <v:shape id="_x0000_i1053" type="#_x0000_t75" alt="eqId92ad096b097dec44e59974bc6cec0af6" style="width:30.6pt;height:12.6pt" o:ole="">
            <v:imagedata r:id="rId38" o:title="eqId92ad096b097dec44e59974bc6cec0af6"/>
          </v:shape>
          <o:OLEObject Type="Embed" ProgID="Equation.DSMT4" ShapeID="_x0000_i1053" DrawAspect="Content" ObjectID="_1722024748" r:id="rId55"/>
        </w:object>
      </w:r>
      <w:r w:rsidRPr="00F174F0">
        <w:rPr>
          <w:color w:val="FF0000"/>
        </w:rPr>
        <w:t>）</w:t>
      </w:r>
      <w:r w:rsidRPr="00F174F0">
        <w:rPr>
          <w:color w:val="FF0000"/>
        </w:rPr>
        <w:t>，即曲线</w:t>
      </w:r>
      <w:r w:rsidR="00023ECD" w:rsidRPr="00023ECD">
        <w:rPr>
          <w:color w:val="FF0000"/>
        </w:rPr>
        <w:object w:dxaOrig="243" w:dyaOrig="284">
          <v:shape id="_x0000_i105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54" DrawAspect="Content" ObjectID="_1722024749" r:id="rId56"/>
        </w:object>
      </w:r>
      <w:r w:rsidRPr="00F174F0">
        <w:rPr>
          <w:color w:val="FF0000"/>
        </w:rPr>
        <w:t>的方程为</w:t>
      </w:r>
      <w:r w:rsidR="00023ECD" w:rsidRPr="00023ECD">
        <w:rPr>
          <w:color w:val="FF0000"/>
        </w:rPr>
        <w:object w:dxaOrig="1140" w:dyaOrig="660">
          <v:shape id="_x0000_i1055" type="#_x0000_t75" alt="eqIdb1653c086d557b1845d82c2d4d8231f8" style="width:50.4pt;height:28.8pt" o:ole="">
            <v:imagedata r:id="rId36" o:title="eqIdb1653c086d557b1845d82c2d4d8231f8"/>
          </v:shape>
          <o:OLEObject Type="Embed" ProgID="Equation.DSMT4" ShapeID="_x0000_i1055" DrawAspect="Content" ObjectID="_1722024750" r:id="rId57"/>
        </w:object>
      </w:r>
      <w:r w:rsidRPr="00F174F0">
        <w:rPr>
          <w:color w:val="FF0000"/>
        </w:rPr>
        <w:t>（</w:t>
      </w:r>
      <w:r w:rsidR="00023ECD" w:rsidRPr="00023ECD">
        <w:rPr>
          <w:color w:val="FF0000"/>
        </w:rPr>
        <w:object w:dxaOrig="699" w:dyaOrig="280">
          <v:shape id="_x0000_i1056" type="#_x0000_t75" alt="eqId92ad096b097dec44e59974bc6cec0af6" style="width:30.6pt;height:12.6pt" o:ole="">
            <v:imagedata r:id="rId38" o:title="eqId92ad096b097dec44e59974bc6cec0af6"/>
          </v:shape>
          <o:OLEObject Type="Embed" ProgID="Equation.DSMT4" ShapeID="_x0000_i1056" DrawAspect="Content" ObjectID="_1722024751" r:id="rId58"/>
        </w:object>
      </w:r>
      <w:r w:rsidRPr="00F174F0">
        <w:rPr>
          <w:color w:val="FF0000"/>
        </w:rPr>
        <w:t>）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联立</w:t>
      </w:r>
      <w:r w:rsidR="00023ECD" w:rsidRPr="00023ECD">
        <w:rPr>
          <w:color w:val="FF0000"/>
        </w:rPr>
        <w:object w:dxaOrig="1279" w:dyaOrig="1040">
          <v:shape id="_x0000_i1057" type="#_x0000_t75" alt="eqId10f83c493e439bab88bdf445cb27a83f" style="width:56.4pt;height:45.6pt" o:ole="">
            <v:imagedata r:id="rId59" o:title="eqId10f83c493e439bab88bdf445cb27a83f"/>
          </v:shape>
          <o:OLEObject Type="Embed" ProgID="Equation.DSMT4" ShapeID="_x0000_i1057" DrawAspect="Content" ObjectID="_1722024752" r:id="rId60"/>
        </w:object>
      </w:r>
      <w:r w:rsidRPr="00F174F0">
        <w:rPr>
          <w:color w:val="FF0000"/>
        </w:rPr>
        <w:t>消去</w:t>
      </w:r>
      <w:r w:rsidR="00023ECD" w:rsidRPr="00023ECD">
        <w:rPr>
          <w:color w:val="FF0000"/>
        </w:rPr>
        <w:object w:dxaOrig="220" w:dyaOrig="260">
          <v:shape id="_x0000_i1058" type="#_x0000_t75" alt="eqIdd053b14c8588eee2acbbe44fc37a6886" style="width:9.6pt;height:12pt" o:ole="">
            <v:imagedata r:id="rId61" o:title="eqIdd053b14c8588eee2acbbe44fc37a6886"/>
          </v:shape>
          <o:OLEObject Type="Embed" ProgID="Equation.DSMT4" ShapeID="_x0000_i1058" DrawAspect="Content" ObjectID="_1722024753" r:id="rId62"/>
        </w:object>
      </w:r>
      <w:r w:rsidRPr="00F174F0">
        <w:rPr>
          <w:color w:val="FF0000"/>
        </w:rPr>
        <w:t>整理得</w:t>
      </w:r>
      <w:r w:rsidR="00023ECD" w:rsidRPr="00023ECD">
        <w:rPr>
          <w:color w:val="FF0000"/>
        </w:rPr>
        <w:object w:dxaOrig="1660" w:dyaOrig="320">
          <v:shape id="_x0000_i1059" type="#_x0000_t75" alt="eqId52a09d1603e1c7eb5f734ff6a41625fd" style="width:73.2pt;height:14.4pt" o:ole="">
            <v:imagedata r:id="rId63" o:title="eqId52a09d1603e1c7eb5f734ff6a41625fd"/>
          </v:shape>
          <o:OLEObject Type="Embed" ProgID="Equation.DSMT4" ShapeID="_x0000_i1059" DrawAspect="Content" ObjectID="_1722024754" r:id="rId64"/>
        </w:object>
      </w:r>
      <w:r w:rsidRPr="00F174F0">
        <w:rPr>
          <w:color w:val="FF0000"/>
        </w:rPr>
        <w:t>，设</w:t>
      </w:r>
      <w:r w:rsidR="00023ECD" w:rsidRPr="00023ECD">
        <w:rPr>
          <w:color w:val="FF0000"/>
        </w:rPr>
        <w:object w:dxaOrig="940" w:dyaOrig="400">
          <v:shape id="_x0000_i1060" type="#_x0000_t75" alt="eqIdcf99d32082c8bc6e62168c2ff38a6066" style="width:41.4pt;height:17.4pt" o:ole="">
            <v:imagedata r:id="rId65" o:title="eqIdcf99d32082c8bc6e62168c2ff38a6066"/>
          </v:shape>
          <o:OLEObject Type="Embed" ProgID="Equation.DSMT4" ShapeID="_x0000_i1060" DrawAspect="Content" ObjectID="_1722024755" r:id="rId66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1000" w:dyaOrig="400">
          <v:shape id="_x0000_i1061" type="#_x0000_t75" alt="eqIdf8ed036dbb246db21d427b1841ed338c" style="width:43.8pt;height:17.4pt" o:ole="">
            <v:imagedata r:id="rId67" o:title="eqIdf8ed036dbb246db21d427b1841ed338c"/>
          </v:shape>
          <o:OLEObject Type="Embed" ProgID="Equation.DSMT4" ShapeID="_x0000_i1061" DrawAspect="Content" ObjectID="_1722024756" r:id="rId68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则</w:t>
      </w:r>
      <w:r w:rsidR="00023ECD" w:rsidRPr="00023ECD">
        <w:rPr>
          <w:color w:val="FF0000"/>
        </w:rPr>
        <w:object w:dxaOrig="1140" w:dyaOrig="360">
          <v:shape id="_x0000_i1062" type="#_x0000_t75" alt="eqId4a24f411b29a98031749fd6b241ea2ea" style="width:50.4pt;height:15.6pt" o:ole="">
            <v:imagedata r:id="rId69" o:title="eqId4a24f411b29a98031749fd6b241ea2ea"/>
          </v:shape>
          <o:OLEObject Type="Embed" ProgID="Equation.DSMT4" ShapeID="_x0000_i1062" DrawAspect="Content" ObjectID="_1722024757" r:id="rId70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940" w:dyaOrig="360">
          <v:shape id="_x0000_i1063" type="#_x0000_t75" alt="eqId6365acc0505940e06942baf168c13a1a" style="width:41.4pt;height:16.2pt" o:ole="">
            <v:imagedata r:id="rId71" o:title="eqId6365acc0505940e06942baf168c13a1a"/>
          </v:shape>
          <o:OLEObject Type="Embed" ProgID="Equation.DSMT4" ShapeID="_x0000_i1063" DrawAspect="Content" ObjectID="_1722024758" r:id="rId72"/>
        </w:object>
      </w:r>
      <w:r w:rsidRPr="00F174F0">
        <w:rPr>
          <w:color w:val="FF0000"/>
        </w:rPr>
        <w:t>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7620" w:dyaOrig="460">
          <v:shape id="_x0000_i1064" type="#_x0000_t75" alt="eqId4b7f79aaa183738d5588b4af2c53ddc9" style="width:335.4pt;height:20.4pt" o:ole="">
            <v:imagedata r:id="rId73" o:title="eqId4b7f79aaa183738d5588b4af2c53ddc9"/>
          </v:shape>
          <o:OLEObject Type="Embed" ProgID="Equation.DSMT4" ShapeID="_x0000_i1064" DrawAspect="Content" ObjectID="_1722024759" r:id="rId74"/>
        </w:object>
      </w:r>
      <w:r w:rsidR="002E2AB1" w:rsidRPr="00F174F0">
        <w:rPr>
          <w:color w:val="FF0000"/>
        </w:rP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变式</w:t>
      </w:r>
      <w:r>
        <w:rPr>
          <w:rFonts w:hint="eastAsia"/>
        </w:rPr>
        <w:t>1-</w:t>
      </w:r>
      <w:r>
        <w:t>1</w:t>
      </w:r>
      <w:r>
        <w:t>．在直角坐标系</w:t>
      </w:r>
      <w:r w:rsidR="00023ECD">
        <w:object w:dxaOrig="480" w:dyaOrig="320">
          <v:shape id="_x0000_i1065" type="#_x0000_t75" alt="eqId7ee31829d0d4d5f779a957d7df8058ab" style="width:21pt;height:13.8pt" o:ole="">
            <v:imagedata r:id="rId75" o:title="eqId7ee31829d0d4d5f779a957d7df8058ab"/>
          </v:shape>
          <o:OLEObject Type="Embed" ProgID="Equation.DSMT4" ShapeID="_x0000_i1065" DrawAspect="Content" ObjectID="_1722024760" r:id="rId76"/>
        </w:object>
      </w:r>
      <w:r>
        <w:t>中，已知动点</w:t>
      </w:r>
      <w:r w:rsidR="00023ECD">
        <w:object w:dxaOrig="220" w:dyaOrig="240">
          <v:shape id="_x0000_i1066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066" DrawAspect="Content" ObjectID="_1722024761" r:id="rId78"/>
        </w:object>
      </w:r>
      <w:r>
        <w:t>与平面上两定点</w:t>
      </w:r>
      <w:r w:rsidR="00023ECD">
        <w:object w:dxaOrig="820" w:dyaOrig="300">
          <v:shape id="_x0000_i1067" type="#_x0000_t75" alt="eqId22c8c934fb978c8840bed9680408977c" style="width:36pt;height:13.8pt" o:ole="">
            <v:imagedata r:id="rId79" o:title="eqId22c8c934fb978c8840bed9680408977c"/>
          </v:shape>
          <o:OLEObject Type="Embed" ProgID="Equation.DSMT4" ShapeID="_x0000_i1067" DrawAspect="Content" ObjectID="_1722024762" r:id="rId80"/>
        </w:object>
      </w:r>
      <w:r>
        <w:t>，</w:t>
      </w:r>
      <w:r w:rsidR="00023ECD">
        <w:object w:dxaOrig="640" w:dyaOrig="300">
          <v:shape id="_x0000_i1068" type="#_x0000_t75" alt="eqId71fb572a6f07dcade5332bea766020f9" style="width:28.2pt;height:13.2pt" o:ole="">
            <v:imagedata r:id="rId81" o:title="eqId71fb572a6f07dcade5332bea766020f9"/>
          </v:shape>
          <o:OLEObject Type="Embed" ProgID="Equation.DSMT4" ShapeID="_x0000_i1068" DrawAspect="Content" ObjectID="_1722024763" r:id="rId82"/>
        </w:object>
      </w:r>
      <w:r>
        <w:t>连线的斜率的积为定值</w:t>
      </w:r>
      <w:r w:rsidR="00023ECD">
        <w:object w:dxaOrig="320" w:dyaOrig="260">
          <v:shape id="_x0000_i1069" type="#_x0000_t75" alt="eqId3edbd40e04e2a943051fa83d6e511add" style="width:13.8pt;height:11.4pt" o:ole="">
            <v:imagedata r:id="rId83" o:title="eqId3edbd40e04e2a943051fa83d6e511add"/>
          </v:shape>
          <o:OLEObject Type="Embed" ProgID="Equation.DSMT4" ShapeID="_x0000_i1069" DrawAspect="Content" ObjectID="_1722024764" r:id="rId84"/>
        </w:object>
      </w:r>
      <w:r>
        <w:t>，设点</w:t>
      </w:r>
      <w:r w:rsidR="00023ECD">
        <w:object w:dxaOrig="220" w:dyaOrig="240">
          <v:shape id="_x0000_i1070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070" DrawAspect="Content" ObjectID="_1722024765" r:id="rId85"/>
        </w:object>
      </w:r>
      <w:r>
        <w:t>的轨迹为</w:t>
      </w:r>
      <w:r w:rsidR="00023ECD">
        <w:object w:dxaOrig="243" w:dyaOrig="284">
          <v:shape id="_x0000_i107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71" DrawAspect="Content" ObjectID="_1722024766" r:id="rId86"/>
        </w:object>
      </w:r>
      <w:r>
        <w:t>．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出曲线</w:t>
      </w:r>
      <w:r w:rsidR="00023ECD">
        <w:object w:dxaOrig="243" w:dyaOrig="284">
          <v:shape id="_x0000_i1072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72" DrawAspect="Content" ObjectID="_1722024767" r:id="rId87"/>
        </w:object>
      </w:r>
      <w:r>
        <w:t>的方程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设直线</w:t>
      </w:r>
      <w:r w:rsidR="00023ECD">
        <w:object w:dxaOrig="960" w:dyaOrig="320">
          <v:shape id="_x0000_i1073" type="#_x0000_t75" alt="eqId6767830cc1811f0f4ea5a008fdc7e723" style="width:42pt;height:13.8pt" o:ole="">
            <v:imagedata r:id="rId88" o:title="eqId6767830cc1811f0f4ea5a008fdc7e723"/>
          </v:shape>
          <o:OLEObject Type="Embed" ProgID="Equation.DSMT4" ShapeID="_x0000_i1073" DrawAspect="Content" ObjectID="_1722024768" r:id="rId89"/>
        </w:object>
      </w:r>
      <w:r>
        <w:t>与</w:t>
      </w:r>
      <w:r w:rsidR="00023ECD">
        <w:object w:dxaOrig="243" w:dyaOrig="284">
          <v:shape id="_x0000_i107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074" DrawAspect="Content" ObjectID="_1722024769" r:id="rId90"/>
        </w:object>
      </w:r>
      <w:r>
        <w:t>交于</w:t>
      </w:r>
      <w:r w:rsidR="00023ECD">
        <w:object w:dxaOrig="240" w:dyaOrig="240">
          <v:shape id="_x0000_i1075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075" DrawAspect="Content" ObjectID="_1722024770" r:id="rId92"/>
        </w:object>
      </w:r>
      <w:r>
        <w:t>，</w:t>
      </w:r>
      <w:r w:rsidR="00023ECD">
        <w:object w:dxaOrig="220" w:dyaOrig="240">
          <v:shape id="_x0000_i1076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076" DrawAspect="Content" ObjectID="_1722024771" r:id="rId94"/>
        </w:object>
      </w:r>
      <w:r>
        <w:t>两点，若</w:t>
      </w:r>
      <w:r w:rsidR="00023ECD">
        <w:object w:dxaOrig="960" w:dyaOrig="280">
          <v:shape id="_x0000_i1077" type="#_x0000_t75" alt="eqId3825ccc273ef9a672a606432d165b866" style="width:42pt;height:12pt" o:ole="">
            <v:imagedata r:id="rId95" o:title="eqId3825ccc273ef9a672a606432d165b866"/>
          </v:shape>
          <o:OLEObject Type="Embed" ProgID="Equation.DSMT4" ShapeID="_x0000_i1077" DrawAspect="Content" ObjectID="_1722024772" r:id="rId96"/>
        </w:object>
      </w:r>
      <w:r>
        <w:t>，求</w:t>
      </w:r>
      <w:r w:rsidR="00023ECD">
        <w:object w:dxaOrig="200" w:dyaOrig="280">
          <v:shape id="_x0000_i1078" type="#_x0000_t75" alt="eqIdf0a532e15e232cb4b99a8d4d07c89575" style="width:9pt;height:12.6pt" o:ole="">
            <v:imagedata r:id="rId97" o:title="eqIdf0a532e15e232cb4b99a8d4d07c89575"/>
          </v:shape>
          <o:OLEObject Type="Embed" ProgID="Equation.DSMT4" ShapeID="_x0000_i1078" DrawAspect="Content" ObjectID="_1722024773" r:id="rId98"/>
        </w:object>
      </w:r>
      <w:r>
        <w:t>的值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1880" w:dyaOrig="660">
          <v:shape id="_x0000_i1079" type="#_x0000_t75" alt="eqIdaf3f15d965fe0deb4d2d96df9ce0cae0" style="width:82.8pt;height:30pt" o:ole="">
            <v:imagedata r:id="rId99" o:title="eqIdaf3f15d965fe0deb4d2d96df9ce0cae0"/>
          </v:shape>
          <o:OLEObject Type="Embed" ProgID="Equation.DSMT4" ShapeID="_x0000_i1079" DrawAspect="Content" ObjectID="_1722024774" r:id="rId100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="00023ECD" w:rsidRPr="00023ECD">
        <w:rPr>
          <w:color w:val="FF0000"/>
        </w:rPr>
        <w:object w:dxaOrig="680" w:dyaOrig="560">
          <v:shape id="_x0000_i1080" type="#_x0000_t75" alt="eqId50060d74d6eae9a4ed95418f19b60499" style="width:30pt;height:24.6pt" o:ole="">
            <v:imagedata r:id="rId101" o:title="eqId50060d74d6eae9a4ed95418f19b60499"/>
          </v:shape>
          <o:OLEObject Type="Embed" ProgID="Equation.DSMT4" ShapeID="_x0000_i1080" DrawAspect="Content" ObjectID="_1722024775" r:id="rId102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1</w:t>
      </w:r>
      <w:r w:rsidRPr="00F174F0">
        <w:rPr>
          <w:color w:val="FF0000"/>
        </w:rPr>
        <w:t>）根据条件列出方程化简即可求解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2</w:t>
      </w:r>
      <w:r w:rsidRPr="00F174F0">
        <w:rPr>
          <w:color w:val="FF0000"/>
        </w:rPr>
        <w:t>）联立方程组可得根与系数的关系，再由</w:t>
      </w:r>
      <w:r w:rsidR="00023ECD" w:rsidRPr="00023ECD">
        <w:rPr>
          <w:color w:val="FF0000"/>
        </w:rPr>
        <w:object w:dxaOrig="960" w:dyaOrig="280">
          <v:shape id="_x0000_i1081" type="#_x0000_t75" alt="eqId3825ccc273ef9a672a606432d165b866" style="width:42pt;height:12pt" o:ole="">
            <v:imagedata r:id="rId95" o:title="eqId3825ccc273ef9a672a606432d165b866"/>
          </v:shape>
          <o:OLEObject Type="Embed" ProgID="Equation.DSMT4" ShapeID="_x0000_i1081" DrawAspect="Content" ObjectID="_1722024776" r:id="rId103"/>
        </w:object>
      </w:r>
      <w:r w:rsidRPr="00F174F0">
        <w:rPr>
          <w:color w:val="FF0000"/>
        </w:rPr>
        <w:t>，利用向量求解即可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</w:t>
      </w:r>
      <w:r w:rsidRPr="00F174F0">
        <w:rPr>
          <w:rFonts w:ascii="Times New Roman" w:eastAsia="Times New Roman" w:hAnsi="Times New Roman" w:cs="Times New Roman"/>
          <w:i/>
          <w:color w:val="FF0000"/>
        </w:rPr>
        <w:t>P</w:t>
      </w:r>
      <w:r w:rsidRPr="00F174F0">
        <w:rPr>
          <w:color w:val="FF0000"/>
        </w:rPr>
        <w:t>点坐标为</w:t>
      </w:r>
      <w:r w:rsidR="00023ECD" w:rsidRPr="00023ECD">
        <w:rPr>
          <w:color w:val="FF0000"/>
        </w:rPr>
        <w:object w:dxaOrig="520" w:dyaOrig="300">
          <v:shape id="_x0000_i1082" type="#_x0000_t75" alt="eqId0203b006524305c3d8ee0b6c34cd872b" style="width:22.8pt;height:13.2pt" o:ole="">
            <v:imagedata r:id="rId104" o:title="eqId0203b006524305c3d8ee0b6c34cd872b"/>
          </v:shape>
          <o:OLEObject Type="Embed" ProgID="Equation.DSMT4" ShapeID="_x0000_i1082" DrawAspect="Content" ObjectID="_1722024777" r:id="rId105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∵</w:t>
      </w:r>
      <w:r w:rsidRPr="00F174F0">
        <w:rPr>
          <w:color w:val="FF0000"/>
        </w:rPr>
        <w:t>定点</w:t>
      </w:r>
      <w:r w:rsidR="00023ECD" w:rsidRPr="00023ECD">
        <w:rPr>
          <w:color w:val="FF0000"/>
        </w:rPr>
        <w:object w:dxaOrig="1619" w:dyaOrig="320">
          <v:shape id="_x0000_i1083" type="#_x0000_t75" alt="eqId5757c507f395c9958e56215fe7b56613" style="width:71.4pt;height:13.8pt" o:ole="">
            <v:imagedata r:id="rId106" o:title="eqId5757c507f395c9958e56215fe7b56613"/>
          </v:shape>
          <o:OLEObject Type="Embed" ProgID="Equation.DSMT4" ShapeID="_x0000_i1083" DrawAspect="Content" ObjectID="_1722024778" r:id="rId107"/>
        </w:object>
      </w:r>
      <w:r w:rsidRPr="00F174F0">
        <w:rPr>
          <w:color w:val="FF0000"/>
        </w:rPr>
        <w:t>，直线</w:t>
      </w:r>
      <w:r w:rsidRPr="00F174F0">
        <w:rPr>
          <w:rFonts w:ascii="Times New Roman" w:eastAsia="Times New Roman" w:hAnsi="Times New Roman" w:cs="Times New Roman"/>
          <w:i/>
          <w:color w:val="FF0000"/>
        </w:rPr>
        <w:t>PM</w:t>
      </w:r>
      <w:r w:rsidRPr="00F174F0">
        <w:rPr>
          <w:color w:val="FF0000"/>
        </w:rPr>
        <w:t>与直线</w:t>
      </w:r>
      <w:r w:rsidRPr="00F174F0">
        <w:rPr>
          <w:rFonts w:ascii="Times New Roman" w:eastAsia="Times New Roman" w:hAnsi="Times New Roman" w:cs="Times New Roman"/>
          <w:i/>
          <w:color w:val="FF0000"/>
        </w:rPr>
        <w:t>PN</w:t>
      </w:r>
      <w:r w:rsidRPr="00F174F0">
        <w:rPr>
          <w:color w:val="FF0000"/>
        </w:rPr>
        <w:t>的斜率之积为</w:t>
      </w:r>
      <w:r w:rsidR="00023ECD" w:rsidRPr="00023ECD">
        <w:rPr>
          <w:color w:val="FF0000"/>
        </w:rPr>
        <w:object w:dxaOrig="320" w:dyaOrig="260">
          <v:shape id="_x0000_i1084" type="#_x0000_t75" alt="eqId3edbd40e04e2a943051fa83d6e511add" style="width:13.8pt;height:11.4pt" o:ole="">
            <v:imagedata r:id="rId83" o:title="eqId3edbd40e04e2a943051fa83d6e511add"/>
          </v:shape>
          <o:OLEObject Type="Embed" ProgID="Equation.DSMT4" ShapeID="_x0000_i1084" DrawAspect="Content" ObjectID="_1722024779" r:id="rId108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="00023ECD" w:rsidRPr="00023ECD">
        <w:rPr>
          <w:color w:val="FF0000"/>
        </w:rPr>
        <w:object w:dxaOrig="1660" w:dyaOrig="620">
          <v:shape id="_x0000_i1085" type="#_x0000_t75" alt="eqId30ce88817226480b8f9b221961bfab46" style="width:73.2pt;height:27pt" o:ole="">
            <v:imagedata r:id="rId109" o:title="eqId30ce88817226480b8f9b221961bfab46"/>
          </v:shape>
          <o:OLEObject Type="Embed" ProgID="Equation.DSMT4" ShapeID="_x0000_i1085" DrawAspect="Content" ObjectID="_1722024780" r:id="rId110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Pr="00F174F0">
        <w:rPr>
          <w:color w:val="FF0000"/>
        </w:rPr>
        <w:t>曲线</w:t>
      </w:r>
      <w:r w:rsidRPr="00F174F0">
        <w:rPr>
          <w:rFonts w:ascii="Times New Roman" w:eastAsia="Times New Roman" w:hAnsi="Times New Roman" w:cs="Times New Roman"/>
          <w:i/>
          <w:color w:val="FF0000"/>
        </w:rPr>
        <w:t>C</w:t>
      </w:r>
      <w:r w:rsidRPr="00F174F0">
        <w:rPr>
          <w:color w:val="FF0000"/>
        </w:rPr>
        <w:t>的方程</w:t>
      </w:r>
      <w:r w:rsidR="00023ECD" w:rsidRPr="00023ECD">
        <w:rPr>
          <w:color w:val="FF0000"/>
        </w:rPr>
        <w:object w:dxaOrig="1880" w:dyaOrig="660">
          <v:shape id="_x0000_i1086" type="#_x0000_t75" alt="eqIdaf3f15d965fe0deb4d2d96df9ce0cae0" style="width:82.8pt;height:30pt" o:ole="">
            <v:imagedata r:id="rId99" o:title="eqIdaf3f15d965fe0deb4d2d96df9ce0cae0"/>
          </v:shape>
          <o:OLEObject Type="Embed" ProgID="Equation.DSMT4" ShapeID="_x0000_i1086" DrawAspect="Content" ObjectID="_1722024781" r:id="rId111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</w:t>
      </w:r>
      <w:r w:rsidR="00023ECD" w:rsidRPr="00023ECD">
        <w:rPr>
          <w:color w:val="FF0000"/>
        </w:rPr>
        <w:object w:dxaOrig="1820" w:dyaOrig="360">
          <v:shape id="_x0000_i1087" type="#_x0000_t75" alt="eqId4daf40bad1cc89311930cce356672354" style="width:79.8pt;height:15.6pt" o:ole="">
            <v:imagedata r:id="rId112" o:title="eqId4daf40bad1cc89311930cce356672354"/>
          </v:shape>
          <o:OLEObject Type="Embed" ProgID="Equation.DSMT4" ShapeID="_x0000_i1087" DrawAspect="Content" ObjectID="_1722024782" r:id="rId113"/>
        </w:object>
      </w:r>
      <w:r w:rsidRPr="00F174F0">
        <w:rPr>
          <w:color w:val="FF0000"/>
        </w:rPr>
        <w:t>，其坐标满足</w:t>
      </w:r>
      <w:r w:rsidRPr="00F174F0">
        <w:rPr>
          <w:color w:val="FF0000"/>
        </w:rPr>
        <w:t xml:space="preserve"> </w:t>
      </w:r>
      <w:r w:rsidR="00023ECD" w:rsidRPr="00023ECD">
        <w:rPr>
          <w:color w:val="FF0000"/>
        </w:rPr>
        <w:object w:dxaOrig="1240" w:dyaOrig="1040">
          <v:shape id="_x0000_i1088" type="#_x0000_t75" alt="eqIddd671ab767ebe3c84aeab56a860df733" style="width:54.6pt;height:45.6pt" o:ole="">
            <v:imagedata r:id="rId114" o:title="eqIddd671ab767ebe3c84aeab56a860df733"/>
          </v:shape>
          <o:OLEObject Type="Embed" ProgID="Equation.DSMT4" ShapeID="_x0000_i1088" DrawAspect="Content" ObjectID="_1722024783" r:id="rId115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消去</w:t>
      </w:r>
      <w:r w:rsidRPr="00F174F0">
        <w:rPr>
          <w:rFonts w:ascii="Times New Roman" w:eastAsia="Times New Roman" w:hAnsi="Times New Roman" w:cs="Times New Roman"/>
          <w:i/>
          <w:color w:val="FF0000"/>
        </w:rPr>
        <w:t>y</w:t>
      </w:r>
      <w:r w:rsidRPr="00F174F0">
        <w:rPr>
          <w:color w:val="FF0000"/>
        </w:rPr>
        <w:t>并整理得</w:t>
      </w:r>
      <w:r w:rsidR="00023ECD" w:rsidRPr="00023ECD">
        <w:rPr>
          <w:color w:val="FF0000"/>
        </w:rPr>
        <w:object w:dxaOrig="2260" w:dyaOrig="360">
          <v:shape id="_x0000_i1089" type="#_x0000_t75" alt="eqId40943d04ffe6d0777af2f01419f3b8cd" style="width:99.6pt;height:15.6pt" o:ole="">
            <v:imagedata r:id="rId116" o:title="eqId40943d04ffe6d0777af2f01419f3b8cd"/>
          </v:shape>
          <o:OLEObject Type="Embed" ProgID="Equation.DSMT4" ShapeID="_x0000_i1089" DrawAspect="Content" ObjectID="_1722024784" r:id="rId117"/>
        </w:object>
      </w:r>
      <w:r w:rsidRPr="00F174F0">
        <w:rPr>
          <w:color w:val="FF0000"/>
        </w:rPr>
        <w:t>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360" w:dyaOrig="360">
          <v:shape id="_x0000_i1090" type="#_x0000_t75" alt="eqId18260da8f36e9a3fe03903b81b0d4e62" style="width:103.8pt;height:16.2pt" o:ole="">
            <v:imagedata r:id="rId118" o:title="eqId18260da8f36e9a3fe03903b81b0d4e62"/>
          </v:shape>
          <o:OLEObject Type="Embed" ProgID="Equation.DSMT4" ShapeID="_x0000_i1090" DrawAspect="Content" ObjectID="_1722024785" r:id="rId119"/>
        </w:object>
      </w:r>
      <w:r w:rsidR="002E2AB1"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故</w:t>
      </w:r>
      <w:r w:rsidR="00023ECD" w:rsidRPr="00023ECD">
        <w:rPr>
          <w:color w:val="FF0000"/>
        </w:rPr>
        <w:object w:dxaOrig="3200" w:dyaOrig="620">
          <v:shape id="_x0000_i1091" type="#_x0000_t75" alt="eqIde6dab551b2992f8b9fc86c3fb484ca6b" style="width:141pt;height:27pt" o:ole="">
            <v:imagedata r:id="rId120" o:title="eqIde6dab551b2992f8b9fc86c3fb484ca6b"/>
          </v:shape>
          <o:OLEObject Type="Embed" ProgID="Equation.DSMT4" ShapeID="_x0000_i1091" DrawAspect="Content" ObjectID="_1722024786" r:id="rId121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因为</w:t>
      </w:r>
      <w:r w:rsidR="00023ECD" w:rsidRPr="00023ECD">
        <w:rPr>
          <w:color w:val="FF0000"/>
        </w:rPr>
        <w:object w:dxaOrig="960" w:dyaOrig="280">
          <v:shape id="_x0000_i1092" type="#_x0000_t75" alt="eqId3825ccc273ef9a672a606432d165b866" style="width:42pt;height:12pt" o:ole="">
            <v:imagedata r:id="rId95" o:title="eqId3825ccc273ef9a672a606432d165b866"/>
          </v:shape>
          <o:OLEObject Type="Embed" ProgID="Equation.DSMT4" ShapeID="_x0000_i1092" DrawAspect="Content" ObjectID="_1722024787" r:id="rId122"/>
        </w:object>
      </w:r>
      <w:r w:rsidRPr="00F174F0">
        <w:rPr>
          <w:color w:val="FF0000"/>
        </w:rPr>
        <w:t xml:space="preserve">, </w:t>
      </w:r>
      <w:r w:rsidRPr="00F174F0">
        <w:rPr>
          <w:color w:val="FF0000"/>
        </w:rPr>
        <w:t>则</w:t>
      </w:r>
      <w:r w:rsidR="00023ECD" w:rsidRPr="00023ECD">
        <w:rPr>
          <w:color w:val="FF0000"/>
        </w:rPr>
        <w:object w:dxaOrig="960" w:dyaOrig="340">
          <v:shape id="_x0000_i1093" type="#_x0000_t75" alt="eqId2bfe4da6f357e55927d25d9d27ea8717" style="width:42pt;height:15pt" o:ole="">
            <v:imagedata r:id="rId123" o:title="eqId2bfe4da6f357e55927d25d9d27ea8717"/>
          </v:shape>
          <o:OLEObject Type="Embed" ProgID="Equation.DSMT4" ShapeID="_x0000_i1093" DrawAspect="Content" ObjectID="_1722024788" r:id="rId124"/>
        </w:object>
      </w:r>
      <w:r w:rsidRPr="00F174F0">
        <w:rPr>
          <w:color w:val="FF0000"/>
        </w:rPr>
        <w:t>，即</w:t>
      </w:r>
      <w:r w:rsidR="00023ECD" w:rsidRPr="00023ECD">
        <w:rPr>
          <w:color w:val="FF0000"/>
        </w:rPr>
        <w:object w:dxaOrig="1440" w:dyaOrig="360">
          <v:shape id="_x0000_i1094" type="#_x0000_t75" alt="eqId1da3ff6f17be99ec311610efa08ba002" style="width:63.6pt;height:15.6pt" o:ole="">
            <v:imagedata r:id="rId125" o:title="eqId1da3ff6f17be99ec311610efa08ba002"/>
          </v:shape>
          <o:OLEObject Type="Embed" ProgID="Equation.DSMT4" ShapeID="_x0000_i1094" DrawAspect="Content" ObjectID="_1722024789" r:id="rId126"/>
        </w:object>
      </w:r>
      <w:r w:rsidRPr="00F174F0">
        <w:rPr>
          <w:color w:val="FF0000"/>
        </w:rPr>
        <w:t>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而</w:t>
      </w:r>
      <w:r w:rsidR="00023ECD" w:rsidRPr="00023ECD">
        <w:rPr>
          <w:color w:val="FF0000"/>
        </w:rPr>
        <w:object w:dxaOrig="2780" w:dyaOrig="400">
          <v:shape id="_x0000_i1095" type="#_x0000_t75" alt="eqId1a7ff16710899d350627ee171199a692" style="width:122.4pt;height:18pt" o:ole="">
            <v:imagedata r:id="rId127" o:title="eqId1a7ff16710899d350627ee171199a692"/>
          </v:shape>
          <o:OLEObject Type="Embed" ProgID="Equation.DSMT4" ShapeID="_x0000_i1095" DrawAspect="Content" ObjectID="_1722024790" r:id="rId128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于是</w:t>
      </w:r>
      <w:r w:rsidR="00023ECD" w:rsidRPr="00023ECD">
        <w:rPr>
          <w:color w:val="FF0000"/>
        </w:rPr>
        <w:object w:dxaOrig="4360" w:dyaOrig="660">
          <v:shape id="_x0000_i1096" type="#_x0000_t75" alt="eqIdea90635fa9601ca88286d41b58383890" style="width:192pt;height:28.8pt" o:ole="">
            <v:imagedata r:id="rId129" o:title="eqIdea90635fa9601ca88286d41b58383890"/>
          </v:shape>
          <o:OLEObject Type="Embed" ProgID="Equation.DSMT4" ShapeID="_x0000_i1096" DrawAspect="Content" ObjectID="_1722024791" r:id="rId130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化简得</w:t>
      </w:r>
      <w:r w:rsidR="00023ECD" w:rsidRPr="00023ECD">
        <w:rPr>
          <w:color w:val="FF0000"/>
        </w:rPr>
        <w:object w:dxaOrig="1199" w:dyaOrig="320">
          <v:shape id="_x0000_i1097" type="#_x0000_t75" alt="eqIdfd63218e70c1d24e336f5ff2ed386ec5" style="width:52.8pt;height:13.8pt" o:ole="">
            <v:imagedata r:id="rId131" o:title="eqIdfd63218e70c1d24e336f5ff2ed386ec5"/>
          </v:shape>
          <o:OLEObject Type="Embed" ProgID="Equation.DSMT4" ShapeID="_x0000_i1097" DrawAspect="Content" ObjectID="_1722024792" r:id="rId13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所以解得</w:t>
      </w:r>
      <w:r w:rsidR="00023ECD" w:rsidRPr="00023ECD">
        <w:rPr>
          <w:color w:val="FF0000"/>
        </w:rPr>
        <w:object w:dxaOrig="680" w:dyaOrig="560">
          <v:shape id="_x0000_i1098" type="#_x0000_t75" alt="eqId50060d74d6eae9a4ed95418f19b60499" style="width:30pt;height:24.6pt" o:ole="">
            <v:imagedata r:id="rId101" o:title="eqId50060d74d6eae9a4ed95418f19b60499"/>
          </v:shape>
          <o:OLEObject Type="Embed" ProgID="Equation.DSMT4" ShapeID="_x0000_i1098" DrawAspect="Content" ObjectID="_1722024793" r:id="rId133"/>
        </w:object>
      </w:r>
      <w:r w:rsidRPr="00F174F0">
        <w:rPr>
          <w:color w:val="FF0000"/>
        </w:rP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1-</w:t>
      </w:r>
      <w:r>
        <w:t>2</w:t>
      </w:r>
      <w:r>
        <w:t>．若点</w:t>
      </w:r>
      <w:r w:rsidR="00023ECD">
        <w:object w:dxaOrig="887" w:dyaOrig="403">
          <v:shape id="_x0000_i1099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099" DrawAspect="Content" ObjectID="_1722024794" r:id="rId134"/>
        </w:object>
      </w:r>
      <w:r>
        <w:t>到直线</w:t>
      </w:r>
      <w:r w:rsidR="00023ECD">
        <w:object w:dxaOrig="880" w:dyaOrig="280">
          <v:shape id="_x0000_i1100" type="#_x0000_t75" alt="eqId9d1bed885fcb17bdcc978ed955677f2b" style="width:39pt;height:12pt" o:ole="">
            <v:imagedata r:id="rId135" o:title="eqId9d1bed885fcb17bdcc978ed955677f2b"/>
          </v:shape>
          <o:OLEObject Type="Embed" ProgID="Equation.DSMT4" ShapeID="_x0000_i1100" DrawAspect="Content" ObjectID="_1722024795" r:id="rId136"/>
        </w:object>
      </w:r>
      <w:r>
        <w:t>的距离比它到点</w:t>
      </w:r>
      <w:r w:rsidR="00023ECD">
        <w:object w:dxaOrig="760" w:dyaOrig="400">
          <v:shape id="_x0000_i1101" type="#_x0000_t75" alt="eqId16f36374ce95a4945d0e58264c2b271f" style="width:33.6pt;height:18pt" o:ole="">
            <v:imagedata r:id="rId137" o:title="eqId16f36374ce95a4945d0e58264c2b271f"/>
          </v:shape>
          <o:OLEObject Type="Embed" ProgID="Equation.DSMT4" ShapeID="_x0000_i1101" DrawAspect="Content" ObjectID="_1722024796" r:id="rId138"/>
        </w:object>
      </w:r>
      <w:r>
        <w:t>的距离大</w:t>
      </w:r>
      <w:r>
        <w:t>3</w:t>
      </w:r>
      <w:r>
        <w:t>．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过点</w:t>
      </w:r>
      <w:r>
        <w:rPr>
          <w:rFonts w:ascii="Times New Roman" w:eastAsia="Times New Roman" w:hAnsi="Times New Roman" w:cs="Times New Roman"/>
          <w:i/>
        </w:rPr>
        <w:t>N</w:t>
      </w:r>
      <w:r>
        <w:t>的直线</w:t>
      </w:r>
      <w:r w:rsidR="00023ECD">
        <w:object w:dxaOrig="180" w:dyaOrig="360">
          <v:shape id="_x0000_i1102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102" DrawAspect="Content" ObjectID="_1722024797" r:id="rId140"/>
        </w:object>
      </w:r>
      <w:r>
        <w:t>与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曲线交于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，过点</w:t>
      </w:r>
      <w:r>
        <w:rPr>
          <w:rFonts w:ascii="Times New Roman" w:eastAsia="Times New Roman" w:hAnsi="Times New Roman" w:cs="Times New Roman"/>
          <w:i/>
        </w:rPr>
        <w:t>N</w:t>
      </w:r>
      <w:r>
        <w:t>的直线</w:t>
      </w:r>
      <w:r w:rsidR="00023ECD">
        <w:object w:dxaOrig="200" w:dyaOrig="360">
          <v:shape id="_x0000_i1103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1103" DrawAspect="Content" ObjectID="_1722024798" r:id="rId142"/>
        </w:object>
      </w:r>
      <w:r>
        <w:t>与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曲线交于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两点，若</w:t>
      </w:r>
      <w:r w:rsidR="00023ECD">
        <w:object w:dxaOrig="600" w:dyaOrig="360">
          <v:shape id="_x0000_i1104" type="#_x0000_t75" alt="eqId1ce08b357f11ef44c3e8207ac574422a" style="width:26.4pt;height:15.6pt" o:ole="">
            <v:imagedata r:id="rId143" o:title="eqId1ce08b357f11ef44c3e8207ac574422a"/>
          </v:shape>
          <o:OLEObject Type="Embed" ProgID="Equation.DSMT4" ShapeID="_x0000_i1104" DrawAspect="Content" ObjectID="_1722024799" r:id="rId144"/>
        </w:object>
      </w:r>
      <w:r>
        <w:t>，求</w:t>
      </w:r>
      <w:r w:rsidR="00023ECD">
        <w:object w:dxaOrig="1180" w:dyaOrig="700">
          <v:shape id="_x0000_i1105" type="#_x0000_t75" alt="eqIdc888eba416ceca9d0b82e8cae3017846" style="width:52.2pt;height:30.6pt" o:ole="">
            <v:imagedata r:id="rId145" o:title="eqIdc888eba416ceca9d0b82e8cae3017846"/>
          </v:shape>
          <o:OLEObject Type="Embed" ProgID="Equation.DSMT4" ShapeID="_x0000_i1105" DrawAspect="Content" ObjectID="_1722024800" r:id="rId146"/>
        </w:object>
      </w:r>
      <w:r>
        <w:t>的值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880" w:dyaOrig="360">
          <v:shape id="_x0000_i1106" type="#_x0000_t75" alt="eqId042eb067812e75dd349c220092385a1a" style="width:39pt;height:15.6pt;mso-position-horizontal-relative:page;mso-position-vertical-relative:page" o:ole="">
            <v:imagedata r:id="rId147" o:title="eqId042eb067812e75dd349c220092385a1a"/>
          </v:shape>
          <o:OLEObject Type="Embed" ProgID="Equation.DSMT4" ShapeID="_x0000_i1106" DrawAspect="Content" ObjectID="_1722024801" r:id="rId148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="00023ECD" w:rsidRPr="00023ECD">
        <w:rPr>
          <w:color w:val="FF0000"/>
        </w:rPr>
        <w:object w:dxaOrig="240" w:dyaOrig="620">
          <v:shape id="_x0000_i1107" type="#_x0000_t75" alt="eqId56d266a04f3dc7483eddbc26c5e487db" style="width:10.8pt;height:27.6pt" o:ole="">
            <v:imagedata r:id="rId149" o:title="eqId56d266a04f3dc7483eddbc26c5e487db"/>
          </v:shape>
          <o:OLEObject Type="Embed" ProgID="Equation.DSMT4" ShapeID="_x0000_i1107" DrawAspect="Content" ObjectID="_1722024802" r:id="rId150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1</w:t>
      </w:r>
      <w:r w:rsidRPr="00F174F0">
        <w:rPr>
          <w:color w:val="FF0000"/>
        </w:rPr>
        <w:t>）根据抛物线的定义即可求得答案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2</w:t>
      </w:r>
      <w:r w:rsidRPr="00F174F0">
        <w:rPr>
          <w:color w:val="FF0000"/>
        </w:rPr>
        <w:t>）设直线方程并联立抛物线方程得到根与系数的关系式，表示出弦长</w:t>
      </w:r>
      <w:r w:rsidR="00023ECD" w:rsidRPr="00023ECD">
        <w:rPr>
          <w:color w:val="FF0000"/>
        </w:rPr>
        <w:object w:dxaOrig="1000" w:dyaOrig="400">
          <v:shape id="_x0000_i1108" type="#_x0000_t75" alt="eqId5ede566c1bd8311b261badddd9ae19d3" style="width:43.8pt;height:18pt" o:ole="">
            <v:imagedata r:id="rId151" o:title="eqId5ede566c1bd8311b261badddd9ae19d3"/>
          </v:shape>
          <o:OLEObject Type="Embed" ProgID="Equation.DSMT4" ShapeID="_x0000_i1108" DrawAspect="Content" ObjectID="_1722024803" r:id="rId152"/>
        </w:object>
      </w:r>
      <w:r w:rsidRPr="00F174F0">
        <w:rPr>
          <w:color w:val="FF0000"/>
        </w:rPr>
        <w:t>，继而得到</w:t>
      </w:r>
      <w:r w:rsidR="00023ECD" w:rsidRPr="00023ECD">
        <w:rPr>
          <w:color w:val="FF0000"/>
        </w:rPr>
        <w:object w:dxaOrig="1180" w:dyaOrig="700">
          <v:shape id="_x0000_i1109" type="#_x0000_t75" alt="eqIdc888eba416ceca9d0b82e8cae3017846" style="width:52.2pt;height:30.6pt" o:ole="">
            <v:imagedata r:id="rId145" o:title="eqIdc888eba416ceca9d0b82e8cae3017846"/>
          </v:shape>
          <o:OLEObject Type="Embed" ProgID="Equation.DSMT4" ShapeID="_x0000_i1109" DrawAspect="Content" ObjectID="_1722024804" r:id="rId153"/>
        </w:object>
      </w:r>
      <w:r w:rsidRPr="00F174F0">
        <w:rPr>
          <w:color w:val="FF0000"/>
        </w:rPr>
        <w:t>的表达式，化简可得答案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由题意可知点</w:t>
      </w:r>
      <w:r w:rsidR="00023ECD" w:rsidRPr="00023ECD">
        <w:rPr>
          <w:color w:val="FF0000"/>
        </w:rPr>
        <w:object w:dxaOrig="887" w:dyaOrig="403">
          <v:shape id="_x0000_i1110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110" DrawAspect="Content" ObjectID="_1722024805" r:id="rId154"/>
        </w:object>
      </w:r>
      <w:r w:rsidRPr="00F174F0">
        <w:rPr>
          <w:color w:val="FF0000"/>
        </w:rPr>
        <w:t>到</w:t>
      </w:r>
      <w:r w:rsidR="00023ECD" w:rsidRPr="00023ECD">
        <w:rPr>
          <w:color w:val="FF0000"/>
        </w:rPr>
        <w:object w:dxaOrig="680" w:dyaOrig="280">
          <v:shape id="_x0000_i1111" type="#_x0000_t75" alt="eqId99c6875d552e9fff3c7d655f3a59b166" style="width:30pt;height:12.6pt" o:ole="">
            <v:imagedata r:id="rId155" o:title="eqId99c6875d552e9fff3c7d655f3a59b166"/>
          </v:shape>
          <o:OLEObject Type="Embed" ProgID="Equation.DSMT4" ShapeID="_x0000_i1111" DrawAspect="Content" ObjectID="_1722024806" r:id="rId156"/>
        </w:object>
      </w:r>
      <w:r w:rsidRPr="00F174F0">
        <w:rPr>
          <w:color w:val="FF0000"/>
        </w:rPr>
        <w:t>的距离与到点</w:t>
      </w:r>
      <w:r w:rsidR="00023ECD" w:rsidRPr="00023ECD">
        <w:rPr>
          <w:color w:val="FF0000"/>
        </w:rPr>
        <w:object w:dxaOrig="760" w:dyaOrig="400">
          <v:shape id="_x0000_i1112" type="#_x0000_t75" alt="eqId16f36374ce95a4945d0e58264c2b271f" style="width:33.6pt;height:18pt" o:ole="">
            <v:imagedata r:id="rId137" o:title="eqId16f36374ce95a4945d0e58264c2b271f"/>
          </v:shape>
          <o:OLEObject Type="Embed" ProgID="Equation.DSMT4" ShapeID="_x0000_i1112" DrawAspect="Content" ObjectID="_1722024807" r:id="rId157"/>
        </w:object>
      </w:r>
      <w:r w:rsidRPr="00F174F0">
        <w:rPr>
          <w:color w:val="FF0000"/>
        </w:rPr>
        <w:t>的距离相等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Pr="00F174F0">
        <w:rPr>
          <w:color w:val="FF0000"/>
        </w:rPr>
        <w:t>点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轨迹为以点</w:t>
      </w:r>
      <w:r w:rsidR="00023ECD" w:rsidRPr="00023ECD">
        <w:rPr>
          <w:color w:val="FF0000"/>
        </w:rPr>
        <w:object w:dxaOrig="760" w:dyaOrig="400">
          <v:shape id="_x0000_i1113" type="#_x0000_t75" alt="eqId16f36374ce95a4945d0e58264c2b271f" style="width:33.6pt;height:18pt" o:ole="">
            <v:imagedata r:id="rId137" o:title="eqId16f36374ce95a4945d0e58264c2b271f"/>
          </v:shape>
          <o:OLEObject Type="Embed" ProgID="Equation.DSMT4" ShapeID="_x0000_i1113" DrawAspect="Content" ObjectID="_1722024808" r:id="rId158"/>
        </w:object>
      </w:r>
      <w:r w:rsidRPr="00F174F0">
        <w:rPr>
          <w:color w:val="FF0000"/>
        </w:rPr>
        <w:t>为焦点的抛物线且</w:t>
      </w:r>
      <w:r w:rsidR="00023ECD" w:rsidRPr="00023ECD">
        <w:rPr>
          <w:color w:val="FF0000"/>
        </w:rPr>
        <w:object w:dxaOrig="600" w:dyaOrig="320">
          <v:shape id="_x0000_i1114" type="#_x0000_t75" alt="eqId7acff98078cdd32804d8f1c4efbe2ddd" style="width:26.4pt;height:14.4pt" o:ole="">
            <v:imagedata r:id="rId159" o:title="eqId7acff98078cdd32804d8f1c4efbe2ddd"/>
          </v:shape>
          <o:OLEObject Type="Embed" ProgID="Equation.DSMT4" ShapeID="_x0000_i1114" DrawAspect="Content" ObjectID="_1722024809" r:id="rId160"/>
        </w:object>
      </w:r>
      <w:r w:rsidRPr="00F174F0">
        <w:rPr>
          <w:color w:val="FF0000"/>
        </w:rPr>
        <w:t>,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Pr="00F174F0">
        <w:rPr>
          <w:color w:val="FF0000"/>
        </w:rPr>
        <w:t>点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轨迹方程为</w:t>
      </w:r>
      <w:r w:rsidR="00023ECD" w:rsidRPr="00023ECD">
        <w:rPr>
          <w:color w:val="FF0000"/>
        </w:rPr>
        <w:object w:dxaOrig="880" w:dyaOrig="360">
          <v:shape id="_x0000_i1115" type="#_x0000_t75" alt="eqId042eb067812e75dd349c220092385a1a" style="width:39pt;height:15.6pt;mso-position-horizontal-relative:page;mso-position-vertical-relative:page" o:ole="">
            <v:imagedata r:id="rId147" o:title="eqId042eb067812e75dd349c220092385a1a"/>
          </v:shape>
          <o:OLEObject Type="Embed" ProgID="Equation.DSMT4" ShapeID="_x0000_i1115" DrawAspect="Content" ObjectID="_1722024810" r:id="rId161"/>
        </w:object>
      </w:r>
      <w:r w:rsidRPr="00F174F0">
        <w:rPr>
          <w:color w:val="FF0000"/>
        </w:rPr>
        <w:t>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抛物线的焦点为</w:t>
      </w:r>
      <w:r w:rsidR="00023ECD" w:rsidRPr="00023ECD">
        <w:rPr>
          <w:color w:val="FF0000"/>
        </w:rPr>
        <w:object w:dxaOrig="760" w:dyaOrig="400">
          <v:shape id="_x0000_i1116" type="#_x0000_t75" alt="eqId16f36374ce95a4945d0e58264c2b271f" style="width:33.6pt;height:18pt" o:ole="">
            <v:imagedata r:id="rId137" o:title="eqId16f36374ce95a4945d0e58264c2b271f"/>
          </v:shape>
          <o:OLEObject Type="Embed" ProgID="Equation.DSMT4" ShapeID="_x0000_i1116" DrawAspect="Content" ObjectID="_1722024811" r:id="rId16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由题意可知，若</w:t>
      </w:r>
      <w:r w:rsidR="00023ECD" w:rsidRPr="00023ECD">
        <w:rPr>
          <w:color w:val="FF0000"/>
        </w:rPr>
        <w:object w:dxaOrig="180" w:dyaOrig="360">
          <v:shape id="_x0000_i1117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117" DrawAspect="Content" ObjectID="_1722024812" r:id="rId163"/>
        </w:object>
      </w:r>
      <w:r w:rsidRPr="00F174F0">
        <w:rPr>
          <w:color w:val="FF0000"/>
        </w:rPr>
        <w:t>与</w:t>
      </w:r>
      <w:r w:rsidR="00023ECD" w:rsidRPr="00023ECD">
        <w:rPr>
          <w:color w:val="FF0000"/>
        </w:rPr>
        <w:object w:dxaOrig="200" w:dyaOrig="360">
          <v:shape id="_x0000_i1118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1118" DrawAspect="Content" ObjectID="_1722024813" r:id="rId164"/>
        </w:object>
      </w:r>
      <w:r w:rsidRPr="00F174F0">
        <w:rPr>
          <w:color w:val="FF0000"/>
        </w:rPr>
        <w:t>中有一条直线的斜率不存在不符合题意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="00023ECD" w:rsidRPr="00023ECD">
        <w:rPr>
          <w:color w:val="FF0000"/>
        </w:rPr>
        <w:object w:dxaOrig="240" w:dyaOrig="360">
          <v:shape id="_x0000_i1119" type="#_x0000_t75" alt="eqId6defc43285a40f7ccb74c1cc04265eba" style="width:10.8pt;height:16.2pt" o:ole="">
            <v:imagedata r:id="rId165" o:title="eqId6defc43285a40f7ccb74c1cc04265eba"/>
          </v:shape>
          <o:OLEObject Type="Embed" ProgID="Equation.DSMT4" ShapeID="_x0000_i1119" DrawAspect="Content" ObjectID="_1722024814" r:id="rId166"/>
        </w:object>
      </w:r>
      <w:r w:rsidRPr="00F174F0">
        <w:rPr>
          <w:color w:val="FF0000"/>
        </w:rPr>
        <w:t>与</w:t>
      </w:r>
      <w:r w:rsidR="00023ECD" w:rsidRPr="00023ECD">
        <w:rPr>
          <w:color w:val="FF0000"/>
        </w:rPr>
        <w:object w:dxaOrig="260" w:dyaOrig="360">
          <v:shape id="_x0000_i1120" type="#_x0000_t75" alt="eqId423b7ae39db552e60ee8b1d27312306f" style="width:11.4pt;height:15.6pt" o:ole="">
            <v:imagedata r:id="rId167" o:title="eqId423b7ae39db552e60ee8b1d27312306f"/>
          </v:shape>
          <o:OLEObject Type="Embed" ProgID="Equation.DSMT4" ShapeID="_x0000_i1120" DrawAspect="Content" ObjectID="_1722024815" r:id="rId168"/>
        </w:object>
      </w:r>
      <w:r w:rsidRPr="00F174F0">
        <w:rPr>
          <w:color w:val="FF0000"/>
        </w:rPr>
        <w:t>都存在，且</w:t>
      </w:r>
      <w:r w:rsidR="00023ECD" w:rsidRPr="00023ECD">
        <w:rPr>
          <w:color w:val="FF0000"/>
        </w:rPr>
        <w:object w:dxaOrig="620" w:dyaOrig="360">
          <v:shape id="_x0000_i1121" type="#_x0000_t75" alt="eqId1326c3aac61397f6be2d46bfbb8fe917" style="width:27pt;height:16.2pt" o:ole="">
            <v:imagedata r:id="rId169" o:title="eqId1326c3aac61397f6be2d46bfbb8fe917"/>
          </v:shape>
          <o:OLEObject Type="Embed" ProgID="Equation.DSMT4" ShapeID="_x0000_i1121" DrawAspect="Content" ObjectID="_1722024816" r:id="rId170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640" w:dyaOrig="360">
          <v:shape id="_x0000_i1122" type="#_x0000_t75" alt="eqId3f494e4db0034036232b9857b95ca8cb" style="width:28.2pt;height:15.6pt" o:ole="">
            <v:imagedata r:id="rId171" o:title="eqId3f494e4db0034036232b9857b95ca8cb"/>
          </v:shape>
          <o:OLEObject Type="Embed" ProgID="Equation.DSMT4" ShapeID="_x0000_i1122" DrawAspect="Content" ObjectID="_1722024817" r:id="rId17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设</w:t>
      </w:r>
      <w:r w:rsidR="00023ECD" w:rsidRPr="00023ECD">
        <w:rPr>
          <w:color w:val="FF0000"/>
        </w:rPr>
        <w:object w:dxaOrig="318" w:dyaOrig="358">
          <v:shape id="_x0000_i1123" type="#_x0000_t75" alt="eqId95da79aaca8eb32cc1bf63a306384dc8" style="width:13.8pt;height:15.6pt" o:ole="">
            <v:imagedata r:id="rId173" o:title="eqId95da79aaca8eb32cc1bf63a306384dc8"/>
          </v:shape>
          <o:OLEObject Type="Embed" ProgID="Equation.DSMT4" ShapeID="_x0000_i1123" DrawAspect="Content" ObjectID="_1722024818" r:id="rId174"/>
        </w:object>
      </w:r>
      <w:r w:rsidRPr="00F174F0">
        <w:rPr>
          <w:color w:val="FF0000"/>
        </w:rPr>
        <w:t>的方程为</w:t>
      </w:r>
      <w:r w:rsidR="00023ECD" w:rsidRPr="00023ECD">
        <w:rPr>
          <w:color w:val="FF0000"/>
        </w:rPr>
        <w:object w:dxaOrig="1540" w:dyaOrig="440">
          <v:shape id="_x0000_i1124" type="#_x0000_t75" alt="eqIdf1d0aafd52e26c241c46d0206f42f415" style="width:67.8pt;height:19.2pt" o:ole="">
            <v:imagedata r:id="rId175" o:title="eqIdf1d0aafd52e26c241c46d0206f42f415"/>
          </v:shape>
          <o:OLEObject Type="Embed" ProgID="Equation.DSMT4" ShapeID="_x0000_i1124" DrawAspect="Content" ObjectID="_1722024819" r:id="rId176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920" w:dyaOrig="400">
          <v:shape id="_x0000_i1125" type="#_x0000_t75" alt="eqId12a3efb79f35db8448f3391252ab7d4e" style="width:40.2pt;height:17.4pt" o:ole="">
            <v:imagedata r:id="rId177" o:title="eqId12a3efb79f35db8448f3391252ab7d4e"/>
          </v:shape>
          <o:OLEObject Type="Embed" ProgID="Equation.DSMT4" ShapeID="_x0000_i1125" DrawAspect="Content" ObjectID="_1722024820" r:id="rId178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980" w:dyaOrig="400">
          <v:shape id="_x0000_i1126" type="#_x0000_t75" alt="eqId8df332f01628130c084fd46aaca0a4b7" style="width:43.2pt;height:17.4pt" o:ole="">
            <v:imagedata r:id="rId179" o:title="eqId8df332f01628130c084fd46aaca0a4b7"/>
          </v:shape>
          <o:OLEObject Type="Embed" ProgID="Equation.DSMT4" ShapeID="_x0000_i1126" DrawAspect="Content" ObjectID="_1722024821" r:id="rId180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联立</w:t>
      </w:r>
      <w:r w:rsidR="00023ECD" w:rsidRPr="00023ECD">
        <w:rPr>
          <w:color w:val="FF0000"/>
        </w:rPr>
        <w:object w:dxaOrig="1319" w:dyaOrig="760">
          <v:shape id="_x0000_i1127" type="#_x0000_t75" alt="eqId4e089471ff99aff8aeee1dae41730687" style="width:58.2pt;height:33.6pt" o:ole="">
            <v:imagedata r:id="rId181" o:title="eqId4e089471ff99aff8aeee1dae41730687"/>
          </v:shape>
          <o:OLEObject Type="Embed" ProgID="Equation.DSMT4" ShapeID="_x0000_i1127" DrawAspect="Content" ObjectID="_1722024822" r:id="rId182"/>
        </w:object>
      </w:r>
      <w:r w:rsidRPr="00F174F0">
        <w:rPr>
          <w:color w:val="FF0000"/>
        </w:rPr>
        <w:t>消</w:t>
      </w:r>
      <w:r w:rsidRPr="00F174F0">
        <w:rPr>
          <w:rFonts w:ascii="Times New Roman" w:eastAsia="Times New Roman" w:hAnsi="Times New Roman" w:cs="Times New Roman"/>
          <w:i/>
          <w:color w:val="FF0000"/>
        </w:rPr>
        <w:t>y</w:t>
      </w:r>
      <w:r w:rsidRPr="00F174F0">
        <w:rPr>
          <w:color w:val="FF0000"/>
        </w:rPr>
        <w:t>得：</w:t>
      </w:r>
      <w:r w:rsidR="00023ECD" w:rsidRPr="00023ECD">
        <w:rPr>
          <w:color w:val="FF0000"/>
        </w:rPr>
        <w:object w:dxaOrig="2540" w:dyaOrig="440">
          <v:shape id="_x0000_i1128" type="#_x0000_t75" alt="eqId024733e3e722069062d86cea77fb5156" style="width:111.6pt;height:19.2pt" o:ole="">
            <v:imagedata r:id="rId183" o:title="eqId024733e3e722069062d86cea77fb5156"/>
          </v:shape>
          <o:OLEObject Type="Embed" ProgID="Equation.DSMT4" ShapeID="_x0000_i1128" DrawAspect="Content" ObjectID="_1722024823" r:id="rId184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="00023ECD" w:rsidRPr="00023ECD">
        <w:rPr>
          <w:color w:val="FF0000"/>
        </w:rPr>
        <w:object w:dxaOrig="1779" w:dyaOrig="1479">
          <v:shape id="_x0000_i1129" type="#_x0000_t75" alt="eqId81728fbdb10a9dfcee5c3b004351fa43" style="width:78pt;height:65.4pt" o:ole="">
            <v:imagedata r:id="rId185" o:title="eqId81728fbdb10a9dfcee5c3b004351fa43"/>
          </v:shape>
          <o:OLEObject Type="Embed" ProgID="Equation.DSMT4" ShapeID="_x0000_i1129" DrawAspect="Content" ObjectID="_1722024824" r:id="rId186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4680" w:dyaOrig="660">
          <v:shape id="_x0000_i1130" type="#_x0000_t75" alt="eqIde2d52abf44e89ab12cd5c6c2f9e24bd8" style="width:205.8pt;height:28.8pt;mso-position-horizontal-relative:page;mso-position-vertical-relative:page" o:ole="">
            <v:imagedata r:id="rId187" o:title="eqIde2d52abf44e89ab12cd5c6c2f9e24bd8"/>
          </v:shape>
          <o:OLEObject Type="Embed" ProgID="Equation.DSMT4" ShapeID="_x0000_i1130" DrawAspect="Content" ObjectID="_1722024825" r:id="rId188"/>
        </w:object>
      </w:r>
      <w:r w:rsidRPr="00F174F0">
        <w:rPr>
          <w:color w:val="FF0000"/>
        </w:rPr>
        <w:t>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同理</w:t>
      </w:r>
      <w:r w:rsidR="00023ECD" w:rsidRPr="00023ECD">
        <w:rPr>
          <w:color w:val="FF0000"/>
        </w:rPr>
        <w:object w:dxaOrig="2840" w:dyaOrig="1400">
          <v:shape id="_x0000_i1131" type="#_x0000_t75" alt="eqId5e3dbc6cbbe64cd23b6df18577b18f91" style="width:124.8pt;height:61.8pt;mso-position-horizontal-relative:page;mso-position-vertical-relative:page" o:ole="">
            <v:imagedata r:id="rId189" o:title="eqId5e3dbc6cbbe64cd23b6df18577b18f91"/>
          </v:shape>
          <o:OLEObject Type="Embed" ProgID="Equation.DSMT4" ShapeID="_x0000_i1131" DrawAspect="Content" ObjectID="_1722024826" r:id="rId190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∴</w:t>
      </w:r>
      <w:r w:rsidR="00023ECD" w:rsidRPr="00023ECD">
        <w:rPr>
          <w:color w:val="FF0000"/>
        </w:rPr>
        <w:object w:dxaOrig="4440" w:dyaOrig="740">
          <v:shape id="_x0000_i1132" type="#_x0000_t75" alt="eqIdbe33595339b2ed0312c340654ff9b089" style="width:195.6pt;height:33pt;mso-position-horizontal-relative:page;mso-position-vertical-relative:page" o:ole="">
            <v:imagedata r:id="rId191" o:title="eqIdbe33595339b2ed0312c340654ff9b089"/>
          </v:shape>
          <o:OLEObject Type="Embed" ProgID="Equation.DSMT4" ShapeID="_x0000_i1132" DrawAspect="Content" ObjectID="_1722024827" r:id="rId192"/>
        </w:object>
      </w:r>
      <w:r w:rsidRPr="00F174F0">
        <w:rPr>
          <w:color w:val="FF0000"/>
        </w:rPr>
        <w:t>．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1-</w:t>
      </w:r>
      <w:r>
        <w:t>3</w:t>
      </w:r>
      <w:r>
        <w:t>．在平面直角坐标系中，动点</w:t>
      </w:r>
      <w:r w:rsidR="00023ECD">
        <w:object w:dxaOrig="220" w:dyaOrig="240">
          <v:shape id="_x0000_i113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133" DrawAspect="Content" ObjectID="_1722024828" r:id="rId193"/>
        </w:object>
      </w:r>
      <w:r>
        <w:t>到点</w:t>
      </w:r>
      <w:r w:rsidR="00023ECD">
        <w:object w:dxaOrig="800" w:dyaOrig="400">
          <v:shape id="_x0000_i1134" type="#_x0000_t75" alt="eqIdbe92f0e0012a7696c78e3e00513edefd" style="width:35.4pt;height:18pt" o:ole="">
            <v:imagedata r:id="rId194" o:title="eqIdbe92f0e0012a7696c78e3e00513edefd"/>
          </v:shape>
          <o:OLEObject Type="Embed" ProgID="Equation.DSMT4" ShapeID="_x0000_i1134" DrawAspect="Content" ObjectID="_1722024829" r:id="rId195"/>
        </w:object>
      </w:r>
      <w:r>
        <w:t>的距离和它到直线</w:t>
      </w:r>
      <w:r w:rsidR="00023ECD">
        <w:object w:dxaOrig="800" w:dyaOrig="620">
          <v:shape id="_x0000_i1135" type="#_x0000_t75" alt="eqIdb3439f440cfb4dc0703fee0c59c56ef7" style="width:35.4pt;height:27pt" o:ole="">
            <v:imagedata r:id="rId196" o:title="eqIdb3439f440cfb4dc0703fee0c59c56ef7"/>
          </v:shape>
          <o:OLEObject Type="Embed" ProgID="Equation.DSMT4" ShapeID="_x0000_i1135" DrawAspect="Content" ObjectID="_1722024830" r:id="rId197"/>
        </w:object>
      </w:r>
      <w:r>
        <w:t>的距离之比为</w:t>
      </w:r>
      <w:r w:rsidR="00023ECD">
        <w:object w:dxaOrig="220" w:dyaOrig="560">
          <v:shape id="_x0000_i1136" type="#_x0000_t75" alt="eqIdbf31876698721a199c7c53c6b320aa86" style="width:9.6pt;height:24pt" o:ole="">
            <v:imagedata r:id="rId198" o:title="eqIdbf31876698721a199c7c53c6b320aa86"/>
          </v:shape>
          <o:OLEObject Type="Embed" ProgID="Equation.DSMT4" ShapeID="_x0000_i1136" DrawAspect="Content" ObjectID="_1722024831" r:id="rId199"/>
        </w:object>
      </w:r>
      <w:r>
        <w:t>.</w:t>
      </w:r>
      <w:r>
        <w:t>动点</w:t>
      </w:r>
      <w:r w:rsidR="00023ECD">
        <w:object w:dxaOrig="220" w:dyaOrig="240">
          <v:shape id="_x0000_i1137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137" DrawAspect="Content" ObjectID="_1722024832" r:id="rId200"/>
        </w:object>
      </w:r>
      <w:r>
        <w:t>的轨迹为曲线</w:t>
      </w:r>
      <w:r w:rsidR="00023ECD">
        <w:object w:dxaOrig="243" w:dyaOrig="284">
          <v:shape id="_x0000_i1138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38" DrawAspect="Content" ObjectID="_1722024833" r:id="rId201"/>
        </w:object>
      </w:r>
      <w: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曲线</w:t>
      </w:r>
      <w:r w:rsidR="00023ECD">
        <w:object w:dxaOrig="243" w:dyaOrig="284">
          <v:shape id="_x0000_i1139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39" DrawAspect="Content" ObjectID="_1722024834" r:id="rId202"/>
        </w:object>
      </w:r>
      <w:r>
        <w:t>的方程，并说明曲线</w:t>
      </w:r>
      <w:r w:rsidR="00023ECD">
        <w:object w:dxaOrig="243" w:dyaOrig="284">
          <v:shape id="_x0000_i1140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40" DrawAspect="Content" ObjectID="_1722024835" r:id="rId203"/>
        </w:object>
      </w:r>
      <w:r>
        <w:t>是什么图形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已知曲线</w:t>
      </w:r>
      <w:r w:rsidR="00023ECD">
        <w:object w:dxaOrig="243" w:dyaOrig="284">
          <v:shape id="_x0000_i114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41" DrawAspect="Content" ObjectID="_1722024836" r:id="rId204"/>
        </w:object>
      </w:r>
      <w:r>
        <w:t>与</w:t>
      </w:r>
      <w:r w:rsidR="00023ECD">
        <w:object w:dxaOrig="200" w:dyaOrig="220">
          <v:shape id="_x0000_i1142" type="#_x0000_t75" alt="eqId81dea63b8ce3e51adf66cf7b9982a248" style="width:9pt;height:9.6pt" o:ole="">
            <v:imagedata r:id="rId205" o:title="eqId81dea63b8ce3e51adf66cf7b9982a248"/>
          </v:shape>
          <o:OLEObject Type="Embed" ProgID="Equation.DSMT4" ShapeID="_x0000_i1142" DrawAspect="Content" ObjectID="_1722024837" r:id="rId206"/>
        </w:object>
      </w:r>
      <w:r>
        <w:t>轴的交点分别为</w:t>
      </w:r>
      <w:r w:rsidR="00023ECD">
        <w:object w:dxaOrig="480" w:dyaOrig="320">
          <v:shape id="_x0000_i1143" type="#_x0000_t75" alt="eqId01c74a907dda6bb7d9d56d009d9df253" style="width:21pt;height:13.8pt" o:ole="">
            <v:imagedata r:id="rId207" o:title="eqId01c74a907dda6bb7d9d56d009d9df253"/>
          </v:shape>
          <o:OLEObject Type="Embed" ProgID="Equation.DSMT4" ShapeID="_x0000_i1143" DrawAspect="Content" ObjectID="_1722024838" r:id="rId208"/>
        </w:object>
      </w:r>
      <w:r>
        <w:t>，点</w:t>
      </w:r>
      <w:r w:rsidR="00023ECD">
        <w:object w:dxaOrig="320" w:dyaOrig="240">
          <v:shape id="_x0000_i1144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144" DrawAspect="Content" ObjectID="_1722024839" r:id="rId209"/>
        </w:object>
      </w:r>
      <w:r>
        <w:t>是曲线</w:t>
      </w:r>
      <w:r w:rsidR="00023ECD">
        <w:object w:dxaOrig="243" w:dyaOrig="284">
          <v:shape id="_x0000_i1145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45" DrawAspect="Content" ObjectID="_1722024840" r:id="rId210"/>
        </w:object>
      </w:r>
      <w:r>
        <w:t>上异于</w:t>
      </w:r>
      <w:r w:rsidR="00023ECD">
        <w:object w:dxaOrig="480" w:dyaOrig="320">
          <v:shape id="_x0000_i1146" type="#_x0000_t75" alt="eqId01c74a907dda6bb7d9d56d009d9df253" style="width:21pt;height:13.8pt" o:ole="">
            <v:imagedata r:id="rId207" o:title="eqId01c74a907dda6bb7d9d56d009d9df253"/>
          </v:shape>
          <o:OLEObject Type="Embed" ProgID="Equation.DSMT4" ShapeID="_x0000_i1146" DrawAspect="Content" ObjectID="_1722024841" r:id="rId211"/>
        </w:object>
      </w:r>
      <w:r>
        <w:t>的一点，直线</w:t>
      </w:r>
      <w:r w:rsidR="00023ECD">
        <w:object w:dxaOrig="380" w:dyaOrig="240">
          <v:shape id="_x0000_i1147" type="#_x0000_t75" alt="eqIdb66a5b7813e902306477f91f9f4084cd" style="width:16.8pt;height:10.8pt" o:ole="">
            <v:imagedata r:id="rId212" o:title="eqIdb66a5b7813e902306477f91f9f4084cd"/>
          </v:shape>
          <o:OLEObject Type="Embed" ProgID="Equation.DSMT4" ShapeID="_x0000_i1147" DrawAspect="Content" ObjectID="_1722024842" r:id="rId213"/>
        </w:object>
      </w:r>
      <w:r>
        <w:t>的斜率为</w:t>
      </w:r>
      <w:r w:rsidR="00023ECD">
        <w:object w:dxaOrig="240" w:dyaOrig="360">
          <v:shape id="_x0000_i1148" type="#_x0000_t75" alt="eqId6defc43285a40f7ccb74c1cc04265eba" style="width:10.8pt;height:16.2pt" o:ole="">
            <v:imagedata r:id="rId165" o:title="eqId6defc43285a40f7ccb74c1cc04265eba"/>
          </v:shape>
          <o:OLEObject Type="Embed" ProgID="Equation.DSMT4" ShapeID="_x0000_i1148" DrawAspect="Content" ObjectID="_1722024843" r:id="rId214"/>
        </w:object>
      </w:r>
      <w:r>
        <w:t>，直线</w:t>
      </w:r>
      <w:r w:rsidR="00023ECD">
        <w:object w:dxaOrig="380" w:dyaOrig="240">
          <v:shape id="_x0000_i1149" type="#_x0000_t75" alt="eqId8e5c62f22d7afc5627fcb86599faa8e1" style="width:16.8pt;height:10.8pt" o:ole="">
            <v:imagedata r:id="rId215" o:title="eqId8e5c62f22d7afc5627fcb86599faa8e1"/>
          </v:shape>
          <o:OLEObject Type="Embed" ProgID="Equation.DSMT4" ShapeID="_x0000_i1149" DrawAspect="Content" ObjectID="_1722024844" r:id="rId216"/>
        </w:object>
      </w:r>
      <w:r>
        <w:t>的斜率为</w:t>
      </w:r>
      <w:r w:rsidR="00023ECD">
        <w:object w:dxaOrig="260" w:dyaOrig="360">
          <v:shape id="_x0000_i1150" type="#_x0000_t75" alt="eqId423b7ae39db552e60ee8b1d27312306f" style="width:11.4pt;height:15.6pt" o:ole="">
            <v:imagedata r:id="rId167" o:title="eqId423b7ae39db552e60ee8b1d27312306f"/>
          </v:shape>
          <o:OLEObject Type="Embed" ProgID="Equation.DSMT4" ShapeID="_x0000_i1150" DrawAspect="Content" ObjectID="_1722024845" r:id="rId217"/>
        </w:object>
      </w:r>
      <w:r>
        <w:t>，求证：</w:t>
      </w:r>
      <w:r w:rsidR="00023ECD">
        <w:object w:dxaOrig="420" w:dyaOrig="360">
          <v:shape id="_x0000_i1151" type="#_x0000_t75" alt="eqIdb4757181824e15e0f21e5bdd55448783" style="width:18.6pt;height:15.6pt" o:ole="">
            <v:imagedata r:id="rId218" o:title="eqIdb4757181824e15e0f21e5bdd55448783"/>
          </v:shape>
          <o:OLEObject Type="Embed" ProgID="Equation.DSMT4" ShapeID="_x0000_i1151" DrawAspect="Content" ObjectID="_1722024846" r:id="rId219"/>
        </w:object>
      </w:r>
      <w:r>
        <w:t>为定值</w:t>
      </w:r>
      <w: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1140" w:dyaOrig="660">
          <v:shape id="_x0000_i1152" type="#_x0000_t75" alt="eqId0cb4717d7fa6d522090c5e949f650bd8" style="width:50.4pt;height:28.8pt" o:ole="">
            <v:imagedata r:id="rId220" o:title="eqId0cb4717d7fa6d522090c5e949f650bd8"/>
          </v:shape>
          <o:OLEObject Type="Embed" ProgID="Equation.DSMT4" ShapeID="_x0000_i1152" DrawAspect="Content" ObjectID="_1722024847" r:id="rId221"/>
        </w:object>
      </w:r>
      <w:r w:rsidRPr="00F174F0">
        <w:rPr>
          <w:color w:val="FF0000"/>
        </w:rPr>
        <w:t>，曲线</w:t>
      </w:r>
      <w:r w:rsidR="00023ECD" w:rsidRPr="00023ECD">
        <w:rPr>
          <w:color w:val="FF0000"/>
        </w:rPr>
        <w:object w:dxaOrig="243" w:dyaOrig="284">
          <v:shape id="_x0000_i1153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53" DrawAspect="Content" ObjectID="_1722024848" r:id="rId222"/>
        </w:object>
      </w:r>
      <w:r w:rsidRPr="00F174F0">
        <w:rPr>
          <w:color w:val="FF0000"/>
        </w:rPr>
        <w:t>是以</w:t>
      </w:r>
      <w:r w:rsidR="00023ECD" w:rsidRPr="00023ECD">
        <w:rPr>
          <w:color w:val="FF0000"/>
        </w:rPr>
        <w:object w:dxaOrig="1339" w:dyaOrig="400">
          <v:shape id="_x0000_i1154" type="#_x0000_t75" alt="eqId927959fdd4204064c1c6bcc76c8d8887" style="width:58.8pt;height:18pt" o:ole="">
            <v:imagedata r:id="rId223" o:title="eqId927959fdd4204064c1c6bcc76c8d8887"/>
          </v:shape>
          <o:OLEObject Type="Embed" ProgID="Equation.DSMT4" ShapeID="_x0000_i1154" DrawAspect="Content" ObjectID="_1722024849" r:id="rId224"/>
        </w:object>
      </w:r>
      <w:r w:rsidRPr="00F174F0">
        <w:rPr>
          <w:color w:val="FF0000"/>
        </w:rPr>
        <w:t>为焦点的椭圆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Pr="00F174F0">
        <w:rPr>
          <w:color w:val="FF0000"/>
        </w:rPr>
        <w:t>证明见解析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1</w:t>
      </w:r>
      <w:r w:rsidRPr="00F174F0">
        <w:rPr>
          <w:color w:val="FF0000"/>
        </w:rPr>
        <w:t>）由题可得</w:t>
      </w:r>
      <w:r w:rsidR="00023ECD" w:rsidRPr="00023ECD">
        <w:rPr>
          <w:color w:val="FF0000"/>
        </w:rPr>
        <w:object w:dxaOrig="1880" w:dyaOrig="1140">
          <v:shape id="_x0000_i1155" type="#_x0000_t75" alt="eqId4de8620a984360dfbd8b2f4fce4e1840" style="width:82.8pt;height:50.4pt" o:ole="">
            <v:imagedata r:id="rId225" o:title="eqId4de8620a984360dfbd8b2f4fce4e1840"/>
          </v:shape>
          <o:OLEObject Type="Embed" ProgID="Equation.DSMT4" ShapeID="_x0000_i1155" DrawAspect="Content" ObjectID="_1722024850" r:id="rId226"/>
        </w:object>
      </w:r>
      <w:r w:rsidRPr="00F174F0">
        <w:rPr>
          <w:color w:val="FF0000"/>
        </w:rPr>
        <w:t>，即求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2</w:t>
      </w:r>
      <w:r w:rsidRPr="00F174F0">
        <w:rPr>
          <w:color w:val="FF0000"/>
        </w:rPr>
        <w:t>）利用斜率公式及椭圆方程计算即得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设</w:t>
      </w:r>
      <w:r w:rsidR="00023ECD" w:rsidRPr="00023ECD">
        <w:rPr>
          <w:color w:val="FF0000"/>
        </w:rPr>
        <w:object w:dxaOrig="220" w:dyaOrig="240">
          <v:shape id="_x0000_i1156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156" DrawAspect="Content" ObjectID="_1722024851" r:id="rId227"/>
        </w:object>
      </w:r>
      <w:r w:rsidRPr="00F174F0">
        <w:rPr>
          <w:color w:val="FF0000"/>
        </w:rPr>
        <w:t>点坐标为</w:t>
      </w:r>
      <w:r w:rsidR="00023ECD" w:rsidRPr="00023ECD">
        <w:rPr>
          <w:color w:val="FF0000"/>
        </w:rPr>
        <w:object w:dxaOrig="600" w:dyaOrig="400">
          <v:shape id="_x0000_i1157" type="#_x0000_t75" alt="eqId82a79a33a83a7ba57a34b5093d1d1d02" style="width:26.4pt;height:18pt" o:ole="">
            <v:imagedata r:id="rId228" o:title="eqId82a79a33a83a7ba57a34b5093d1d1d02"/>
          </v:shape>
          <o:OLEObject Type="Embed" ProgID="Equation.DSMT4" ShapeID="_x0000_i1157" DrawAspect="Content" ObjectID="_1722024852" r:id="rId229"/>
        </w:object>
      </w:r>
      <w:r w:rsidRPr="00F174F0">
        <w:rPr>
          <w:color w:val="FF0000"/>
        </w:rPr>
        <w:t>，根据题意，得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880" w:dyaOrig="1140">
          <v:shape id="_x0000_i1158" type="#_x0000_t75" alt="eqId4de8620a984360dfbd8b2f4fce4e1840" style="width:82.8pt;height:50.4pt" o:ole="">
            <v:imagedata r:id="rId225" o:title="eqId4de8620a984360dfbd8b2f4fce4e1840"/>
          </v:shape>
          <o:OLEObject Type="Embed" ProgID="Equation.DSMT4" ShapeID="_x0000_i1158" DrawAspect="Content" ObjectID="_1722024853" r:id="rId230"/>
        </w:object>
      </w:r>
      <w:r w:rsidR="002E2AB1"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左右同时平方，得</w:t>
      </w:r>
      <w:r w:rsidR="00023ECD" w:rsidRPr="00023ECD">
        <w:rPr>
          <w:color w:val="FF0000"/>
        </w:rPr>
        <w:object w:dxaOrig="1980" w:dyaOrig="960">
          <v:shape id="_x0000_i1159" type="#_x0000_t75" alt="eqId303fa4c316bbf423c96f255547b8fbc9" style="width:87pt;height:43.2pt" o:ole="">
            <v:imagedata r:id="rId231" o:title="eqId303fa4c316bbf423c96f255547b8fbc9"/>
          </v:shape>
          <o:OLEObject Type="Embed" ProgID="Equation.DSMT4" ShapeID="_x0000_i1159" DrawAspect="Content" ObjectID="_1722024854" r:id="rId23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整理得，</w:t>
      </w:r>
      <w:r w:rsidR="00023ECD" w:rsidRPr="00023ECD">
        <w:rPr>
          <w:color w:val="FF0000"/>
        </w:rPr>
        <w:object w:dxaOrig="1460" w:dyaOrig="360">
          <v:shape id="_x0000_i1160" type="#_x0000_t75" alt="eqIdc733223639afd98d2a624e85c309e016" style="width:64.2pt;height:15.6pt" o:ole="">
            <v:imagedata r:id="rId233" o:title="eqIdc733223639afd98d2a624e85c309e016"/>
          </v:shape>
          <o:OLEObject Type="Embed" ProgID="Equation.DSMT4" ShapeID="_x0000_i1160" DrawAspect="Content" ObjectID="_1722024855" r:id="rId234"/>
        </w:object>
      </w:r>
      <w:r w:rsidRPr="00F174F0">
        <w:rPr>
          <w:color w:val="FF0000"/>
        </w:rPr>
        <w:t>，即</w:t>
      </w:r>
      <w:r w:rsidR="00023ECD" w:rsidRPr="00023ECD">
        <w:rPr>
          <w:color w:val="FF0000"/>
        </w:rPr>
        <w:object w:dxaOrig="1140" w:dyaOrig="660">
          <v:shape id="_x0000_i1161" type="#_x0000_t75" alt="eqId0cb4717d7fa6d522090c5e949f650bd8" style="width:50.4pt;height:28.8pt" o:ole="">
            <v:imagedata r:id="rId220" o:title="eqId0cb4717d7fa6d522090c5e949f650bd8"/>
          </v:shape>
          <o:OLEObject Type="Embed" ProgID="Equation.DSMT4" ShapeID="_x0000_i1161" DrawAspect="Content" ObjectID="_1722024856" r:id="rId235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所以曲线</w:t>
      </w:r>
      <w:r w:rsidR="00023ECD" w:rsidRPr="00023ECD">
        <w:rPr>
          <w:color w:val="FF0000"/>
        </w:rPr>
        <w:object w:dxaOrig="243" w:dyaOrig="284">
          <v:shape id="_x0000_i1162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62" DrawAspect="Content" ObjectID="_1722024857" r:id="rId236"/>
        </w:object>
      </w:r>
      <w:r w:rsidRPr="00F174F0">
        <w:rPr>
          <w:color w:val="FF0000"/>
        </w:rPr>
        <w:t>的方程是</w:t>
      </w:r>
      <w:r w:rsidR="00023ECD" w:rsidRPr="00023ECD">
        <w:rPr>
          <w:color w:val="FF0000"/>
        </w:rPr>
        <w:object w:dxaOrig="1140" w:dyaOrig="660">
          <v:shape id="_x0000_i1163" type="#_x0000_t75" alt="eqId0cb4717d7fa6d522090c5e949f650bd8" style="width:50.4pt;height:28.8pt" o:ole="">
            <v:imagedata r:id="rId220" o:title="eqId0cb4717d7fa6d522090c5e949f650bd8"/>
          </v:shape>
          <o:OLEObject Type="Embed" ProgID="Equation.DSMT4" ShapeID="_x0000_i1163" DrawAspect="Content" ObjectID="_1722024858" r:id="rId237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曲线</w:t>
      </w:r>
      <w:r w:rsidR="00023ECD" w:rsidRPr="00023ECD">
        <w:rPr>
          <w:color w:val="FF0000"/>
        </w:rPr>
        <w:object w:dxaOrig="243" w:dyaOrig="284">
          <v:shape id="_x0000_i116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64" DrawAspect="Content" ObjectID="_1722024859" r:id="rId238"/>
        </w:object>
      </w:r>
      <w:r w:rsidRPr="00F174F0">
        <w:rPr>
          <w:color w:val="FF0000"/>
        </w:rPr>
        <w:t>是以</w:t>
      </w:r>
      <w:r w:rsidR="00023ECD" w:rsidRPr="00023ECD">
        <w:rPr>
          <w:color w:val="FF0000"/>
        </w:rPr>
        <w:object w:dxaOrig="1339" w:dyaOrig="400">
          <v:shape id="_x0000_i1165" type="#_x0000_t75" alt="eqId927959fdd4204064c1c6bcc76c8d8887" style="width:58.8pt;height:18pt" o:ole="">
            <v:imagedata r:id="rId223" o:title="eqId927959fdd4204064c1c6bcc76c8d8887"/>
          </v:shape>
          <o:OLEObject Type="Embed" ProgID="Equation.DSMT4" ShapeID="_x0000_i1165" DrawAspect="Content" ObjectID="_1722024860" r:id="rId239"/>
        </w:object>
      </w:r>
      <w:r w:rsidRPr="00F174F0">
        <w:rPr>
          <w:color w:val="FF0000"/>
        </w:rPr>
        <w:t>为焦点的椭圆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由题意得</w:t>
      </w:r>
      <w:r w:rsidR="00023ECD" w:rsidRPr="00023ECD">
        <w:rPr>
          <w:color w:val="FF0000"/>
        </w:rPr>
        <w:object w:dxaOrig="1700" w:dyaOrig="400">
          <v:shape id="_x0000_i1166" type="#_x0000_t75" alt="eqId2b3c9967968279271d8cf1f9444c0ac1" style="width:75pt;height:17.4pt" o:ole="">
            <v:imagedata r:id="rId240" o:title="eqId2b3c9967968279271d8cf1f9444c0ac1"/>
          </v:shape>
          <o:OLEObject Type="Embed" ProgID="Equation.DSMT4" ShapeID="_x0000_i1166" DrawAspect="Content" ObjectID="_1722024861" r:id="rId241"/>
        </w:object>
      </w:r>
      <w:r w:rsidRPr="00F174F0">
        <w:rPr>
          <w:color w:val="FF0000"/>
        </w:rPr>
        <w:t>，设</w:t>
      </w:r>
      <w:r w:rsidR="00023ECD" w:rsidRPr="00023ECD">
        <w:rPr>
          <w:color w:val="FF0000"/>
        </w:rPr>
        <w:object w:dxaOrig="320" w:dyaOrig="240">
          <v:shape id="_x0000_i1167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167" DrawAspect="Content" ObjectID="_1722024862" r:id="rId242"/>
        </w:object>
      </w:r>
      <w:r w:rsidRPr="00F174F0">
        <w:rPr>
          <w:color w:val="FF0000"/>
        </w:rPr>
        <w:t>的坐标是</w:t>
      </w:r>
      <w:r w:rsidR="00023ECD" w:rsidRPr="00023ECD">
        <w:rPr>
          <w:color w:val="FF0000"/>
        </w:rPr>
        <w:object w:dxaOrig="779" w:dyaOrig="400">
          <v:shape id="_x0000_i1168" type="#_x0000_t75" alt="eqId23b4f86e48e2b0d63c1865c60ed1e4d1" style="width:34.2pt;height:18pt" o:ole="">
            <v:imagedata r:id="rId243" o:title="eqId23b4f86e48e2b0d63c1865c60ed1e4d1"/>
          </v:shape>
          <o:OLEObject Type="Embed" ProgID="Equation.DSMT4" ShapeID="_x0000_i1168" DrawAspect="Content" ObjectID="_1722024863" r:id="rId244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因为点</w:t>
      </w:r>
      <w:r w:rsidR="00023ECD" w:rsidRPr="00023ECD">
        <w:rPr>
          <w:color w:val="FF0000"/>
        </w:rPr>
        <w:object w:dxaOrig="320" w:dyaOrig="240">
          <v:shape id="_x0000_i1169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169" DrawAspect="Content" ObjectID="_1722024864" r:id="rId245"/>
        </w:object>
      </w:r>
      <w:r w:rsidRPr="00F174F0">
        <w:rPr>
          <w:color w:val="FF0000"/>
        </w:rPr>
        <w:t>在曲线</w:t>
      </w:r>
      <w:r w:rsidR="00023ECD" w:rsidRPr="00023ECD">
        <w:rPr>
          <w:color w:val="FF0000"/>
        </w:rPr>
        <w:object w:dxaOrig="243" w:dyaOrig="284">
          <v:shape id="_x0000_i1170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170" DrawAspect="Content" ObjectID="_1722024865" r:id="rId246"/>
        </w:object>
      </w:r>
      <w:r w:rsidRPr="00F174F0">
        <w:rPr>
          <w:color w:val="FF0000"/>
        </w:rPr>
        <w:t>上，所以</w:t>
      </w:r>
      <w:r w:rsidR="00023ECD" w:rsidRPr="00023ECD">
        <w:rPr>
          <w:color w:val="FF0000"/>
        </w:rPr>
        <w:object w:dxaOrig="1160" w:dyaOrig="660">
          <v:shape id="_x0000_i1171" type="#_x0000_t75" alt="eqId8e94cb8e5b914ea190cce003ab61ff9a" style="width:51pt;height:29.4pt" o:ole="">
            <v:imagedata r:id="rId247" o:title="eqId8e94cb8e5b914ea190cce003ab61ff9a"/>
          </v:shape>
          <o:OLEObject Type="Embed" ProgID="Equation.DSMT4" ShapeID="_x0000_i1171" DrawAspect="Content" ObjectID="_1722024866" r:id="rId248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因为</w:t>
      </w:r>
      <w:r w:rsidR="00023ECD" w:rsidRPr="00023ECD">
        <w:rPr>
          <w:color w:val="FF0000"/>
        </w:rPr>
        <w:object w:dxaOrig="2180" w:dyaOrig="680">
          <v:shape id="_x0000_i1172" type="#_x0000_t75" alt="eqId30a44203050642def3cedddcb38cf78c" style="width:96pt;height:30.6pt" o:ole="">
            <v:imagedata r:id="rId249" o:title="eqId30a44203050642def3cedddcb38cf78c"/>
          </v:shape>
          <o:OLEObject Type="Embed" ProgID="Equation.DSMT4" ShapeID="_x0000_i1172" DrawAspect="Content" ObjectID="_1722024867" r:id="rId250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所以</w:t>
      </w:r>
      <w:r w:rsidR="00023ECD" w:rsidRPr="00023ECD">
        <w:rPr>
          <w:color w:val="FF0000"/>
        </w:rPr>
        <w:object w:dxaOrig="4220" w:dyaOrig="1080">
          <v:shape id="_x0000_i1173" type="#_x0000_t75" alt="eqIdf801891ec041b08ec40ccbc3256cf455" style="width:185.4pt;height:49.2pt" o:ole="">
            <v:imagedata r:id="rId251" o:title="eqIdf801891ec041b08ec40ccbc3256cf455"/>
          </v:shape>
          <o:OLEObject Type="Embed" ProgID="Equation.DSMT4" ShapeID="_x0000_i1173" DrawAspect="Content" ObjectID="_1722024868" r:id="rId25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所以</w:t>
      </w:r>
      <w:r w:rsidR="00023ECD" w:rsidRPr="00023ECD">
        <w:rPr>
          <w:color w:val="FF0000"/>
        </w:rPr>
        <w:object w:dxaOrig="420" w:dyaOrig="360">
          <v:shape id="_x0000_i1174" type="#_x0000_t75" alt="eqIdb4757181824e15e0f21e5bdd55448783" style="width:18.6pt;height:15.6pt" o:ole="">
            <v:imagedata r:id="rId218" o:title="eqIdb4757181824e15e0f21e5bdd55448783"/>
          </v:shape>
          <o:OLEObject Type="Embed" ProgID="Equation.DSMT4" ShapeID="_x0000_i1174" DrawAspect="Content" ObjectID="_1722024869" r:id="rId253"/>
        </w:object>
      </w:r>
      <w:r w:rsidRPr="00F174F0">
        <w:rPr>
          <w:color w:val="FF0000"/>
        </w:rPr>
        <w:t>为定值</w:t>
      </w:r>
      <w:r w:rsidR="00023ECD" w:rsidRPr="00023ECD">
        <w:rPr>
          <w:color w:val="FF0000"/>
        </w:rPr>
        <w:object w:dxaOrig="400" w:dyaOrig="620">
          <v:shape id="_x0000_i1175" type="#_x0000_t75" alt="eqId5c17c0535b686495dc04d15172da008f" style="width:17.4pt;height:28.2pt" o:ole="">
            <v:imagedata r:id="rId254" o:title="eqId5c17c0535b686495dc04d15172da008f"/>
          </v:shape>
          <o:OLEObject Type="Embed" ProgID="Equation.DSMT4" ShapeID="_x0000_i1175" DrawAspect="Content" ObjectID="_1722024870" r:id="rId255"/>
        </w:object>
      </w:r>
      <w:r w:rsidRPr="00F174F0">
        <w:rPr>
          <w:color w:val="FF0000"/>
        </w:rPr>
        <w:t>.</w:t>
      </w:r>
    </w:p>
    <w:p w:rsidR="001D427E" w:rsidRPr="00F174F0" w:rsidRDefault="001D427E" w:rsidP="002A509B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 w:rsidRPr="0054472A">
        <w:rPr>
          <w:rFonts w:ascii="黑体" w:eastAsia="黑体" w:hAnsi="黑体"/>
          <w:b/>
          <w:sz w:val="28"/>
          <w:szCs w:val="28"/>
        </w:rPr>
        <w:t>考点</w:t>
      </w:r>
      <w:r>
        <w:rPr>
          <w:rFonts w:ascii="黑体" w:eastAsia="黑体" w:hAnsi="黑体" w:hint="eastAsia"/>
          <w:b/>
          <w:sz w:val="28"/>
          <w:szCs w:val="28"/>
        </w:rPr>
        <w:t>二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相关点法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典例</w:t>
      </w:r>
      <w:r>
        <w:rPr>
          <w:rFonts w:hint="eastAsia"/>
        </w:rPr>
        <w:t>2</w:t>
      </w:r>
      <w:r>
        <w:t>．已知圆</w:t>
      </w:r>
      <w:r w:rsidR="00023ECD">
        <w:object w:dxaOrig="2200" w:dyaOrig="400">
          <v:shape id="_x0000_i1176" type="#_x0000_t75" alt="eqId7121bfdb53eb8307706e8c63c4569b1d" style="width:96.6pt;height:18pt" o:ole="">
            <v:imagedata r:id="rId256" o:title="eqId7121bfdb53eb8307706e8c63c4569b1d"/>
          </v:shape>
          <o:OLEObject Type="Embed" ProgID="Equation.DSMT4" ShapeID="_x0000_i1176" DrawAspect="Content" ObjectID="_1722024871" r:id="rId257"/>
        </w:object>
      </w:r>
      <w:r>
        <w:t>与直线</w:t>
      </w:r>
      <w:r w:rsidR="00023ECD">
        <w:object w:dxaOrig="1080" w:dyaOrig="360">
          <v:shape id="_x0000_i1177" type="#_x0000_t75" alt="eqId54187a6ad34ce828673552a0c6ddb404" style="width:47.4pt;height:16.2pt" o:ole="">
            <v:imagedata r:id="rId258" o:title="eqId54187a6ad34ce828673552a0c6ddb404"/>
          </v:shape>
          <o:OLEObject Type="Embed" ProgID="Equation.DSMT4" ShapeID="_x0000_i1177" DrawAspect="Content" ObjectID="_1722024872" r:id="rId259"/>
        </w:object>
      </w:r>
      <w:r>
        <w:t>相切．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圆</w:t>
      </w:r>
      <w:r>
        <w:rPr>
          <w:rFonts w:ascii="Times New Roman" w:eastAsia="Times New Roman" w:hAnsi="Times New Roman" w:cs="Times New Roman"/>
          <w:i/>
        </w:rPr>
        <w:t>O</w:t>
      </w:r>
      <w:r>
        <w:t>的标准方程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若线段</w:t>
      </w:r>
      <w:r>
        <w:rPr>
          <w:rFonts w:ascii="Times New Roman" w:eastAsia="Times New Roman" w:hAnsi="Times New Roman" w:cs="Times New Roman"/>
          <w:i/>
        </w:rPr>
        <w:t>AB</w:t>
      </w:r>
      <w:r>
        <w:t>的端点</w:t>
      </w:r>
      <w:r>
        <w:rPr>
          <w:rFonts w:ascii="Times New Roman" w:eastAsia="Times New Roman" w:hAnsi="Times New Roman" w:cs="Times New Roman"/>
          <w:i/>
        </w:rPr>
        <w:t>A</w:t>
      </w:r>
      <w:r>
        <w:t>在圆</w:t>
      </w:r>
      <w:r>
        <w:rPr>
          <w:rFonts w:ascii="Times New Roman" w:eastAsia="Times New Roman" w:hAnsi="Times New Roman" w:cs="Times New Roman"/>
          <w:i/>
        </w:rPr>
        <w:t>O</w:t>
      </w:r>
      <w:r>
        <w:t>上运动，端点</w:t>
      </w:r>
      <w:r>
        <w:rPr>
          <w:rFonts w:ascii="Times New Roman" w:eastAsia="Times New Roman" w:hAnsi="Times New Roman" w:cs="Times New Roman"/>
          <w:i/>
        </w:rPr>
        <w:t>B</w:t>
      </w:r>
      <w:r>
        <w:t>的坐标是</w:t>
      </w:r>
      <w:r w:rsidR="00023ECD">
        <w:object w:dxaOrig="580" w:dyaOrig="400">
          <v:shape id="_x0000_i1178" type="#_x0000_t75" alt="eqIdedb13bbc5335efc427f9c619a51dae3c" style="width:25.2pt;height:18pt" o:ole="">
            <v:imagedata r:id="rId260" o:title="eqIdedb13bbc5335efc427f9c619a51dae3c"/>
          </v:shape>
          <o:OLEObject Type="Embed" ProgID="Equation.DSMT4" ShapeID="_x0000_i1178" DrawAspect="Content" ObjectID="_1722024873" r:id="rId261"/>
        </w:object>
      </w:r>
      <w:r>
        <w:t>，求线段</w:t>
      </w:r>
      <w:r>
        <w:rPr>
          <w:rFonts w:ascii="Times New Roman" w:eastAsia="Times New Roman" w:hAnsi="Times New Roman" w:cs="Times New Roman"/>
          <w:i/>
        </w:rPr>
        <w:t>AB</w:t>
      </w:r>
      <w:r>
        <w:t>的中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1199" w:dyaOrig="360">
          <v:shape id="_x0000_i1179" type="#_x0000_t75" alt="eqId54329a84abb204cecb237b2bf2ff2bb7" style="width:52.8pt;height:15.6pt" o:ole="">
            <v:imagedata r:id="rId262" o:title="eqId54329a84abb204cecb237b2bf2ff2bb7"/>
          </v:shape>
          <o:OLEObject Type="Embed" ProgID="Equation.DSMT4" ShapeID="_x0000_i1179" DrawAspect="Content" ObjectID="_1722024874" r:id="rId263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="00023ECD" w:rsidRPr="00023ECD">
        <w:rPr>
          <w:color w:val="FF0000"/>
        </w:rPr>
        <w:object w:dxaOrig="1500" w:dyaOrig="400">
          <v:shape id="_x0000_i1180" type="#_x0000_t75" alt="eqId8f46bd6985253f993dc2d1c12b801dc2" style="width:66pt;height:18pt" o:ole="">
            <v:imagedata r:id="rId264" o:title="eqId8f46bd6985253f993dc2d1c12b801dc2"/>
          </v:shape>
          <o:OLEObject Type="Embed" ProgID="Equation.DSMT4" ShapeID="_x0000_i1180" DrawAspect="Content" ObjectID="_1722024875" r:id="rId265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  <w:r w:rsidRPr="00F174F0">
        <w:rPr>
          <w:color w:val="FF0000"/>
        </w:rPr>
        <w:t>由圆心到直线的距离等于半径即可求出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Pr="00F174F0">
        <w:rPr>
          <w:color w:val="FF0000"/>
        </w:rPr>
        <w:t>由相关点法即可求出轨迹方程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已知圆</w:t>
      </w:r>
      <w:r w:rsidR="00023ECD" w:rsidRPr="00023ECD">
        <w:rPr>
          <w:color w:val="FF0000"/>
        </w:rPr>
        <w:object w:dxaOrig="2200" w:dyaOrig="400">
          <v:shape id="_x0000_i1181" type="#_x0000_t75" alt="eqId7121bfdb53eb8307706e8c63c4569b1d" style="width:96.6pt;height:18pt" o:ole="">
            <v:imagedata r:id="rId256" o:title="eqId7121bfdb53eb8307706e8c63c4569b1d"/>
          </v:shape>
          <o:OLEObject Type="Embed" ProgID="Equation.DSMT4" ShapeID="_x0000_i1181" DrawAspect="Content" ObjectID="_1722024876" r:id="rId266"/>
        </w:object>
      </w:r>
      <w:r w:rsidRPr="00F174F0">
        <w:rPr>
          <w:color w:val="FF0000"/>
        </w:rPr>
        <w:t>与直线</w:t>
      </w:r>
      <w:r w:rsidR="00023ECD" w:rsidRPr="00023ECD">
        <w:rPr>
          <w:color w:val="FF0000"/>
        </w:rPr>
        <w:object w:dxaOrig="1080" w:dyaOrig="360">
          <v:shape id="_x0000_i1182" type="#_x0000_t75" alt="eqId54187a6ad34ce828673552a0c6ddb404" style="width:47.4pt;height:16.2pt" o:ole="">
            <v:imagedata r:id="rId258" o:title="eqId54187a6ad34ce828673552a0c6ddb404"/>
          </v:shape>
          <o:OLEObject Type="Embed" ProgID="Equation.DSMT4" ShapeID="_x0000_i1182" DrawAspect="Content" ObjectID="_1722024877" r:id="rId267"/>
        </w:object>
      </w:r>
      <w:r w:rsidRPr="00F174F0">
        <w:rPr>
          <w:color w:val="FF0000"/>
        </w:rPr>
        <w:t>相切，所以圆心</w:t>
      </w:r>
      <w:r w:rsidR="00023ECD" w:rsidRPr="00023ECD">
        <w:rPr>
          <w:color w:val="FF0000"/>
        </w:rPr>
        <w:object w:dxaOrig="760" w:dyaOrig="400">
          <v:shape id="_x0000_i1183" type="#_x0000_t75" alt="eqId02033bcaf7a59f4fa1969a740c87718d" style="width:33.6pt;height:17.4pt" o:ole="">
            <v:imagedata r:id="rId268" o:title="eqId02033bcaf7a59f4fa1969a740c87718d"/>
          </v:shape>
          <o:OLEObject Type="Embed" ProgID="Equation.DSMT4" ShapeID="_x0000_i1183" DrawAspect="Content" ObjectID="_1722024878" r:id="rId269"/>
        </w:object>
      </w:r>
      <w:r w:rsidRPr="00F174F0">
        <w:rPr>
          <w:color w:val="FF0000"/>
        </w:rPr>
        <w:t>到直线</w:t>
      </w:r>
      <w:r w:rsidR="00023ECD" w:rsidRPr="00023ECD">
        <w:rPr>
          <w:color w:val="FF0000"/>
        </w:rPr>
        <w:object w:dxaOrig="1380" w:dyaOrig="360">
          <v:shape id="_x0000_i1184" type="#_x0000_t75" alt="eqIdbe0046605684bfda9da0edaaec704851" style="width:60.6pt;height:16.2pt" o:ole="">
            <v:imagedata r:id="rId270" o:title="eqIdbe0046605684bfda9da0edaaec704851"/>
          </v:shape>
          <o:OLEObject Type="Embed" ProgID="Equation.DSMT4" ShapeID="_x0000_i1184" DrawAspect="Content" ObjectID="_1722024879" r:id="rId271"/>
        </w:object>
      </w:r>
      <w:r w:rsidRPr="00F174F0">
        <w:rPr>
          <w:color w:val="FF0000"/>
        </w:rPr>
        <w:t>的距离为半径</w:t>
      </w:r>
      <w:r w:rsidR="00023ECD" w:rsidRPr="00023ECD">
        <w:rPr>
          <w:color w:val="FF0000"/>
        </w:rPr>
        <w:object w:dxaOrig="180" w:dyaOrig="200">
          <v:shape id="_x0000_i1185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1185" DrawAspect="Content" ObjectID="_1722024880" r:id="rId273"/>
        </w:object>
      </w:r>
      <w:r w:rsidRPr="00F174F0">
        <w:rPr>
          <w:color w:val="FF0000"/>
        </w:rPr>
        <w:t>．所以</w:t>
      </w:r>
      <w:r w:rsidR="00023ECD" w:rsidRPr="00023ECD">
        <w:rPr>
          <w:color w:val="FF0000"/>
        </w:rPr>
        <w:object w:dxaOrig="1920" w:dyaOrig="800">
          <v:shape id="_x0000_i1186" type="#_x0000_t75" alt="eqIda6393003adaa618d1d0765559a1080d7" style="width:84.6pt;height:34.8pt" o:ole="">
            <v:imagedata r:id="rId274" o:title="eqIda6393003adaa618d1d0765559a1080d7"/>
          </v:shape>
          <o:OLEObject Type="Embed" ProgID="Equation.DSMT4" ShapeID="_x0000_i1186" DrawAspect="Content" ObjectID="_1722024881" r:id="rId275"/>
        </w:object>
      </w:r>
      <w:r w:rsidRPr="00F174F0">
        <w:rPr>
          <w:color w:val="FF0000"/>
        </w:rPr>
        <w:t>，所以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O</w:t>
      </w:r>
      <w:r w:rsidRPr="00F174F0">
        <w:rPr>
          <w:color w:val="FF0000"/>
        </w:rPr>
        <w:t>的标准方程为：</w:t>
      </w:r>
      <w:r w:rsidR="00023ECD" w:rsidRPr="00023ECD">
        <w:rPr>
          <w:color w:val="FF0000"/>
        </w:rPr>
        <w:object w:dxaOrig="1199" w:dyaOrig="360">
          <v:shape id="_x0000_i1187" type="#_x0000_t75" alt="eqId54329a84abb204cecb237b2bf2ff2bb7" style="width:52.8pt;height:15.6pt" o:ole="">
            <v:imagedata r:id="rId262" o:title="eqId54329a84abb204cecb237b2bf2ff2bb7"/>
          </v:shape>
          <o:OLEObject Type="Embed" ProgID="Equation.DSMT4" ShapeID="_x0000_i1187" DrawAspect="Content" ObjectID="_1722024882" r:id="rId276"/>
        </w:object>
      </w:r>
      <w:r w:rsidRPr="00F174F0">
        <w:rPr>
          <w:color w:val="FF0000"/>
        </w:rPr>
        <w:t>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</w:t>
      </w:r>
      <w:r w:rsidR="00023ECD" w:rsidRPr="00023ECD">
        <w:rPr>
          <w:color w:val="FF0000"/>
        </w:rPr>
        <w:object w:dxaOrig="1979" w:dyaOrig="400">
          <v:shape id="_x0000_i1188" type="#_x0000_t75" alt="eqIda3fe5e39d358a1a35f0381c381999581" style="width:87pt;height:18pt" o:ole="">
            <v:imagedata r:id="rId277" o:title="eqIda3fe5e39d358a1a35f0381c381999581"/>
          </v:shape>
          <o:OLEObject Type="Embed" ProgID="Equation.DSMT4" ShapeID="_x0000_i1188" DrawAspect="Content" ObjectID="_1722024883" r:id="rId278"/>
        </w:object>
      </w:r>
      <w:r w:rsidRPr="00F174F0">
        <w:rPr>
          <w:color w:val="FF0000"/>
        </w:rPr>
        <w:t>因为</w:t>
      </w:r>
      <w:r w:rsidRPr="00F174F0">
        <w:rPr>
          <w:rFonts w:ascii="Times New Roman" w:eastAsia="Times New Roman" w:hAnsi="Times New Roman" w:cs="Times New Roman"/>
          <w:i/>
          <w:color w:val="FF0000"/>
        </w:rPr>
        <w:t>AB</w:t>
      </w:r>
      <w:r w:rsidRPr="00F174F0">
        <w:rPr>
          <w:color w:val="FF0000"/>
        </w:rPr>
        <w:t>的中点是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，则</w:t>
      </w:r>
      <w:r w:rsidR="00023ECD" w:rsidRPr="00023ECD">
        <w:rPr>
          <w:color w:val="FF0000"/>
        </w:rPr>
        <w:object w:dxaOrig="1180" w:dyaOrig="1320">
          <v:shape id="_x0000_i1189" type="#_x0000_t75" alt="eqId5b646e000226153e4b5ab87861f36ff8" style="width:52.2pt;height:57.6pt" o:ole="">
            <v:imagedata r:id="rId279" o:title="eqId5b646e000226153e4b5ab87861f36ff8"/>
          </v:shape>
          <o:OLEObject Type="Embed" ProgID="Equation.DSMT4" ShapeID="_x0000_i1189" DrawAspect="Content" ObjectID="_1722024884" r:id="rId280"/>
        </w:object>
      </w:r>
      <w:r w:rsidRPr="00F174F0">
        <w:rPr>
          <w:color w:val="FF0000"/>
        </w:rPr>
        <w:t>，所以</w:t>
      </w:r>
      <w:r w:rsidR="00023ECD" w:rsidRPr="00023ECD">
        <w:rPr>
          <w:color w:val="FF0000"/>
        </w:rPr>
        <w:object w:dxaOrig="1920" w:dyaOrig="360">
          <v:shape id="_x0000_i1190" type="#_x0000_t75" alt="eqId6bffda3fceb4c143d1d23ca4cd0cb2b8" style="width:84.6pt;height:15.6pt" o:ole="">
            <v:imagedata r:id="rId281" o:title="eqId6bffda3fceb4c143d1d23ca4cd0cb2b8"/>
          </v:shape>
          <o:OLEObject Type="Embed" ProgID="Equation.DSMT4" ShapeID="_x0000_i1190" DrawAspect="Content" ObjectID="_1722024885" r:id="rId282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又因为</w:t>
      </w:r>
      <w:r w:rsidRPr="00F174F0">
        <w:rPr>
          <w:rFonts w:ascii="Times New Roman" w:eastAsia="Times New Roman" w:hAnsi="Times New Roman" w:cs="Times New Roman"/>
          <w:i/>
          <w:color w:val="FF0000"/>
        </w:rPr>
        <w:t>A</w:t>
      </w:r>
      <w:r w:rsidRPr="00F174F0">
        <w:rPr>
          <w:color w:val="FF0000"/>
        </w:rPr>
        <w:t>在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O</w:t>
      </w:r>
      <w:r w:rsidRPr="00F174F0">
        <w:rPr>
          <w:color w:val="FF0000"/>
        </w:rPr>
        <w:t>上运动，则</w:t>
      </w:r>
      <w:r w:rsidR="00023ECD" w:rsidRPr="00023ECD">
        <w:rPr>
          <w:color w:val="FF0000"/>
        </w:rPr>
        <w:object w:dxaOrig="1339" w:dyaOrig="380">
          <v:shape id="_x0000_i1191" type="#_x0000_t75" alt="eqId4514c0e907096fe262fee55cd4ad8600" style="width:58.8pt;height:16.8pt" o:ole="">
            <v:imagedata r:id="rId283" o:title="eqId4514c0e907096fe262fee55cd4ad8600"/>
          </v:shape>
          <o:OLEObject Type="Embed" ProgID="Equation.DSMT4" ShapeID="_x0000_i1191" DrawAspect="Content" ObjectID="_1722024886" r:id="rId284"/>
        </w:object>
      </w:r>
      <w:r w:rsidRPr="00F174F0">
        <w:rPr>
          <w:color w:val="FF0000"/>
        </w:rPr>
        <w:t>，所以带入有：</w:t>
      </w:r>
      <w:r w:rsidR="00023ECD" w:rsidRPr="00023ECD">
        <w:rPr>
          <w:color w:val="FF0000"/>
        </w:rPr>
        <w:object w:dxaOrig="2140" w:dyaOrig="440">
          <v:shape id="_x0000_i1192" type="#_x0000_t75" alt="eqId2095c4f9931200c19fd6c2f10ffccdae" style="width:94.2pt;height:19.2pt" o:ole="">
            <v:imagedata r:id="rId285" o:title="eqId2095c4f9931200c19fd6c2f10ffccdae"/>
          </v:shape>
          <o:OLEObject Type="Embed" ProgID="Equation.DSMT4" ShapeID="_x0000_i1192" DrawAspect="Content" ObjectID="_1722024887" r:id="rId286"/>
        </w:object>
      </w:r>
      <w:r w:rsidRPr="00F174F0">
        <w:rPr>
          <w:color w:val="FF0000"/>
        </w:rPr>
        <w:t>，化简得：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500" w:dyaOrig="400">
          <v:shape id="_x0000_i1193" type="#_x0000_t75" alt="eqId8f46bd6985253f993dc2d1c12b801dc2" style="width:66pt;height:18pt" o:ole="">
            <v:imagedata r:id="rId264" o:title="eqId8f46bd6985253f993dc2d1c12b801dc2"/>
          </v:shape>
          <o:OLEObject Type="Embed" ProgID="Equation.DSMT4" ShapeID="_x0000_i1193" DrawAspect="Content" ObjectID="_1722024888" r:id="rId287"/>
        </w:object>
      </w:r>
      <w:r w:rsidR="002E2AB1" w:rsidRPr="00F174F0">
        <w:rPr>
          <w:color w:val="FF0000"/>
        </w:rPr>
        <w:t>．线段</w:t>
      </w:r>
      <w:r w:rsidR="002E2AB1" w:rsidRPr="00F174F0">
        <w:rPr>
          <w:rFonts w:ascii="Times New Roman" w:eastAsia="Times New Roman" w:hAnsi="Times New Roman" w:cs="Times New Roman"/>
          <w:i/>
          <w:color w:val="FF0000"/>
        </w:rPr>
        <w:t>AB</w:t>
      </w:r>
      <w:r w:rsidR="002E2AB1" w:rsidRPr="00F174F0">
        <w:rPr>
          <w:color w:val="FF0000"/>
        </w:rPr>
        <w:t>的中点</w:t>
      </w:r>
      <w:r w:rsidR="002E2AB1"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="002E2AB1" w:rsidRPr="00F174F0">
        <w:rPr>
          <w:color w:val="FF0000"/>
        </w:rPr>
        <w:t>的轨迹方程为</w:t>
      </w:r>
      <w:r w:rsidR="002E2AB1" w:rsidRPr="00F174F0">
        <w:rPr>
          <w:color w:val="FF0000"/>
        </w:rPr>
        <w:t xml:space="preserve">: </w:t>
      </w:r>
      <w:r w:rsidRPr="00023ECD">
        <w:rPr>
          <w:color w:val="FF0000"/>
        </w:rPr>
        <w:object w:dxaOrig="1500" w:dyaOrig="400">
          <v:shape id="_x0000_i1194" type="#_x0000_t75" alt="eqId8f46bd6985253f993dc2d1c12b801dc2" style="width:66pt;height:18pt" o:ole="">
            <v:imagedata r:id="rId264" o:title="eqId8f46bd6985253f993dc2d1c12b801dc2"/>
          </v:shape>
          <o:OLEObject Type="Embed" ProgID="Equation.DSMT4" ShapeID="_x0000_i1194" DrawAspect="Content" ObjectID="_1722024889" r:id="rId288"/>
        </w:object>
      </w:r>
      <w:r w:rsidR="002E2AB1" w:rsidRPr="00F174F0">
        <w:rPr>
          <w:color w:val="FF0000"/>
        </w:rPr>
        <w:t>.</w:t>
      </w:r>
      <w:r w:rsidR="002E2AB1" w:rsidRPr="00F174F0">
        <w:rPr>
          <w:color w:val="FF0000"/>
        </w:rPr>
        <w:t>．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2-</w:t>
      </w:r>
      <w:r>
        <w:t>1</w:t>
      </w:r>
      <w:r>
        <w:t>．已知圆</w:t>
      </w:r>
      <w:r>
        <w:rPr>
          <w:rFonts w:ascii="Times New Roman" w:eastAsia="Times New Roman" w:hAnsi="Times New Roman" w:cs="Times New Roman"/>
          <w:i/>
        </w:rPr>
        <w:t>M</w:t>
      </w:r>
      <w:r>
        <w:t>经过原点和点</w:t>
      </w:r>
      <w:r w:rsidR="00023ECD">
        <w:object w:dxaOrig="680" w:dyaOrig="400">
          <v:shape id="_x0000_i1195" type="#_x0000_t75" alt="eqId631386549c0cec5981a1da47b05e5d25" style="width:30pt;height:17.4pt" o:ole="">
            <v:imagedata r:id="rId289" o:title="eqId631386549c0cec5981a1da47b05e5d25"/>
          </v:shape>
          <o:OLEObject Type="Embed" ProgID="Equation.DSMT4" ShapeID="_x0000_i1195" DrawAspect="Content" ObjectID="_1722024890" r:id="rId290"/>
        </w:object>
      </w:r>
      <w:r>
        <w:t>，且它的圆心</w:t>
      </w:r>
      <w:r>
        <w:rPr>
          <w:rFonts w:ascii="Times New Roman" w:eastAsia="Times New Roman" w:hAnsi="Times New Roman" w:cs="Times New Roman"/>
          <w:i/>
        </w:rPr>
        <w:t>M</w:t>
      </w:r>
      <w:r>
        <w:t>在直线</w:t>
      </w:r>
      <w:r w:rsidR="00023ECD">
        <w:object w:dxaOrig="1380" w:dyaOrig="320">
          <v:shape id="_x0000_i1196" type="#_x0000_t75" alt="eqIddff23609c2c115bf63d954ff587894e1" style="width:60.6pt;height:14.4pt" o:ole="">
            <v:imagedata r:id="rId291" o:title="eqIddff23609c2c115bf63d954ff587894e1"/>
          </v:shape>
          <o:OLEObject Type="Embed" ProgID="Equation.DSMT4" ShapeID="_x0000_i1196" DrawAspect="Content" ObjectID="_1722024891" r:id="rId292"/>
        </w:object>
      </w:r>
      <w:r>
        <w:t>上</w:t>
      </w:r>
      <w: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1)</w:t>
      </w:r>
      <w:r>
        <w:t>求圆</w:t>
      </w:r>
      <w:r>
        <w:rPr>
          <w:rFonts w:ascii="Times New Roman" w:eastAsia="Times New Roman" w:hAnsi="Times New Roman" w:cs="Times New Roman"/>
          <w:i/>
        </w:rPr>
        <w:t>M</w:t>
      </w:r>
      <w:r>
        <w:t>的方程；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t>(2)</w:t>
      </w:r>
      <w:r>
        <w:t>若点</w:t>
      </w:r>
      <w:r>
        <w:rPr>
          <w:rFonts w:ascii="Times New Roman" w:eastAsia="Times New Roman" w:hAnsi="Times New Roman" w:cs="Times New Roman"/>
          <w:i/>
        </w:rPr>
        <w:t>D</w:t>
      </w:r>
      <w:r>
        <w:t>为圆</w:t>
      </w:r>
      <w:r>
        <w:rPr>
          <w:rFonts w:ascii="Times New Roman" w:eastAsia="Times New Roman" w:hAnsi="Times New Roman" w:cs="Times New Roman"/>
          <w:i/>
        </w:rPr>
        <w:t>M</w:t>
      </w:r>
      <w:r>
        <w:t>上的动点，定点</w:t>
      </w:r>
      <w:r w:rsidR="00023ECD">
        <w:object w:dxaOrig="780" w:dyaOrig="400">
          <v:shape id="_x0000_i1197" type="#_x0000_t75" alt="eqId84a56e5ddc6dc057aa4076130cc6ce19" style="width:34.2pt;height:17.4pt" o:ole="">
            <v:imagedata r:id="rId293" o:title="eqId84a56e5ddc6dc057aa4076130cc6ce19"/>
          </v:shape>
          <o:OLEObject Type="Embed" ProgID="Equation.DSMT4" ShapeID="_x0000_i1197" DrawAspect="Content" ObjectID="_1722024892" r:id="rId294"/>
        </w:object>
      </w:r>
      <w:r>
        <w:t>，求线段</w:t>
      </w:r>
      <w:r>
        <w:rPr>
          <w:rFonts w:ascii="Times New Roman" w:eastAsia="Times New Roman" w:hAnsi="Times New Roman" w:cs="Times New Roman"/>
          <w:i/>
        </w:rPr>
        <w:t>CD</w:t>
      </w:r>
      <w:r>
        <w:t>的中点</w:t>
      </w:r>
      <w:r>
        <w:rPr>
          <w:rFonts w:ascii="Times New Roman" w:eastAsia="Times New Roman" w:hAnsi="Times New Roman" w:cs="Times New Roman"/>
          <w:i/>
        </w:rPr>
        <w:t>P</w:t>
      </w:r>
      <w:r>
        <w:t>的轨迹方程</w:t>
      </w:r>
      <w: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Pr="00F174F0">
        <w:rPr>
          <w:color w:val="FF0000"/>
        </w:rPr>
        <w:t>(1)</w:t>
      </w:r>
      <w:r w:rsidR="00023ECD" w:rsidRPr="00023ECD">
        <w:rPr>
          <w:color w:val="FF0000"/>
        </w:rPr>
        <w:object w:dxaOrig="2040" w:dyaOrig="360">
          <v:shape id="_x0000_i1198" type="#_x0000_t75" alt="eqId3063ea830299d71f39433447e0e24463" style="width:90pt;height:15.6pt" o:ole="">
            <v:imagedata r:id="rId295" o:title="eqId3063ea830299d71f39433447e0e24463"/>
          </v:shape>
          <o:OLEObject Type="Embed" ProgID="Equation.DSMT4" ShapeID="_x0000_i1198" DrawAspect="Content" ObjectID="_1722024893" r:id="rId296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  <w:r w:rsidR="00023ECD" w:rsidRPr="00023ECD">
        <w:rPr>
          <w:color w:val="FF0000"/>
        </w:rPr>
        <w:object w:dxaOrig="2240" w:dyaOrig="360">
          <v:shape id="_x0000_i1199" type="#_x0000_t75" alt="eqIdd0b5cd38150ce1464ad729fee5db9017" style="width:98.4pt;height:15.6pt" o:ole="">
            <v:imagedata r:id="rId297" o:title="eqIdd0b5cd38150ce1464ad729fee5db9017"/>
          </v:shape>
          <o:OLEObject Type="Embed" ProgID="Equation.DSMT4" ShapeID="_x0000_i1199" DrawAspect="Content" ObjectID="_1722024894" r:id="rId298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1</w:t>
      </w:r>
      <w:r w:rsidRPr="00F174F0">
        <w:rPr>
          <w:color w:val="FF0000"/>
        </w:rPr>
        <w:t>）设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方程为</w:t>
      </w:r>
      <w:r w:rsidR="00023ECD" w:rsidRPr="00023ECD">
        <w:rPr>
          <w:color w:val="FF0000"/>
        </w:rPr>
        <w:object w:dxaOrig="4300" w:dyaOrig="360">
          <v:shape id="_x0000_i1200" type="#_x0000_t75" alt="eqId2294019cd091c5481797e7e9e6f82317" style="width:189pt;height:15.6pt" o:ole="">
            <v:imagedata r:id="rId299" o:title="eqId2294019cd091c5481797e7e9e6f82317"/>
          </v:shape>
          <o:OLEObject Type="Embed" ProgID="Equation.DSMT4" ShapeID="_x0000_i1200" DrawAspect="Content" ObjectID="_1722024895" r:id="rId300"/>
        </w:object>
      </w:r>
      <w:r w:rsidRPr="00F174F0">
        <w:rPr>
          <w:color w:val="FF0000"/>
        </w:rPr>
        <w:t>，由已知条件建立方程组，求解即可；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（</w:t>
      </w:r>
      <w:r w:rsidRPr="00F174F0">
        <w:rPr>
          <w:color w:val="FF0000"/>
        </w:rPr>
        <w:t>2</w:t>
      </w:r>
      <w:r w:rsidRPr="00F174F0">
        <w:rPr>
          <w:color w:val="FF0000"/>
        </w:rPr>
        <w:t>）设</w:t>
      </w:r>
      <w:r w:rsidR="00023ECD" w:rsidRPr="00023ECD">
        <w:rPr>
          <w:color w:val="FF0000"/>
        </w:rPr>
        <w:object w:dxaOrig="800" w:dyaOrig="400">
          <v:shape id="_x0000_i1201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1201" DrawAspect="Content" ObjectID="_1722024896" r:id="rId302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940" w:dyaOrig="400">
          <v:shape id="_x0000_i1202" type="#_x0000_t75" alt="eqId639bd0e9e1c13f5b05cb7bea7d418d2c" style="width:41.4pt;height:18pt" o:ole="">
            <v:imagedata r:id="rId303" o:title="eqId639bd0e9e1c13f5b05cb7bea7d418d2c"/>
          </v:shape>
          <o:OLEObject Type="Embed" ProgID="Equation.DSMT4" ShapeID="_x0000_i1202" DrawAspect="Content" ObjectID="_1722024897" r:id="rId304"/>
        </w:object>
      </w:r>
      <w:r w:rsidRPr="00F174F0">
        <w:rPr>
          <w:color w:val="FF0000"/>
        </w:rPr>
        <w:t>，依题意得</w:t>
      </w:r>
      <w:r w:rsidR="00023ECD" w:rsidRPr="00023ECD">
        <w:rPr>
          <w:color w:val="FF0000"/>
        </w:rPr>
        <w:object w:dxaOrig="1199" w:dyaOrig="760">
          <v:shape id="_x0000_i1203" type="#_x0000_t75" alt="eqIde8763f070c1bb5445cd25fb9d7bc6249" style="width:52.8pt;height:33.6pt" o:ole="">
            <v:imagedata r:id="rId305" o:title="eqIde8763f070c1bb5445cd25fb9d7bc6249"/>
          </v:shape>
          <o:OLEObject Type="Embed" ProgID="Equation.DSMT4" ShapeID="_x0000_i1203" DrawAspect="Content" ObjectID="_1722024898" r:id="rId306"/>
        </w:object>
      </w:r>
      <w:r w:rsidRPr="00F174F0">
        <w:rPr>
          <w:color w:val="FF0000"/>
        </w:rPr>
        <w:t>.</w:t>
      </w:r>
      <w:r w:rsidRPr="00F174F0">
        <w:rPr>
          <w:color w:val="FF0000"/>
        </w:rPr>
        <w:t>代入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方程可得点</w:t>
      </w:r>
      <w:r w:rsidRPr="00F174F0">
        <w:rPr>
          <w:rFonts w:ascii="Times New Roman" w:eastAsia="Times New Roman" w:hAnsi="Times New Roman" w:cs="Times New Roman"/>
          <w:i/>
          <w:color w:val="FF0000"/>
        </w:rPr>
        <w:t>P</w:t>
      </w:r>
      <w:r w:rsidRPr="00F174F0">
        <w:rPr>
          <w:color w:val="FF0000"/>
        </w:rPr>
        <w:t>的轨迹方程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(1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解：设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方程为</w:t>
      </w:r>
      <w:r w:rsidR="00023ECD" w:rsidRPr="00023ECD">
        <w:rPr>
          <w:color w:val="FF0000"/>
        </w:rPr>
        <w:object w:dxaOrig="4320" w:dyaOrig="360">
          <v:shape id="_x0000_i1204" type="#_x0000_t75" alt="eqId5564437dd6549e8e603ef80f0401d5e5" style="width:190.2pt;height:15.6pt" o:ole="">
            <v:imagedata r:id="rId307" o:title="eqId5564437dd6549e8e603ef80f0401d5e5"/>
          </v:shape>
          <o:OLEObject Type="Embed" ProgID="Equation.DSMT4" ShapeID="_x0000_i1204" DrawAspect="Content" ObjectID="_1722024899" r:id="rId308"/>
        </w:object>
      </w:r>
      <w:r w:rsidRPr="00F174F0">
        <w:rPr>
          <w:color w:val="FF0000"/>
        </w:rPr>
        <w:t>，则圆心</w:t>
      </w:r>
      <w:r w:rsidR="00023ECD" w:rsidRPr="00023ECD">
        <w:rPr>
          <w:color w:val="FF0000"/>
        </w:rPr>
        <w:object w:dxaOrig="1460" w:dyaOrig="680">
          <v:shape id="_x0000_i1205" type="#_x0000_t75" alt="eqId9fd7f46140235b322f6668e968c0baa1" style="width:64.2pt;height:30pt" o:ole="">
            <v:imagedata r:id="rId309" o:title="eqId9fd7f46140235b322f6668e968c0baa1"/>
          </v:shape>
          <o:OLEObject Type="Embed" ProgID="Equation.DSMT4" ShapeID="_x0000_i1205" DrawAspect="Content" ObjectID="_1722024900" r:id="rId310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依题意得</w:t>
      </w:r>
      <w:r w:rsidR="00023ECD" w:rsidRPr="00023ECD">
        <w:rPr>
          <w:color w:val="FF0000"/>
        </w:rPr>
        <w:object w:dxaOrig="2480" w:dyaOrig="1440">
          <v:shape id="_x0000_i1206" type="#_x0000_t75" alt="eqId1a9a31042cac35943ee57510623d2f3e" style="width:109.2pt;height:63.6pt" o:ole="">
            <v:imagedata r:id="rId311" o:title="eqId1a9a31042cac35943ee57510623d2f3e"/>
          </v:shape>
          <o:OLEObject Type="Embed" ProgID="Equation.DSMT4" ShapeID="_x0000_i1206" DrawAspect="Content" ObjectID="_1722024901" r:id="rId312"/>
        </w:object>
      </w:r>
      <w:r w:rsidRPr="00F174F0">
        <w:rPr>
          <w:color w:val="FF0000"/>
        </w:rPr>
        <w:t>，解得</w:t>
      </w:r>
      <w:r w:rsidR="00023ECD" w:rsidRPr="00023ECD">
        <w:rPr>
          <w:color w:val="FF0000"/>
        </w:rPr>
        <w:object w:dxaOrig="880" w:dyaOrig="1080">
          <v:shape id="_x0000_i1207" type="#_x0000_t75" alt="eqIdc619eee88bd75b6f717d777faf67b1b1" style="width:39pt;height:47.4pt" o:ole="">
            <v:imagedata r:id="rId313" o:title="eqIdc619eee88bd75b6f717d777faf67b1b1"/>
          </v:shape>
          <o:OLEObject Type="Embed" ProgID="Equation.DSMT4" ShapeID="_x0000_i1207" DrawAspect="Content" ObjectID="_1722024902" r:id="rId314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所以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的方程为</w:t>
      </w:r>
      <w:r w:rsidR="00023ECD" w:rsidRPr="00023ECD">
        <w:rPr>
          <w:color w:val="FF0000"/>
        </w:rPr>
        <w:object w:dxaOrig="2040" w:dyaOrig="360">
          <v:shape id="_x0000_i1208" type="#_x0000_t75" alt="eqId3063ea830299d71f39433447e0e24463" style="width:90pt;height:15.6pt" o:ole="">
            <v:imagedata r:id="rId295" o:title="eqId3063ea830299d71f39433447e0e24463"/>
          </v:shape>
          <o:OLEObject Type="Embed" ProgID="Equation.DSMT4" ShapeID="_x0000_i1208" DrawAspect="Content" ObjectID="_1722024903" r:id="rId315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(2)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解：设</w:t>
      </w:r>
      <w:r w:rsidR="00023ECD" w:rsidRPr="00023ECD">
        <w:rPr>
          <w:color w:val="FF0000"/>
        </w:rPr>
        <w:object w:dxaOrig="800" w:dyaOrig="400">
          <v:shape id="_x0000_i1209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1209" DrawAspect="Content" ObjectID="_1722024904" r:id="rId316"/>
        </w:object>
      </w:r>
      <w:r w:rsidRPr="00F174F0">
        <w:rPr>
          <w:color w:val="FF0000"/>
        </w:rPr>
        <w:t>，</w:t>
      </w:r>
      <w:r w:rsidR="00023ECD" w:rsidRPr="00023ECD">
        <w:rPr>
          <w:color w:val="FF0000"/>
        </w:rPr>
        <w:object w:dxaOrig="940" w:dyaOrig="400">
          <v:shape id="_x0000_i1210" type="#_x0000_t75" alt="eqId639bd0e9e1c13f5b05cb7bea7d418d2c" style="width:41.4pt;height:18pt" o:ole="">
            <v:imagedata r:id="rId303" o:title="eqId639bd0e9e1c13f5b05cb7bea7d418d2c"/>
          </v:shape>
          <o:OLEObject Type="Embed" ProgID="Equation.DSMT4" ShapeID="_x0000_i1210" DrawAspect="Content" ObjectID="_1722024905" r:id="rId317"/>
        </w:object>
      </w:r>
      <w:r w:rsidRPr="00F174F0">
        <w:rPr>
          <w:color w:val="FF0000"/>
        </w:rPr>
        <w:t>，依题意得</w:t>
      </w:r>
      <w:r w:rsidR="00023ECD" w:rsidRPr="00023ECD">
        <w:rPr>
          <w:color w:val="FF0000"/>
        </w:rPr>
        <w:object w:dxaOrig="1140" w:dyaOrig="1319">
          <v:shape id="_x0000_i1211" type="#_x0000_t75" alt="eqId24579555071ab150ca654785354f0d8e" style="width:50.4pt;height:58.2pt" o:ole="">
            <v:imagedata r:id="rId318" o:title="eqId24579555071ab150ca654785354f0d8e"/>
          </v:shape>
          <o:OLEObject Type="Embed" ProgID="Equation.DSMT4" ShapeID="_x0000_i1211" DrawAspect="Content" ObjectID="_1722024906" r:id="rId319"/>
        </w:object>
      </w:r>
      <w:r w:rsidRPr="00F174F0">
        <w:rPr>
          <w:color w:val="FF0000"/>
        </w:rPr>
        <w:t>，得</w:t>
      </w:r>
      <w:r w:rsidR="00023ECD" w:rsidRPr="00023ECD">
        <w:rPr>
          <w:color w:val="FF0000"/>
        </w:rPr>
        <w:object w:dxaOrig="1199" w:dyaOrig="760">
          <v:shape id="_x0000_i1212" type="#_x0000_t75" alt="eqIde8763f070c1bb5445cd25fb9d7bc6249" style="width:52.8pt;height:33.6pt" o:ole="">
            <v:imagedata r:id="rId305" o:title="eqIde8763f070c1bb5445cd25fb9d7bc6249"/>
          </v:shape>
          <o:OLEObject Type="Embed" ProgID="Equation.DSMT4" ShapeID="_x0000_i1212" DrawAspect="Content" ObjectID="_1722024907" r:id="rId320"/>
        </w:objec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点</w:t>
      </w:r>
      <w:r w:rsidR="00023ECD" w:rsidRPr="00023ECD">
        <w:rPr>
          <w:color w:val="FF0000"/>
        </w:rPr>
        <w:object w:dxaOrig="940" w:dyaOrig="400">
          <v:shape id="_x0000_i1213" type="#_x0000_t75" alt="eqId639bd0e9e1c13f5b05cb7bea7d418d2c" style="width:41.4pt;height:18pt" o:ole="">
            <v:imagedata r:id="rId303" o:title="eqId639bd0e9e1c13f5b05cb7bea7d418d2c"/>
          </v:shape>
          <o:OLEObject Type="Embed" ProgID="Equation.DSMT4" ShapeID="_x0000_i1213" DrawAspect="Content" ObjectID="_1722024908" r:id="rId321"/>
        </w:object>
      </w:r>
      <w:r w:rsidRPr="00F174F0">
        <w:rPr>
          <w:color w:val="FF0000"/>
        </w:rPr>
        <w:t>为圆</w:t>
      </w:r>
      <w:r w:rsidRPr="00F174F0">
        <w:rPr>
          <w:rFonts w:ascii="Times New Roman" w:eastAsia="Times New Roman" w:hAnsi="Times New Roman" w:cs="Times New Roman"/>
          <w:i/>
          <w:color w:val="FF0000"/>
        </w:rPr>
        <w:t>M</w:t>
      </w:r>
      <w:r w:rsidRPr="00F174F0">
        <w:rPr>
          <w:color w:val="FF0000"/>
        </w:rPr>
        <w:t>上的动点，得</w:t>
      </w:r>
      <w:r w:rsidR="00023ECD" w:rsidRPr="00023ECD">
        <w:rPr>
          <w:color w:val="FF0000"/>
        </w:rPr>
        <w:object w:dxaOrig="3980" w:dyaOrig="440">
          <v:shape id="_x0000_i1214" type="#_x0000_t75" alt="eqId961172a58b02d501a6e9b0b06d877b16" style="width:175.2pt;height:19.8pt" o:ole="">
            <v:imagedata r:id="rId322" o:title="eqId961172a58b02d501a6e9b0b06d877b16"/>
          </v:shape>
          <o:OLEObject Type="Embed" ProgID="Equation.DSMT4" ShapeID="_x0000_i1214" DrawAspect="Content" ObjectID="_1722024909" r:id="rId323"/>
        </w:object>
      </w:r>
      <w:r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化简得</w:t>
      </w:r>
      <w:r w:rsidRPr="00F174F0">
        <w:rPr>
          <w:rFonts w:ascii="Times New Roman" w:eastAsia="Times New Roman" w:hAnsi="Times New Roman" w:cs="Times New Roman"/>
          <w:i/>
          <w:color w:val="FF0000"/>
        </w:rPr>
        <w:t>P</w:t>
      </w:r>
      <w:r w:rsidRPr="00F174F0">
        <w:rPr>
          <w:color w:val="FF0000"/>
        </w:rPr>
        <w:t>的轨迹方程为</w:t>
      </w:r>
      <w:r w:rsidR="00023ECD" w:rsidRPr="00023ECD">
        <w:rPr>
          <w:color w:val="FF0000"/>
        </w:rPr>
        <w:object w:dxaOrig="2240" w:dyaOrig="360">
          <v:shape id="_x0000_i1215" type="#_x0000_t75" alt="eqIdd0b5cd38150ce1464ad729fee5db9017" style="width:98.4pt;height:15.6pt" o:ole="">
            <v:imagedata r:id="rId297" o:title="eqIdd0b5cd38150ce1464ad729fee5db9017"/>
          </v:shape>
          <o:OLEObject Type="Embed" ProgID="Equation.DSMT4" ShapeID="_x0000_i1215" DrawAspect="Content" ObjectID="_1722024910" r:id="rId324"/>
        </w:object>
      </w:r>
      <w:r w:rsidRPr="00F174F0">
        <w:rPr>
          <w:color w:val="FF0000"/>
        </w:rP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2-</w:t>
      </w:r>
      <w:r>
        <w:t>2</w:t>
      </w:r>
      <w:r>
        <w:t>．已知抛物线</w:t>
      </w:r>
      <w:r w:rsidR="00023ECD">
        <w:object w:dxaOrig="1160" w:dyaOrig="360">
          <v:shape id="_x0000_i1216" type="#_x0000_t75" alt="eqIdf6f2e724864693d0edb6db3fef951fca" style="width:51pt;height:15.6pt" o:ole="">
            <v:imagedata r:id="rId325" o:title="eqIdf6f2e724864693d0edb6db3fef951fca"/>
          </v:shape>
          <o:OLEObject Type="Embed" ProgID="Equation.DSMT4" ShapeID="_x0000_i1216" DrawAspect="Content" ObjectID="_1722024911" r:id="rId326"/>
        </w:object>
      </w:r>
      <w:r>
        <w:t xml:space="preserve"> </w:t>
      </w:r>
      <w:r>
        <w:t>的焦点为</w:t>
      </w:r>
      <w:r w:rsidR="00023ECD">
        <w:object w:dxaOrig="260" w:dyaOrig="260">
          <v:shape id="_x0000_i1217" type="#_x0000_t75" alt="eqIda0ed1ec316bc54c37c4286c208f55667" style="width:11.4pt;height:11.4pt" o:ole="">
            <v:imagedata r:id="rId32" o:title="eqIda0ed1ec316bc54c37c4286c208f55667"/>
          </v:shape>
          <o:OLEObject Type="Embed" ProgID="Equation.DSMT4" ShapeID="_x0000_i1217" DrawAspect="Content" ObjectID="_1722024912" r:id="rId327"/>
        </w:object>
      </w:r>
      <w:r>
        <w:t>.</w:t>
      </w:r>
      <w:r>
        <w:rPr>
          <w:rFonts w:ascii="'Times New Roman'" w:eastAsia="'Times New Roman'" w:hAnsi="'Times New Roman'" w:cs="'Times New Roman'"/>
        </w:rPr>
        <w:t>   </w:t>
      </w:r>
      <w:r>
        <w:t>点</w:t>
      </w:r>
      <w:r w:rsidR="00023ECD">
        <w:object w:dxaOrig="599" w:dyaOrig="280">
          <v:shape id="_x0000_i1218" type="#_x0000_t75" alt="eqId4661a9a2b26dfd8919828dd9b13d4cbb" style="width:26.4pt;height:12.6pt" o:ole="">
            <v:imagedata r:id="rId328" o:title="eqId4661a9a2b26dfd8919828dd9b13d4cbb"/>
          </v:shape>
          <o:OLEObject Type="Embed" ProgID="Equation.DSMT4" ShapeID="_x0000_i1218" DrawAspect="Content" ObjectID="_1722024913" r:id="rId329"/>
        </w:object>
      </w:r>
      <w:r>
        <w:t>满足</w:t>
      </w:r>
      <w:r w:rsidR="00023ECD">
        <w:object w:dxaOrig="1180" w:dyaOrig="320">
          <v:shape id="_x0000_i1219" type="#_x0000_t75" alt="eqId1e5c174f5b650dd4ac567f0d91b6a22b" style="width:52.2pt;height:13.8pt" o:ole="">
            <v:imagedata r:id="rId330" o:title="eqId1e5c174f5b650dd4ac567f0d91b6a22b"/>
          </v:shape>
          <o:OLEObject Type="Embed" ProgID="Equation.DSMT4" ShapeID="_x0000_i1219" DrawAspect="Content" ObjectID="_1722024914" r:id="rId331"/>
        </w:object>
      </w:r>
      <w:r>
        <w:t>.</w:t>
      </w:r>
      <w:r>
        <w:t>当点</w:t>
      </w:r>
      <w:r w:rsidR="00023ECD">
        <w:object w:dxaOrig="240" w:dyaOrig="240">
          <v:shape id="_x0000_i1220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220" DrawAspect="Content" ObjectID="_1722024915" r:id="rId332"/>
        </w:object>
      </w:r>
      <w:r>
        <w:t>在抛物线</w:t>
      </w:r>
      <w:r w:rsidR="00023ECD">
        <w:object w:dxaOrig="243" w:dyaOrig="284">
          <v:shape id="_x0000_i122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221" DrawAspect="Content" ObjectID="_1722024916" r:id="rId333"/>
        </w:object>
      </w:r>
      <w:r>
        <w:t>上运动时，</w:t>
      </w:r>
      <w:r>
        <w:t>求动点</w:t>
      </w:r>
      <w:r w:rsidR="00023ECD">
        <w:object w:dxaOrig="220" w:dyaOrig="240">
          <v:shape id="_x0000_i1222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222" DrawAspect="Content" ObjectID="_1722024917" r:id="rId334"/>
        </w:object>
      </w:r>
      <w:r>
        <w:t>的轨迹方程</w:t>
      </w:r>
      <w: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="00023ECD" w:rsidRPr="00023ECD">
        <w:rPr>
          <w:color w:val="FF0000"/>
        </w:rPr>
        <w:object w:dxaOrig="1120" w:dyaOrig="360">
          <v:shape id="_x0000_i1223" type="#_x0000_t75" alt="eqId404433a19405571bdf1afa3d19464ca4" style="width:49.2pt;height:15.6pt" o:ole="">
            <v:imagedata r:id="rId335" o:title="eqId404433a19405571bdf1afa3d19464ca4"/>
          </v:shape>
          <o:OLEObject Type="Embed" ProgID="Equation.DSMT4" ShapeID="_x0000_i1223" DrawAspect="Content" ObjectID="_1722024918" r:id="rId336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动点</w:t>
      </w:r>
      <w:r w:rsidR="00023ECD" w:rsidRPr="00023ECD">
        <w:rPr>
          <w:color w:val="FF0000"/>
        </w:rPr>
        <w:object w:dxaOrig="800" w:dyaOrig="400">
          <v:shape id="_x0000_i1224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1224" DrawAspect="Content" ObjectID="_1722024919" r:id="rId337"/>
        </w:object>
      </w:r>
      <w:r w:rsidRPr="00F174F0">
        <w:rPr>
          <w:color w:val="FF0000"/>
        </w:rPr>
        <w:t>，点</w:t>
      </w:r>
      <w:r w:rsidR="00023ECD" w:rsidRPr="00023ECD">
        <w:rPr>
          <w:color w:val="FF0000"/>
        </w:rPr>
        <w:object w:dxaOrig="240" w:dyaOrig="240">
          <v:shape id="_x0000_i1225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225" DrawAspect="Content" ObjectID="_1722024920" r:id="rId338"/>
        </w:object>
      </w:r>
      <w:r w:rsidRPr="00F174F0">
        <w:rPr>
          <w:color w:val="FF0000"/>
        </w:rPr>
        <w:t>的坐标为</w:t>
      </w:r>
      <w:r w:rsidR="00023ECD" w:rsidRPr="00023ECD">
        <w:rPr>
          <w:color w:val="FF0000"/>
        </w:rPr>
        <w:object w:dxaOrig="1060" w:dyaOrig="440">
          <v:shape id="_x0000_i1226" type="#_x0000_t75" alt="eqIdf021572c9349d56120b7094c34126623" style="width:46.8pt;height:19.2pt" o:ole="">
            <v:imagedata r:id="rId339" o:title="eqIdf021572c9349d56120b7094c34126623"/>
          </v:shape>
          <o:OLEObject Type="Embed" ProgID="Equation.DSMT4" ShapeID="_x0000_i1226" DrawAspect="Content" ObjectID="_1722024921" r:id="rId340"/>
        </w:object>
      </w:r>
      <w:r w:rsidRPr="00F174F0">
        <w:rPr>
          <w:color w:val="FF0000"/>
        </w:rPr>
        <w:t>，由向量条件可得</w:t>
      </w:r>
      <w:r w:rsidR="00023ECD" w:rsidRPr="00023ECD">
        <w:rPr>
          <w:color w:val="FF0000"/>
        </w:rPr>
        <w:object w:dxaOrig="1120" w:dyaOrig="760">
          <v:shape id="_x0000_i1227" type="#_x0000_t75" alt="eqId0f71c8c4bd2065718bd9d77a53811c5e" style="width:49.2pt;height:33.6pt" o:ole="">
            <v:imagedata r:id="rId341" o:title="eqId0f71c8c4bd2065718bd9d77a53811c5e"/>
          </v:shape>
          <o:OLEObject Type="Embed" ProgID="Equation.DSMT4" ShapeID="_x0000_i1227" DrawAspect="Content" ObjectID="_1722024922" r:id="rId342"/>
        </w:object>
      </w:r>
      <w:r w:rsidRPr="00F174F0">
        <w:rPr>
          <w:color w:val="FF0000"/>
        </w:rPr>
        <w:t>，代入抛物线方程化简可得答案</w:t>
      </w:r>
      <w:r w:rsidRPr="00F174F0">
        <w:rPr>
          <w:color w:val="FF0000"/>
        </w:rP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详解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设动点</w:t>
      </w:r>
      <w:r w:rsidR="00023ECD" w:rsidRPr="00023ECD">
        <w:rPr>
          <w:color w:val="FF0000"/>
        </w:rPr>
        <w:object w:dxaOrig="800" w:dyaOrig="400">
          <v:shape id="_x0000_i1228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1228" DrawAspect="Content" ObjectID="_1722024923" r:id="rId343"/>
        </w:object>
      </w:r>
      <w:r w:rsidRPr="00F174F0">
        <w:rPr>
          <w:color w:val="FF0000"/>
        </w:rPr>
        <w:t>，点</w:t>
      </w:r>
      <w:r w:rsidR="00023ECD" w:rsidRPr="00023ECD">
        <w:rPr>
          <w:color w:val="FF0000"/>
        </w:rPr>
        <w:object w:dxaOrig="240" w:dyaOrig="240">
          <v:shape id="_x0000_i1229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229" DrawAspect="Content" ObjectID="_1722024924" r:id="rId344"/>
        </w:object>
      </w:r>
      <w:r w:rsidRPr="00F174F0">
        <w:rPr>
          <w:color w:val="FF0000"/>
        </w:rPr>
        <w:t>的坐标为</w:t>
      </w:r>
      <w:r w:rsidR="00023ECD" w:rsidRPr="00023ECD">
        <w:rPr>
          <w:color w:val="FF0000"/>
        </w:rPr>
        <w:object w:dxaOrig="1060" w:dyaOrig="440">
          <v:shape id="_x0000_i1230" type="#_x0000_t75" alt="eqIdf021572c9349d56120b7094c34126623" style="width:46.8pt;height:19.2pt" o:ole="">
            <v:imagedata r:id="rId339" o:title="eqIdf021572c9349d56120b7094c34126623"/>
          </v:shape>
          <o:OLEObject Type="Embed" ProgID="Equation.DSMT4" ShapeID="_x0000_i1230" DrawAspect="Content" ObjectID="_1722024925" r:id="rId345"/>
        </w:object>
      </w:r>
      <w:r w:rsidRPr="00F174F0">
        <w:rPr>
          <w:color w:val="FF0000"/>
        </w:rPr>
        <w:t>，则</w:t>
      </w:r>
      <w:r w:rsidR="00023ECD" w:rsidRPr="00023ECD">
        <w:rPr>
          <w:color w:val="FF0000"/>
        </w:rPr>
        <w:object w:dxaOrig="2240" w:dyaOrig="460">
          <v:shape id="_x0000_i1231" type="#_x0000_t75" alt="eqId3b93d9b05f6b3cad4d43515ae5d8748f" style="width:98.4pt;height:20.4pt" o:ole="">
            <v:imagedata r:id="rId346" o:title="eqId3b93d9b05f6b3cad4d43515ae5d8748f"/>
          </v:shape>
          <o:OLEObject Type="Embed" ProgID="Equation.DSMT4" ShapeID="_x0000_i1231" DrawAspect="Content" ObjectID="_1722024926" r:id="rId347"/>
        </w:object>
      </w:r>
      <w:r w:rsidRPr="00F174F0">
        <w:rPr>
          <w:color w:val="FF0000"/>
        </w:rPr>
        <w:t>，</w:t>
      </w:r>
      <w:r w:rsidRPr="00F174F0">
        <w:rPr>
          <w:color w:val="FF0000"/>
        </w:rPr>
        <w:t xml:space="preserve"> 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因为</w:t>
      </w:r>
      <w:r w:rsidR="00023ECD" w:rsidRPr="00023ECD">
        <w:rPr>
          <w:color w:val="FF0000"/>
        </w:rPr>
        <w:object w:dxaOrig="260" w:dyaOrig="260">
          <v:shape id="_x0000_i1232" type="#_x0000_t75" alt="eqIda0ed1ec316bc54c37c4286c208f55667" style="width:11.4pt;height:11.4pt" o:ole="">
            <v:imagedata r:id="rId32" o:title="eqIda0ed1ec316bc54c37c4286c208f55667"/>
          </v:shape>
          <o:OLEObject Type="Embed" ProgID="Equation.DSMT4" ShapeID="_x0000_i1232" DrawAspect="Content" ObjectID="_1722024927" r:id="rId348"/>
        </w:object>
      </w:r>
      <w:r w:rsidRPr="00F174F0">
        <w:rPr>
          <w:color w:val="FF0000"/>
        </w:rPr>
        <w:t>的坐标为</w:t>
      </w:r>
      <w:r w:rsidR="00023ECD" w:rsidRPr="00023ECD">
        <w:rPr>
          <w:color w:val="FF0000"/>
        </w:rPr>
        <w:object w:dxaOrig="540" w:dyaOrig="400">
          <v:shape id="_x0000_i1233" type="#_x0000_t75" alt="eqId1d7a999c36de5c9a9ce876a4a56fa34c" style="width:24pt;height:18pt" o:ole="">
            <v:imagedata r:id="rId349" o:title="eqId1d7a999c36de5c9a9ce876a4a56fa34c"/>
          </v:shape>
          <o:OLEObject Type="Embed" ProgID="Equation.DSMT4" ShapeID="_x0000_i1233" DrawAspect="Content" ObjectID="_1722024928" r:id="rId350"/>
        </w:object>
      </w:r>
      <w:r w:rsidRPr="00F174F0">
        <w:rPr>
          <w:color w:val="FF0000"/>
        </w:rPr>
        <w:t>，所以</w:t>
      </w:r>
      <w:r w:rsidR="00023ECD" w:rsidRPr="00023ECD">
        <w:rPr>
          <w:color w:val="FF0000"/>
        </w:rPr>
        <w:object w:dxaOrig="1779" w:dyaOrig="460">
          <v:shape id="_x0000_i1234" type="#_x0000_t75" alt="eqIdd73a63da35558a71d0a6682886c652e2" style="width:78pt;height:20.4pt" o:ole="">
            <v:imagedata r:id="rId351" o:title="eqIdd73a63da35558a71d0a6682886c652e2"/>
          </v:shape>
          <o:OLEObject Type="Embed" ProgID="Equation.DSMT4" ShapeID="_x0000_i1234" DrawAspect="Content" ObjectID="_1722024929" r:id="rId352"/>
        </w:object>
      </w:r>
      <w:r w:rsidRPr="00F174F0">
        <w:rPr>
          <w:color w:val="FF0000"/>
        </w:rPr>
        <w:t xml:space="preserve">  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由</w:t>
      </w:r>
      <w:r w:rsidR="00023ECD" w:rsidRPr="00023ECD">
        <w:rPr>
          <w:color w:val="FF0000"/>
        </w:rPr>
        <w:object w:dxaOrig="1219" w:dyaOrig="400">
          <v:shape id="_x0000_i1235" type="#_x0000_t75" alt="eqId94815cf1835c7953e01c8240f3fe34d7" style="width:53.4pt;height:18pt" o:ole="">
            <v:imagedata r:id="rId353" o:title="eqId94815cf1835c7953e01c8240f3fe34d7"/>
          </v:shape>
          <o:OLEObject Type="Embed" ProgID="Equation.DSMT4" ShapeID="_x0000_i1235" DrawAspect="Content" ObjectID="_1722024930" r:id="rId354"/>
        </w:object>
      </w:r>
      <w:r w:rsidRPr="00F174F0">
        <w:rPr>
          <w:color w:val="FF0000"/>
        </w:rPr>
        <w:t>得</w:t>
      </w:r>
      <w:r w:rsidR="00023ECD" w:rsidRPr="00023ECD">
        <w:rPr>
          <w:color w:val="FF0000"/>
        </w:rPr>
        <w:object w:dxaOrig="3320" w:dyaOrig="400">
          <v:shape id="_x0000_i1236" type="#_x0000_t75" alt="eqId012724ddac15c8ed6f93048dc517d949" style="width:145.8pt;height:17.4pt" o:ole="">
            <v:imagedata r:id="rId355" o:title="eqId012724ddac15c8ed6f93048dc517d949"/>
          </v:shape>
          <o:OLEObject Type="Embed" ProgID="Equation.DSMT4" ShapeID="_x0000_i1236" DrawAspect="Content" ObjectID="_1722024931" r:id="rId356"/>
        </w:object>
      </w:r>
      <w:r w:rsidRPr="00F174F0">
        <w:rPr>
          <w:color w:val="FF0000"/>
        </w:rPr>
        <w:t xml:space="preserve">. 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lastRenderedPageBreak/>
        <w:t>即</w:t>
      </w:r>
      <w:r w:rsidRPr="00F174F0">
        <w:rPr>
          <w:color w:val="FF0000"/>
        </w:rPr>
        <w:t xml:space="preserve"> </w:t>
      </w:r>
      <w:r w:rsidR="00023ECD" w:rsidRPr="00023ECD">
        <w:rPr>
          <w:color w:val="FF0000"/>
        </w:rPr>
        <w:object w:dxaOrig="1999" w:dyaOrig="760">
          <v:shape id="_x0000_i1237" type="#_x0000_t75" alt="eqId1a7be17d1e4575a82edea3271db37d97" style="width:88.2pt;height:33.6pt" o:ole="">
            <v:imagedata r:id="rId357" o:title="eqId1a7be17d1e4575a82edea3271db37d97"/>
          </v:shape>
          <o:OLEObject Type="Embed" ProgID="Equation.DSMT4" ShapeID="_x0000_i1237" DrawAspect="Content" ObjectID="_1722024932" r:id="rId358"/>
        </w:object>
      </w:r>
      <w:r w:rsidRPr="00F174F0">
        <w:rPr>
          <w:color w:val="FF0000"/>
        </w:rPr>
        <w:t xml:space="preserve"> </w:t>
      </w:r>
      <w:r w:rsidRPr="00F174F0">
        <w:rPr>
          <w:color w:val="FF0000"/>
        </w:rPr>
        <w:t>解得</w:t>
      </w:r>
      <w:r w:rsidR="00023ECD" w:rsidRPr="00023ECD">
        <w:rPr>
          <w:color w:val="FF0000"/>
        </w:rPr>
        <w:object w:dxaOrig="1120" w:dyaOrig="760">
          <v:shape id="_x0000_i1238" type="#_x0000_t75" alt="eqId0f71c8c4bd2065718bd9d77a53811c5e" style="width:49.2pt;height:33.6pt" o:ole="">
            <v:imagedata r:id="rId341" o:title="eqId0f71c8c4bd2065718bd9d77a53811c5e"/>
          </v:shape>
          <o:OLEObject Type="Embed" ProgID="Equation.DSMT4" ShapeID="_x0000_i1238" DrawAspect="Content" ObjectID="_1722024933" r:id="rId359"/>
        </w:object>
      </w:r>
      <w:r w:rsidRPr="00F174F0">
        <w:rPr>
          <w:color w:val="FF0000"/>
        </w:rPr>
        <w:t xml:space="preserve"> </w:t>
      </w:r>
      <w:r w:rsidRPr="00F174F0">
        <w:rPr>
          <w:color w:val="FF0000"/>
        </w:rPr>
        <w:t>代入</w:t>
      </w:r>
      <w:r w:rsidR="00023ECD" w:rsidRPr="00023ECD">
        <w:rPr>
          <w:color w:val="FF0000"/>
        </w:rPr>
        <w:object w:dxaOrig="800" w:dyaOrig="360">
          <v:shape id="_x0000_i1239" type="#_x0000_t75" alt="eqId745de5ef1fd897d16e37464172d5e8c9" style="width:35.4pt;height:16.2pt" o:ole="">
            <v:imagedata r:id="rId360" o:title="eqId745de5ef1fd897d16e37464172d5e8c9"/>
          </v:shape>
          <o:OLEObject Type="Embed" ProgID="Equation.DSMT4" ShapeID="_x0000_i1239" DrawAspect="Content" ObjectID="_1722024934" r:id="rId361"/>
        </w:object>
      </w:r>
      <w:r w:rsidRPr="00F174F0">
        <w:rPr>
          <w:color w:val="FF0000"/>
        </w:rPr>
        <w:t>，可得</w:t>
      </w:r>
      <w:r w:rsidR="00023ECD" w:rsidRPr="00023ECD">
        <w:rPr>
          <w:color w:val="FF0000"/>
        </w:rPr>
        <w:object w:dxaOrig="1339" w:dyaOrig="400">
          <v:shape id="_x0000_i1240" type="#_x0000_t75" alt="eqIda560c5f4993be67dbe0fb8a288311431" style="width:58.8pt;height:17.4pt" o:ole="">
            <v:imagedata r:id="rId362" o:title="eqIda560c5f4993be67dbe0fb8a288311431"/>
          </v:shape>
          <o:OLEObject Type="Embed" ProgID="Equation.DSMT4" ShapeID="_x0000_i1240" DrawAspect="Content" ObjectID="_1722024935" r:id="rId363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即</w:t>
      </w:r>
      <w:r w:rsidR="00023ECD" w:rsidRPr="00023ECD">
        <w:rPr>
          <w:color w:val="FF0000"/>
        </w:rPr>
        <w:object w:dxaOrig="1120" w:dyaOrig="360">
          <v:shape id="_x0000_i1241" type="#_x0000_t75" alt="eqId404433a19405571bdf1afa3d19464ca4" style="width:49.2pt;height:15.6pt" o:ole="">
            <v:imagedata r:id="rId335" o:title="eqId404433a19405571bdf1afa3d19464ca4"/>
          </v:shape>
          <o:OLEObject Type="Embed" ProgID="Equation.DSMT4" ShapeID="_x0000_i1241" DrawAspect="Content" ObjectID="_1722024936" r:id="rId364"/>
        </w:object>
      </w:r>
      <w:r w:rsidRPr="00F174F0">
        <w:rPr>
          <w:color w:val="FF0000"/>
        </w:rPr>
        <w:t>，所以动点</w:t>
      </w:r>
      <w:r w:rsidR="00023ECD" w:rsidRPr="00023ECD">
        <w:rPr>
          <w:color w:val="FF0000"/>
        </w:rPr>
        <w:object w:dxaOrig="220" w:dyaOrig="240">
          <v:shape id="_x0000_i1242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242" DrawAspect="Content" ObjectID="_1722024937" r:id="rId365"/>
        </w:object>
      </w:r>
      <w:r w:rsidRPr="00F174F0">
        <w:rPr>
          <w:color w:val="FF0000"/>
        </w:rPr>
        <w:t>的轨迹方程为</w:t>
      </w:r>
      <w:r w:rsidR="00023ECD" w:rsidRPr="00023ECD">
        <w:rPr>
          <w:color w:val="FF0000"/>
        </w:rPr>
        <w:object w:dxaOrig="1120" w:dyaOrig="360">
          <v:shape id="_x0000_i1243" type="#_x0000_t75" alt="eqId404433a19405571bdf1afa3d19464ca4" style="width:49.2pt;height:15.6pt" o:ole="">
            <v:imagedata r:id="rId335" o:title="eqId404433a19405571bdf1afa3d19464ca4"/>
          </v:shape>
          <o:OLEObject Type="Embed" ProgID="Equation.DSMT4" ShapeID="_x0000_i1243" DrawAspect="Content" ObjectID="_1722024938" r:id="rId366"/>
        </w:object>
      </w:r>
      <w:r w:rsidRPr="00F174F0">
        <w:rPr>
          <w:color w:val="FF0000"/>
        </w:rPr>
        <w:t>.</w:t>
      </w:r>
    </w:p>
    <w:p w:rsidR="00F174F0" w:rsidRDefault="002E2AB1" w:rsidP="00F174F0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2-</w:t>
      </w:r>
      <w:r>
        <w:t>3</w:t>
      </w:r>
      <w:r>
        <w:t>．已知圆</w:t>
      </w:r>
      <w:r w:rsidR="00023ECD">
        <w:object w:dxaOrig="2240" w:dyaOrig="400">
          <v:shape id="_x0000_i1244" type="#_x0000_t75" alt="eqId0d70759a74b3da6fa2904471fa663c00" style="width:98.4pt;height:17.4pt" o:ole="">
            <v:imagedata r:id="rId367" o:title="eqId0d70759a74b3da6fa2904471fa663c00"/>
          </v:shape>
          <o:OLEObject Type="Embed" ProgID="Equation.DSMT4" ShapeID="_x0000_i1244" DrawAspect="Content" ObjectID="_1722024939" r:id="rId368"/>
        </w:object>
      </w:r>
      <w:r>
        <w:t>与直线</w:t>
      </w:r>
      <w:r w:rsidR="00023ECD">
        <w:object w:dxaOrig="1759" w:dyaOrig="620">
          <v:shape id="_x0000_i1245" type="#_x0000_t75" alt="eqIdf222273e7f7c95dc9c9fea13501f4a80" style="width:77.4pt;height:27pt" o:ole="">
            <v:imagedata r:id="rId369" o:title="eqIdf222273e7f7c95dc9c9fea13501f4a80"/>
          </v:shape>
          <o:OLEObject Type="Embed" ProgID="Equation.DSMT4" ShapeID="_x0000_i1245" DrawAspect="Content" ObjectID="_1722024940" r:id="rId370"/>
        </w:object>
      </w:r>
      <w:r>
        <w:t>相切，点</w:t>
      </w:r>
      <w:r>
        <w:rPr>
          <w:rFonts w:ascii="Times New Roman" w:eastAsia="Times New Roman" w:hAnsi="Times New Roman" w:cs="Times New Roman"/>
          <w:i/>
        </w:rPr>
        <w:t>A</w:t>
      </w:r>
      <w:r>
        <w:t>为圆</w:t>
      </w:r>
      <w:r w:rsidR="00023ECD">
        <w:object w:dxaOrig="280" w:dyaOrig="360">
          <v:shape id="_x0000_i1246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246" DrawAspect="Content" ObjectID="_1722024941" r:id="rId372"/>
        </w:object>
      </w:r>
      <w:r>
        <w:t>上一动点，</w:t>
      </w:r>
      <w:r w:rsidR="00023ECD">
        <w:object w:dxaOrig="820" w:dyaOrig="280">
          <v:shape id="_x0000_i1247" type="#_x0000_t75" alt="eqId98c6d3c0306e3b51c4c0db7d26b85b3f" style="width:36pt;height:12.6pt" o:ole="">
            <v:imagedata r:id="rId373" o:title="eqId98c6d3c0306e3b51c4c0db7d26b85b3f"/>
          </v:shape>
          <o:OLEObject Type="Embed" ProgID="Equation.DSMT4" ShapeID="_x0000_i1247" DrawAspect="Content" ObjectID="_1722024942" r:id="rId374"/>
        </w:object>
      </w:r>
      <w:r>
        <w:t>轴于点</w:t>
      </w:r>
      <w:r w:rsidR="00023ECD">
        <w:object w:dxaOrig="280" w:dyaOrig="280">
          <v:shape id="_x0000_i1248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248" DrawAspect="Content" ObjectID="_1722024943" r:id="rId376"/>
        </w:object>
      </w:r>
      <w:r>
        <w:t>，</w:t>
      </w:r>
      <w:proofErr w:type="gramStart"/>
      <w:r>
        <w:t>且动点</w:t>
      </w:r>
      <w:proofErr w:type="gramEnd"/>
      <w:r w:rsidR="00023ECD">
        <w:object w:dxaOrig="320" w:dyaOrig="240">
          <v:shape id="_x0000_i1249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249" DrawAspect="Content" ObjectID="_1722024944" r:id="rId377"/>
        </w:object>
      </w:r>
      <w:r>
        <w:t>满足</w:t>
      </w:r>
      <w:r w:rsidR="00023ECD">
        <w:object w:dxaOrig="2820" w:dyaOrig="520">
          <v:shape id="_x0000_i1250" type="#_x0000_t75" alt="eqId459d120b12868d2229249b2897008fe7" style="width:124.2pt;height:22.8pt" o:ole="">
            <v:imagedata r:id="rId378" o:title="eqId459d120b12868d2229249b2897008fe7"/>
          </v:shape>
          <o:OLEObject Type="Embed" ProgID="Equation.DSMT4" ShapeID="_x0000_i1250" DrawAspect="Content" ObjectID="_1722024945" r:id="rId379"/>
        </w:object>
      </w:r>
      <w:r>
        <w:t>，设动点</w:t>
      </w:r>
      <w:r w:rsidR="00023ECD">
        <w:object w:dxaOrig="320" w:dyaOrig="240">
          <v:shape id="_x0000_i1251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251" DrawAspect="Content" ObjectID="_1722024946" r:id="rId380"/>
        </w:object>
      </w:r>
      <w:r>
        <w:t>的轨迹为曲线</w:t>
      </w:r>
      <w:r w:rsidR="00023ECD">
        <w:object w:dxaOrig="243" w:dyaOrig="284">
          <v:shape id="_x0000_i1252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252" DrawAspect="Content" ObjectID="_1722024947" r:id="rId381"/>
        </w:object>
      </w:r>
      <w:r>
        <w:t>，求动点</w:t>
      </w:r>
      <w:r w:rsidR="00023ECD">
        <w:object w:dxaOrig="320" w:dyaOrig="240">
          <v:shape id="_x0000_i1253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253" DrawAspect="Content" ObjectID="_1722024948" r:id="rId382"/>
        </w:object>
      </w:r>
      <w:r>
        <w:t>的轨迹曲线</w:t>
      </w:r>
      <w:r w:rsidR="00023ECD">
        <w:object w:dxaOrig="243" w:dyaOrig="284">
          <v:shape id="_x0000_i125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254" DrawAspect="Content" ObjectID="_1722024949" r:id="rId383"/>
        </w:object>
      </w:r>
      <w:r>
        <w:t>的方程</w:t>
      </w:r>
      <w:r>
        <w:t>.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答案】</w:t>
      </w:r>
      <w:r w:rsidR="00023ECD" w:rsidRPr="00023ECD">
        <w:rPr>
          <w:color w:val="FF0000"/>
        </w:rPr>
        <w:object w:dxaOrig="1419" w:dyaOrig="660">
          <v:shape id="_x0000_i1255" type="#_x0000_t75" alt="eqIdc763113a1fc48e8acc83787b8cd24eec" style="width:62.4pt;height:28.8pt" o:ole="">
            <v:imagedata r:id="rId384" o:title="eqIdc763113a1fc48e8acc83787b8cd24eec"/>
          </v:shape>
          <o:OLEObject Type="Embed" ProgID="Equation.DSMT4" ShapeID="_x0000_i1255" DrawAspect="Content" ObjectID="_1722024950" r:id="rId385"/>
        </w:objec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解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分析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设动点</w:t>
      </w:r>
      <w:r w:rsidR="00023ECD" w:rsidRPr="00023ECD">
        <w:rPr>
          <w:color w:val="FF0000"/>
        </w:rPr>
        <w:object w:dxaOrig="740" w:dyaOrig="300">
          <v:shape id="_x0000_i1256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256" DrawAspect="Content" ObjectID="_1722024951" r:id="rId387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460" w:dyaOrig="320">
          <v:shape id="_x0000_i1257" type="#_x0000_t75" alt="eqId04e3f97cd5f1c6e06270354262169980" style="width:20.4pt;height:13.8pt" o:ole="">
            <v:imagedata r:id="rId388" o:title="eqId04e3f97cd5f1c6e06270354262169980"/>
          </v:shape>
          <o:OLEObject Type="Embed" ProgID="Equation.DSMT4" ShapeID="_x0000_i1257" DrawAspect="Content" ObjectID="_1722024952" r:id="rId389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340" w:dyaOrig="320">
          <v:shape id="_x0000_i1258" type="#_x0000_t75" alt="eqIdcbb554264d6838229cf2920a9bd99cc6" style="width:15pt;height:13.8pt" o:ole="">
            <v:imagedata r:id="rId390" o:title="eqIdcbb554264d6838229cf2920a9bd99cc6"/>
          </v:shape>
          <o:OLEObject Type="Embed" ProgID="Equation.DSMT4" ShapeID="_x0000_i1258" DrawAspect="Content" ObjectID="_1722024953" r:id="rId391"/>
        </w:object>
      </w:r>
      <w:r w:rsidRPr="00F174F0">
        <w:rPr>
          <w:rFonts w:ascii="新宋体" w:eastAsia="新宋体" w:hAnsi="新宋体" w:cs="新宋体"/>
          <w:color w:val="FF0000"/>
        </w:rPr>
        <w:t>，由于</w:t>
      </w:r>
      <w:r w:rsidR="00023ECD" w:rsidRPr="00023ECD">
        <w:rPr>
          <w:color w:val="FF0000"/>
        </w:rPr>
        <w:object w:dxaOrig="820" w:dyaOrig="280">
          <v:shape id="_x0000_i1259" type="#_x0000_t75" alt="eqId98c6d3c0306e3b51c4c0db7d26b85b3f" style="width:36pt;height:12.6pt" o:ole="">
            <v:imagedata r:id="rId373" o:title="eqId98c6d3c0306e3b51c4c0db7d26b85b3f"/>
          </v:shape>
          <o:OLEObject Type="Embed" ProgID="Equation.DSMT4" ShapeID="_x0000_i1259" DrawAspect="Content" ObjectID="_1722024954" r:id="rId392"/>
        </w:object>
      </w:r>
      <w:r w:rsidRPr="00F174F0">
        <w:rPr>
          <w:rFonts w:ascii="新宋体" w:eastAsia="新宋体" w:hAnsi="新宋体" w:cs="新宋体"/>
          <w:color w:val="FF0000"/>
        </w:rPr>
        <w:t>轴于点</w:t>
      </w:r>
      <w:r w:rsidR="00023ECD" w:rsidRPr="00023ECD">
        <w:rPr>
          <w:color w:val="FF0000"/>
        </w:rPr>
        <w:object w:dxaOrig="280" w:dyaOrig="280">
          <v:shape id="_x0000_i1260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260" DrawAspect="Content" ObjectID="_1722024955" r:id="rId393"/>
        </w:object>
      </w:r>
      <w:r w:rsidRPr="00F174F0">
        <w:rPr>
          <w:rFonts w:ascii="新宋体" w:eastAsia="新宋体" w:hAnsi="新宋体" w:cs="新宋体"/>
          <w:color w:val="FF0000"/>
        </w:rPr>
        <w:t>，推出</w:t>
      </w:r>
      <w:r w:rsidR="00023ECD" w:rsidRPr="00023ECD">
        <w:rPr>
          <w:color w:val="FF0000"/>
        </w:rPr>
        <w:object w:dxaOrig="480" w:dyaOrig="320">
          <v:shape id="_x0000_i1261" type="#_x0000_t75" alt="eqIdad257e7acb61cba14ab3bcce665d65d7" style="width:21pt;height:13.8pt" o:ole="">
            <v:imagedata r:id="rId394" o:title="eqIdad257e7acb61cba14ab3bcce665d65d7"/>
          </v:shape>
          <o:OLEObject Type="Embed" ProgID="Equation.DSMT4" ShapeID="_x0000_i1261" DrawAspect="Content" ObjectID="_1722024956" r:id="rId395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260" w:dyaOrig="300">
          <v:shape id="_x0000_i1262" type="#_x0000_t75" alt="eqId72fb378d6bf91902efa15881985c5e69" style="width:11.4pt;height:11.4pt" o:ole="">
            <v:imagedata r:id="rId396" o:title="eqId72fb378d6bf91902efa15881985c5e69"/>
          </v:shape>
          <o:OLEObject Type="Embed" ProgID="Equation.DSMT4" ShapeID="_x0000_i1262" DrawAspect="Content" ObjectID="_1722024957" r:id="rId397"/>
        </w:object>
      </w:r>
      <w:r w:rsidRPr="00F174F0">
        <w:rPr>
          <w:rFonts w:ascii="新宋体" w:eastAsia="新宋体" w:hAnsi="新宋体" w:cs="新宋体"/>
          <w:color w:val="FF0000"/>
        </w:rPr>
        <w:t>，通过直线与圆相切，求出圆的方程，然后将</w:t>
      </w:r>
      <w:r w:rsidR="00023ECD" w:rsidRPr="00023ECD">
        <w:rPr>
          <w:color w:val="FF0000"/>
        </w:rPr>
        <w:object w:dxaOrig="240" w:dyaOrig="240">
          <v:shape id="_x0000_i1263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263" DrawAspect="Content" ObjectID="_1722024958" r:id="rId398"/>
        </w:object>
      </w:r>
      <w:r w:rsidRPr="00F174F0">
        <w:rPr>
          <w:rFonts w:ascii="新宋体" w:eastAsia="新宋体" w:hAnsi="新宋体" w:cs="新宋体"/>
          <w:color w:val="FF0000"/>
        </w:rPr>
        <w:t>点的坐标用</w:t>
      </w:r>
      <w:r w:rsidR="00023ECD" w:rsidRPr="00023ECD">
        <w:rPr>
          <w:color w:val="FF0000"/>
        </w:rPr>
        <w:object w:dxaOrig="320" w:dyaOrig="240">
          <v:shape id="_x0000_i1264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264" DrawAspect="Content" ObjectID="_1722024959" r:id="rId399"/>
        </w:object>
      </w:r>
      <w:r w:rsidRPr="00F174F0">
        <w:rPr>
          <w:rFonts w:ascii="新宋体" w:eastAsia="新宋体" w:hAnsi="新宋体" w:cs="新宋体"/>
          <w:color w:val="FF0000"/>
        </w:rPr>
        <w:t>点的坐标表示，从而可求解曲线</w:t>
      </w:r>
      <w:r w:rsidR="00023ECD" w:rsidRPr="00023ECD">
        <w:rPr>
          <w:color w:val="FF0000"/>
        </w:rPr>
        <w:object w:dxaOrig="243" w:dyaOrig="284">
          <v:shape id="_x0000_i1265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265" DrawAspect="Content" ObjectID="_1722024960" r:id="rId400"/>
        </w:object>
      </w:r>
      <w:r w:rsidRPr="00F174F0">
        <w:rPr>
          <w:rFonts w:ascii="新宋体" w:eastAsia="新宋体" w:hAnsi="新宋体" w:cs="新宋体"/>
          <w:color w:val="FF0000"/>
        </w:rPr>
        <w:t>的方程．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color w:val="FF0000"/>
        </w:rPr>
      </w:pPr>
      <w:r w:rsidRPr="00F174F0">
        <w:rPr>
          <w:color w:val="FF0000"/>
        </w:rPr>
        <w:t>【详解】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解：设动点</w:t>
      </w:r>
      <w:r w:rsidR="00023ECD" w:rsidRPr="00023ECD">
        <w:rPr>
          <w:color w:val="FF0000"/>
        </w:rPr>
        <w:object w:dxaOrig="740" w:dyaOrig="300">
          <v:shape id="_x0000_i1266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266" DrawAspect="Content" ObjectID="_1722024961" r:id="rId401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460" w:dyaOrig="320">
          <v:shape id="_x0000_i1267" type="#_x0000_t75" alt="eqId04e3f97cd5f1c6e06270354262169980" style="width:20.4pt;height:13.8pt" o:ole="">
            <v:imagedata r:id="rId388" o:title="eqId04e3f97cd5f1c6e06270354262169980"/>
          </v:shape>
          <o:OLEObject Type="Embed" ProgID="Equation.DSMT4" ShapeID="_x0000_i1267" DrawAspect="Content" ObjectID="_1722024962" r:id="rId402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340" w:dyaOrig="320">
          <v:shape id="_x0000_i1268" type="#_x0000_t75" alt="eqIdcbb554264d6838229cf2920a9bd99cc6" style="width:15pt;height:13.8pt" o:ole="">
            <v:imagedata r:id="rId390" o:title="eqIdcbb554264d6838229cf2920a9bd99cc6"/>
          </v:shape>
          <o:OLEObject Type="Embed" ProgID="Equation.DSMT4" ShapeID="_x0000_i1268" DrawAspect="Content" ObjectID="_1722024963" r:id="rId403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由于</w:t>
      </w:r>
      <w:r w:rsidR="00023ECD" w:rsidRPr="00023ECD">
        <w:rPr>
          <w:color w:val="FF0000"/>
        </w:rPr>
        <w:object w:dxaOrig="820" w:dyaOrig="280">
          <v:shape id="_x0000_i1269" type="#_x0000_t75" alt="eqId98c6d3c0306e3b51c4c0db7d26b85b3f" style="width:36pt;height:12.6pt" o:ole="">
            <v:imagedata r:id="rId373" o:title="eqId98c6d3c0306e3b51c4c0db7d26b85b3f"/>
          </v:shape>
          <o:OLEObject Type="Embed" ProgID="Equation.DSMT4" ShapeID="_x0000_i1269" DrawAspect="Content" ObjectID="_1722024964" r:id="rId404"/>
        </w:object>
      </w:r>
      <w:r w:rsidRPr="00F174F0">
        <w:rPr>
          <w:rFonts w:ascii="新宋体" w:eastAsia="新宋体" w:hAnsi="新宋体" w:cs="新宋体"/>
          <w:color w:val="FF0000"/>
        </w:rPr>
        <w:t>轴于点</w:t>
      </w:r>
      <w:r w:rsidR="00023ECD" w:rsidRPr="00023ECD">
        <w:rPr>
          <w:color w:val="FF0000"/>
        </w:rPr>
        <w:object w:dxaOrig="280" w:dyaOrig="280">
          <v:shape id="_x0000_i1270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270" DrawAspect="Content" ObjectID="_1722024965" r:id="rId405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660" w:dyaOrig="320">
          <v:shape id="_x0000_i1271" type="#_x0000_t75" alt="eqIdf35ee37f3af41624d58979397644a3f2" style="width:28.8pt;height:11.4pt" o:ole="">
            <v:imagedata r:id="rId406" o:title="eqIdf35ee37f3af41624d58979397644a3f2"/>
          </v:shape>
          <o:OLEObject Type="Embed" ProgID="Equation.DSMT4" ShapeID="_x0000_i1271" DrawAspect="Content" ObjectID="_1722024966" r:id="rId407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260" w:dyaOrig="300">
          <v:shape id="_x0000_i1272" type="#_x0000_t75" alt="eqId72fb378d6bf91902efa15881985c5e69" style="width:11.4pt;height:11.4pt" o:ole="">
            <v:imagedata r:id="rId396" o:title="eqId72fb378d6bf91902efa15881985c5e69"/>
          </v:shape>
          <o:OLEObject Type="Embed" ProgID="Equation.DSMT4" ShapeID="_x0000_i1272" DrawAspect="Content" ObjectID="_1722024967" r:id="rId408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又圆</w:t>
      </w:r>
      <w:r w:rsidR="00023ECD" w:rsidRPr="00023ECD">
        <w:rPr>
          <w:color w:val="FF0000"/>
        </w:rPr>
        <w:object w:dxaOrig="2200" w:dyaOrig="380">
          <v:shape id="_x0000_i1273" type="#_x0000_t75" alt="eqIdab0928153ad46ce1946536d28ab0e0d9" style="width:96.6pt;height:16.8pt" o:ole="">
            <v:imagedata r:id="rId409" o:title="eqIdab0928153ad46ce1946536d28ab0e0d9"/>
          </v:shape>
          <o:OLEObject Type="Embed" ProgID="Equation.DSMT4" ShapeID="_x0000_i1273" DrawAspect="Content" ObjectID="_1722024968" r:id="rId410"/>
        </w:object>
      </w:r>
      <w:r w:rsidRPr="00F174F0">
        <w:rPr>
          <w:rFonts w:ascii="新宋体" w:eastAsia="新宋体" w:hAnsi="新宋体" w:cs="新宋体"/>
          <w:color w:val="FF0000"/>
        </w:rPr>
        <w:t>与直线</w:t>
      </w:r>
      <w:r w:rsidR="00023ECD" w:rsidRPr="00023ECD">
        <w:rPr>
          <w:color w:val="FF0000"/>
        </w:rPr>
        <w:object w:dxaOrig="1759" w:dyaOrig="620">
          <v:shape id="_x0000_i1274" type="#_x0000_t75" alt="eqIdf222273e7f7c95dc9c9fea13501f4a80" style="width:77.4pt;height:27pt" o:ole="">
            <v:imagedata r:id="rId369" o:title="eqIdf222273e7f7c95dc9c9fea13501f4a80"/>
          </v:shape>
          <o:OLEObject Type="Embed" ProgID="Equation.DSMT4" ShapeID="_x0000_i1274" DrawAspect="Content" ObjectID="_1722024969" r:id="rId411"/>
        </w:object>
      </w:r>
      <w:r w:rsidRPr="00F174F0">
        <w:rPr>
          <w:rFonts w:ascii="新宋体" w:eastAsia="新宋体" w:hAnsi="新宋体" w:cs="新宋体"/>
          <w:color w:val="FF0000"/>
        </w:rPr>
        <w:t>即</w:t>
      </w:r>
      <w:r w:rsidR="00023ECD" w:rsidRPr="00023ECD">
        <w:rPr>
          <w:color w:val="FF0000"/>
        </w:rPr>
        <w:object w:dxaOrig="1480" w:dyaOrig="360">
          <v:shape id="_x0000_i1275" type="#_x0000_t75" alt="eqId3258962b60cefc31dc3ba1a612e33a1d" style="width:65.4pt;height:15.6pt" o:ole="">
            <v:imagedata r:id="rId412" o:title="eqId3258962b60cefc31dc3ba1a612e33a1d"/>
          </v:shape>
          <o:OLEObject Type="Embed" ProgID="Equation.DSMT4" ShapeID="_x0000_i1275" DrawAspect="Content" ObjectID="_1722024970" r:id="rId413"/>
        </w:object>
      </w:r>
      <w:r w:rsidRPr="00F174F0">
        <w:rPr>
          <w:rFonts w:ascii="新宋体" w:eastAsia="新宋体" w:hAnsi="新宋体" w:cs="新宋体"/>
          <w:color w:val="FF0000"/>
        </w:rPr>
        <w:t>相切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23ECD">
        <w:rPr>
          <w:color w:val="FF0000"/>
        </w:rPr>
        <w:object w:dxaOrig="220" w:dyaOrig="200">
          <v:shape id="_x0000_i1276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276" DrawAspect="Content" ObjectID="_1722024971" r:id="rId415"/>
        </w:object>
      </w:r>
      <w:r w:rsidRPr="00023ECD">
        <w:rPr>
          <w:color w:val="FF0000"/>
        </w:rPr>
        <w:object w:dxaOrig="1240" w:dyaOrig="620">
          <v:shape id="_x0000_i1277" type="#_x0000_t75" alt="eqId1a84920a6df1fadc82c3a1a56843d1bd" style="width:54.6pt;height:27pt" o:ole="">
            <v:imagedata r:id="rId416" o:title="eqId1a84920a6df1fadc82c3a1a56843d1bd"/>
          </v:shape>
          <o:OLEObject Type="Embed" ProgID="Equation.DSMT4" ShapeID="_x0000_i1277" DrawAspect="Content" ObjectID="_1722024972" r:id="rId417"/>
        </w:object>
      </w:r>
      <w:r w:rsidR="002E2AB1"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23ECD">
        <w:rPr>
          <w:color w:val="FF0000"/>
        </w:rPr>
        <w:object w:dxaOrig="220" w:dyaOrig="200">
          <v:shape id="_x0000_i1278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278" DrawAspect="Content" ObjectID="_1722024973" r:id="rId418"/>
        </w:object>
      </w:r>
      <w:r w:rsidR="002E2AB1" w:rsidRPr="00F174F0">
        <w:rPr>
          <w:rFonts w:ascii="新宋体" w:eastAsia="新宋体" w:hAnsi="新宋体" w:cs="新宋体"/>
          <w:color w:val="FF0000"/>
        </w:rPr>
        <w:t>圆</w:t>
      </w:r>
      <w:r w:rsidRPr="00023ECD">
        <w:rPr>
          <w:color w:val="FF0000"/>
        </w:rPr>
        <w:object w:dxaOrig="1480" w:dyaOrig="380">
          <v:shape id="_x0000_i1279" type="#_x0000_t75" alt="eqId9edf67c2e68042e26faefd72455386c4" style="width:65.4pt;height:16.8pt" o:ole="">
            <v:imagedata r:id="rId419" o:title="eqId9edf67c2e68042e26faefd72455386c4"/>
          </v:shape>
          <o:OLEObject Type="Embed" ProgID="Equation.DSMT4" ShapeID="_x0000_i1279" DrawAspect="Content" ObjectID="_1722024974" r:id="rId420"/>
        </w:object>
      </w:r>
      <w:r w:rsidR="002E2AB1"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由题意，</w:t>
      </w:r>
      <w:r w:rsidR="00023ECD" w:rsidRPr="00023ECD">
        <w:rPr>
          <w:color w:val="FF0000"/>
        </w:rPr>
        <w:object w:dxaOrig="2439" w:dyaOrig="360">
          <v:shape id="_x0000_i1280" type="#_x0000_t75" alt="eqId2edbafe4af255d96f5d45fe97b7dbb05" style="width:107.4pt;height:15.6pt" o:ole="">
            <v:imagedata r:id="rId421" o:title="eqId2edbafe4af255d96f5d45fe97b7dbb05"/>
          </v:shape>
          <o:OLEObject Type="Embed" ProgID="Equation.DSMT4" ShapeID="_x0000_i1280" DrawAspect="Content" ObjectID="_1722024975" r:id="rId422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得</w:t>
      </w:r>
      <w:r w:rsidR="00023ECD" w:rsidRPr="00023ECD">
        <w:rPr>
          <w:color w:val="FF0000"/>
        </w:rPr>
        <w:object w:dxaOrig="3580" w:dyaOrig="360">
          <v:shape id="_x0000_i1281" type="#_x0000_t75" alt="eqId64ff3a89f122bbf8ea3805441a4be177" style="width:157.8pt;height:15.6pt" o:ole="">
            <v:imagedata r:id="rId423" o:title="eqId64ff3a89f122bbf8ea3805441a4be177"/>
          </v:shape>
          <o:OLEObject Type="Embed" ProgID="Equation.DSMT4" ShapeID="_x0000_i1281" DrawAspect="Content" ObjectID="_1722024976" r:id="rId424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23ECD">
        <w:rPr>
          <w:color w:val="FF0000"/>
        </w:rPr>
        <w:object w:dxaOrig="220" w:dyaOrig="200">
          <v:shape id="_x0000_i1282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282" DrawAspect="Content" ObjectID="_1722024977" r:id="rId425"/>
        </w:object>
      </w:r>
      <w:r w:rsidRPr="00023ECD">
        <w:rPr>
          <w:color w:val="FF0000"/>
        </w:rPr>
        <w:object w:dxaOrig="3240" w:dyaOrig="360">
          <v:shape id="_x0000_i1283" type="#_x0000_t75" alt="eqId119ecbc354c78d0be7d8f3ecc9aaac80" style="width:142.8pt;height:15.6pt" o:ole="">
            <v:imagedata r:id="rId426" o:title="eqId119ecbc354c78d0be7d8f3ecc9aaac80"/>
          </v:shape>
          <o:OLEObject Type="Embed" ProgID="Equation.DSMT4" ShapeID="_x0000_i1283" DrawAspect="Content" ObjectID="_1722024978" r:id="rId427"/>
        </w:object>
      </w:r>
      <w:r w:rsidR="002E2AB1" w:rsidRPr="00F174F0">
        <w:rPr>
          <w:rFonts w:ascii="新宋体" w:eastAsia="新宋体" w:hAnsi="新宋体" w:cs="新宋体"/>
          <w:color w:val="FF0000"/>
        </w:rPr>
        <w:t>．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023ECD">
        <w:rPr>
          <w:color w:val="FF0000"/>
        </w:rPr>
        <w:object w:dxaOrig="220" w:dyaOrig="200">
          <v:shape id="_x0000_i1284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284" DrawAspect="Content" ObjectID="_1722024979" r:id="rId428"/>
        </w:object>
      </w:r>
      <w:r w:rsidRPr="00023ECD">
        <w:rPr>
          <w:color w:val="FF0000"/>
        </w:rPr>
        <w:object w:dxaOrig="2360" w:dyaOrig="800">
          <v:shape id="_x0000_i1285" type="#_x0000_t75" alt="eqIdf7d954a7d3ec983402060991f1d42087" style="width:103.8pt;height:34.8pt" o:ole="">
            <v:imagedata r:id="rId429" o:title="eqIdf7d954a7d3ec983402060991f1d42087"/>
          </v:shape>
          <o:OLEObject Type="Embed" ProgID="Equation.DSMT4" ShapeID="_x0000_i1285" DrawAspect="Content" ObjectID="_1722024980" r:id="rId430"/>
        </w:object>
      </w:r>
      <w:r w:rsidR="002E2AB1"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023ECD" w:rsidP="00F174F0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20" w:dyaOrig="200">
          <v:shape id="_x0000_i1286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286" DrawAspect="Content" ObjectID="_1722024981" r:id="rId431"/>
        </w:object>
      </w:r>
      <w:r w:rsidRPr="00023ECD">
        <w:rPr>
          <w:color w:val="FF0000"/>
        </w:rPr>
        <w:object w:dxaOrig="1120" w:dyaOrig="1359">
          <v:shape id="_x0000_i1287" type="#_x0000_t75" alt="eqIdb2e83245f08d0e4a6ff43df89fa259e5" style="width:49.2pt;height:60pt" o:ole="">
            <v:imagedata r:id="rId432" o:title="eqIdb2e83245f08d0e4a6ff43df89fa259e5"/>
          </v:shape>
          <o:OLEObject Type="Embed" ProgID="Equation.DSMT4" ShapeID="_x0000_i1287" DrawAspect="Content" ObjectID="_1722024982" r:id="rId433"/>
        </w:object>
      </w:r>
      <w:r w:rsidR="002E2AB1" w:rsidRPr="00F174F0">
        <w:rPr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t>将</w:t>
      </w:r>
      <w:r w:rsidR="00023ECD" w:rsidRPr="00023ECD">
        <w:rPr>
          <w:color w:val="FF0000"/>
        </w:rPr>
        <w:object w:dxaOrig="1120" w:dyaOrig="580">
          <v:shape id="_x0000_i1288" type="#_x0000_t75" alt="eqId33891b923b3f986ec12894411d6e05e0" style="width:49.2pt;height:25.8pt" o:ole="">
            <v:imagedata r:id="rId434" o:title="eqId33891b923b3f986ec12894411d6e05e0"/>
          </v:shape>
          <o:OLEObject Type="Embed" ProgID="Equation.DSMT4" ShapeID="_x0000_i1288" DrawAspect="Content" ObjectID="_1722024983" r:id="rId435"/>
        </w:object>
      </w:r>
      <w:r w:rsidRPr="00F174F0">
        <w:rPr>
          <w:rFonts w:ascii="新宋体" w:eastAsia="新宋体" w:hAnsi="新宋体" w:cs="新宋体"/>
          <w:color w:val="FF0000"/>
        </w:rPr>
        <w:t>代入</w:t>
      </w:r>
      <w:r w:rsidR="00023ECD" w:rsidRPr="00023ECD">
        <w:rPr>
          <w:color w:val="FF0000"/>
        </w:rPr>
        <w:object w:dxaOrig="1100" w:dyaOrig="360">
          <v:shape id="_x0000_i1289" type="#_x0000_t75" alt="eqId08227ca941898eb34941f446ca8b1de8" style="width:48.6pt;height:15.6pt" o:ole="">
            <v:imagedata r:id="rId436" o:title="eqId08227ca941898eb34941f446ca8b1de8"/>
          </v:shape>
          <o:OLEObject Type="Embed" ProgID="Equation.DSMT4" ShapeID="_x0000_i1289" DrawAspect="Content" ObjectID="_1722024984" r:id="rId437"/>
        </w:object>
      </w:r>
      <w:r w:rsidRPr="00F174F0">
        <w:rPr>
          <w:rFonts w:ascii="新宋体" w:eastAsia="新宋体" w:hAnsi="新宋体" w:cs="新宋体"/>
          <w:color w:val="FF0000"/>
        </w:rPr>
        <w:t>，</w:t>
      </w:r>
    </w:p>
    <w:p w:rsidR="00F174F0" w:rsidRPr="00F174F0" w:rsidRDefault="002E2AB1" w:rsidP="00F174F0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F174F0">
        <w:rPr>
          <w:rFonts w:ascii="新宋体" w:eastAsia="新宋体" w:hAnsi="新宋体" w:cs="新宋体"/>
          <w:color w:val="FF0000"/>
        </w:rPr>
        <w:lastRenderedPageBreak/>
        <w:t>得曲线</w:t>
      </w:r>
      <w:r w:rsidR="00023ECD" w:rsidRPr="00023ECD">
        <w:rPr>
          <w:color w:val="FF0000"/>
        </w:rPr>
        <w:object w:dxaOrig="243" w:dyaOrig="284">
          <v:shape id="_x0000_i1290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290" DrawAspect="Content" ObjectID="_1722024985" r:id="rId438"/>
        </w:object>
      </w:r>
      <w:r w:rsidRPr="00F174F0">
        <w:rPr>
          <w:rFonts w:ascii="新宋体" w:eastAsia="新宋体" w:hAnsi="新宋体" w:cs="新宋体"/>
          <w:color w:val="FF0000"/>
        </w:rPr>
        <w:t>的方程为</w:t>
      </w:r>
      <w:r w:rsidR="00023ECD" w:rsidRPr="00023ECD">
        <w:rPr>
          <w:color w:val="FF0000"/>
        </w:rPr>
        <w:object w:dxaOrig="1419" w:dyaOrig="660">
          <v:shape id="_x0000_i1291" type="#_x0000_t75" alt="eqIdc763113a1fc48e8acc83787b8cd24eec" style="width:62.4pt;height:28.8pt" o:ole="">
            <v:imagedata r:id="rId384" o:title="eqIdc763113a1fc48e8acc83787b8cd24eec"/>
          </v:shape>
          <o:OLEObject Type="Embed" ProgID="Equation.DSMT4" ShapeID="_x0000_i1291" DrawAspect="Content" ObjectID="_1722024986" r:id="rId439"/>
        </w:object>
      </w:r>
      <w:r w:rsidRPr="00F174F0">
        <w:rPr>
          <w:rFonts w:ascii="新宋体" w:eastAsia="新宋体" w:hAnsi="新宋体" w:cs="新宋体"/>
          <w:color w:val="FF0000"/>
        </w:rPr>
        <w:t>．</w:t>
      </w:r>
    </w:p>
    <w:p w:rsidR="00B42C7F" w:rsidRPr="00F174F0" w:rsidRDefault="00B42C7F" w:rsidP="002A509B">
      <w:pPr>
        <w:spacing w:line="360" w:lineRule="auto"/>
        <w:jc w:val="left"/>
        <w:textAlignment w:val="center"/>
        <w:rPr>
          <w:color w:val="FF0000"/>
        </w:rPr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 w:rsidRPr="0054472A">
        <w:rPr>
          <w:rFonts w:ascii="黑体" w:eastAsia="黑体" w:hAnsi="黑体"/>
          <w:b/>
          <w:sz w:val="28"/>
          <w:szCs w:val="28"/>
        </w:rPr>
        <w:t>考点</w:t>
      </w:r>
      <w:r>
        <w:rPr>
          <w:rFonts w:ascii="黑体" w:eastAsia="黑体" w:hAnsi="黑体" w:hint="eastAsia"/>
          <w:b/>
          <w:sz w:val="28"/>
          <w:szCs w:val="28"/>
        </w:rPr>
        <w:t>三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定义法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典例</w:t>
      </w:r>
      <w:r>
        <w:rPr>
          <w:rFonts w:hint="eastAsia"/>
        </w:rPr>
        <w:t>3</w:t>
      </w:r>
      <w:r>
        <w:t>．设圆</w:t>
      </w:r>
      <w:r w:rsidR="00023ECD">
        <w:object w:dxaOrig="2000" w:dyaOrig="360">
          <v:shape id="_x0000_i1292" type="#_x0000_t75" alt="eqId714df7f0c804617e1c8832d2e91b496a" style="width:88.2pt;height:15.6pt" o:ole="">
            <v:imagedata r:id="rId440" o:title="eqId714df7f0c804617e1c8832d2e91b496a"/>
          </v:shape>
          <o:OLEObject Type="Embed" ProgID="Equation.DSMT4" ShapeID="_x0000_i1292" DrawAspect="Content" ObjectID="_1722024987" r:id="rId441"/>
        </w:object>
      </w:r>
      <w:r>
        <w:t>的圆心为</w:t>
      </w:r>
      <w:r w:rsidR="00023ECD">
        <w:object w:dxaOrig="280" w:dyaOrig="360">
          <v:shape id="_x0000_i1293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293" DrawAspect="Content" ObjectID="_1722024988" r:id="rId442"/>
        </w:object>
      </w:r>
      <w:r>
        <w:t>﹐直线</w:t>
      </w:r>
      <w:r>
        <w:rPr>
          <w:rFonts w:ascii="Times New Roman" w:eastAsia="Times New Roman" w:hAnsi="Times New Roman" w:cs="Times New Roman"/>
          <w:i/>
        </w:rPr>
        <w:t>l</w:t>
      </w:r>
      <w:r>
        <w:t>过点</w:t>
      </w:r>
      <w:r w:rsidR="00023ECD">
        <w:object w:dxaOrig="820" w:dyaOrig="400">
          <v:shape id="_x0000_i1294" type="#_x0000_t75" alt="eqId2c23080907d8cc5c0ffdee2b0ced6865" style="width:36pt;height:17.4pt" o:ole="">
            <v:imagedata r:id="rId443" o:title="eqId2c23080907d8cc5c0ffdee2b0ced6865"/>
          </v:shape>
          <o:OLEObject Type="Embed" ProgID="Equation.DSMT4" ShapeID="_x0000_i1294" DrawAspect="Content" ObjectID="_1722024989" r:id="rId444"/>
        </w:object>
      </w:r>
      <w:r>
        <w:t>且与</w:t>
      </w:r>
      <w:r>
        <w:rPr>
          <w:rFonts w:ascii="Times New Roman" w:eastAsia="Times New Roman" w:hAnsi="Times New Roman" w:cs="Times New Roman"/>
          <w:i/>
        </w:rPr>
        <w:t>x</w:t>
      </w:r>
      <w:proofErr w:type="gramStart"/>
      <w:r>
        <w:t>轴不重合</w:t>
      </w:r>
      <w:proofErr w:type="gramEnd"/>
      <w:r>
        <w:t>，直线</w:t>
      </w:r>
      <w:r>
        <w:rPr>
          <w:rFonts w:ascii="Times New Roman" w:eastAsia="Times New Roman" w:hAnsi="Times New Roman" w:cs="Times New Roman"/>
          <w:i/>
        </w:rPr>
        <w:t>l</w:t>
      </w:r>
      <w:proofErr w:type="gramStart"/>
      <w:r>
        <w:t>交圆</w:t>
      </w:r>
      <w:proofErr w:type="gramEnd"/>
      <w:r w:rsidR="00023ECD">
        <w:object w:dxaOrig="280" w:dyaOrig="360">
          <v:shape id="_x0000_i1295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295" DrawAspect="Content" ObjectID="_1722024990" r:id="rId445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i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</w:t>
      </w:r>
      <w:r>
        <w:t>.</w:t>
      </w:r>
      <w:r>
        <w:t>过</w:t>
      </w:r>
      <w:r w:rsidR="00023ECD">
        <w:object w:dxaOrig="300" w:dyaOrig="360">
          <v:shape id="_x0000_i1296" type="#_x0000_t75" alt="eqId23f3ffe7abc59e2f65d827c8eab8d36a" style="width:13.2pt;height:15.6pt" o:ole="">
            <v:imagedata r:id="rId446" o:title="eqId23f3ffe7abc59e2f65d827c8eab8d36a"/>
          </v:shape>
          <o:OLEObject Type="Embed" ProgID="Equation.DSMT4" ShapeID="_x0000_i1296" DrawAspect="Content" ObjectID="_1722024991" r:id="rId447"/>
        </w:object>
      </w:r>
      <w:r>
        <w:t>作</w:t>
      </w:r>
      <w:r w:rsidR="00023ECD">
        <w:object w:dxaOrig="437" w:dyaOrig="358">
          <v:shape id="_x0000_i1297" type="#_x0000_t75" alt="eqId24bb49fdc6b6bbb2449fdf8a0de769d3" style="width:19.2pt;height:16.2pt" o:ole="">
            <v:imagedata r:id="rId448" o:title="eqId24bb49fdc6b6bbb2449fdf8a0de769d3"/>
          </v:shape>
          <o:OLEObject Type="Embed" ProgID="Equation.DSMT4" ShapeID="_x0000_i1297" DrawAspect="Content" ObjectID="_1722024992" r:id="rId449"/>
        </w:object>
      </w:r>
      <w:r>
        <w:t>的平行线交</w:t>
      </w:r>
      <w:r w:rsidR="00023ECD">
        <w:object w:dxaOrig="440" w:dyaOrig="360">
          <v:shape id="_x0000_i1298" type="#_x0000_t75" alt="eqId0d8772aa893a9c1d40f714cb25701701" style="width:19.2pt;height:15.6pt" o:ole="">
            <v:imagedata r:id="rId450" o:title="eqId0d8772aa893a9c1d40f714cb25701701"/>
          </v:shape>
          <o:OLEObject Type="Embed" ProgID="Equation.DSMT4" ShapeID="_x0000_i1298" DrawAspect="Content" ObjectID="_1722024993" r:id="rId45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P</w: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1)</w:t>
      </w:r>
      <w:r>
        <w:t>求点</w:t>
      </w:r>
      <w:r>
        <w:rPr>
          <w:rFonts w:ascii="Times New Roman" w:eastAsia="Times New Roman" w:hAnsi="Times New Roman" w:cs="Times New Roman"/>
          <w:i/>
        </w:rPr>
        <w:t>P</w:t>
      </w:r>
      <w:r>
        <w:t>的轨迹方程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设点</w:t>
      </w:r>
      <w:r>
        <w:rPr>
          <w:rFonts w:ascii="Times New Roman" w:eastAsia="Times New Roman" w:hAnsi="Times New Roman" w:cs="Times New Roman"/>
          <w:i/>
        </w:rPr>
        <w:t>P</w:t>
      </w:r>
      <w:r>
        <w:t>的轨迹为曲线</w:t>
      </w:r>
      <w:r>
        <w:rPr>
          <w:rFonts w:ascii="Times New Roman" w:eastAsia="Times New Roman" w:hAnsi="Times New Roman" w:cs="Times New Roman"/>
          <w:i/>
        </w:rPr>
        <w:t>E</w:t>
      </w:r>
      <w:r>
        <w:t>，直线</w:t>
      </w:r>
      <w:r>
        <w:rPr>
          <w:rFonts w:ascii="Times New Roman" w:eastAsia="Times New Roman" w:hAnsi="Times New Roman" w:cs="Times New Roman"/>
          <w:i/>
        </w:rPr>
        <w:t>l</w:t>
      </w:r>
      <w:r>
        <w:t>交</w:t>
      </w:r>
      <w:r>
        <w:rPr>
          <w:rFonts w:ascii="Times New Roman" w:eastAsia="Times New Roman" w:hAnsi="Times New Roman" w:cs="Times New Roman"/>
          <w:i/>
        </w:rPr>
        <w:t>E</w:t>
      </w:r>
      <w:r>
        <w:t>于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i/>
        </w:rP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两点，</w:t>
      </w:r>
      <w:r>
        <w:rPr>
          <w:rFonts w:ascii="Times New Roman" w:eastAsia="Times New Roman" w:hAnsi="Times New Roman" w:cs="Times New Roman"/>
          <w:i/>
        </w:rPr>
        <w:t>C</w:t>
      </w:r>
      <w:r>
        <w:t>在线段</w:t>
      </w:r>
      <w:r w:rsidR="00023ECD">
        <w:object w:dxaOrig="460" w:dyaOrig="280">
          <v:shape id="_x0000_i1299" type="#_x0000_t75" alt="eqId411461db15ee8086332c531e086c40c7" style="width:20.4pt;height:12.6pt" o:ole="">
            <v:imagedata r:id="rId452" o:title="eqId411461db15ee8086332c531e086c40c7"/>
          </v:shape>
          <o:OLEObject Type="Embed" ProgID="Equation.DSMT4" ShapeID="_x0000_i1299" DrawAspect="Content" ObjectID="_1722024994" r:id="rId453"/>
        </w:object>
      </w:r>
      <w:r>
        <w:t>上运动，原点</w:t>
      </w:r>
      <w:r>
        <w:rPr>
          <w:rFonts w:ascii="Times New Roman" w:eastAsia="Times New Roman" w:hAnsi="Times New Roman" w:cs="Times New Roman"/>
          <w:i/>
        </w:rPr>
        <w:t>O</w:t>
      </w:r>
      <w:r>
        <w:t>关于</w:t>
      </w:r>
      <w:r>
        <w:rPr>
          <w:rFonts w:ascii="Times New Roman" w:eastAsia="Times New Roman" w:hAnsi="Times New Roman" w:cs="Times New Roman"/>
          <w:i/>
        </w:rPr>
        <w:t>C</w:t>
      </w:r>
      <w:r>
        <w:t>的对称点为</w:t>
      </w:r>
      <w:r>
        <w:rPr>
          <w:rFonts w:ascii="Times New Roman" w:eastAsia="Times New Roman" w:hAnsi="Times New Roman" w:cs="Times New Roman"/>
          <w:i/>
        </w:rPr>
        <w:t>Q</w:t>
      </w:r>
      <w:r>
        <w:t>，求四边形</w:t>
      </w:r>
      <w:r w:rsidR="00023ECD">
        <w:object w:dxaOrig="800" w:dyaOrig="320">
          <v:shape id="_x0000_i1300" type="#_x0000_t75" alt="eqId3fe3174b77e624cd0fdb730bbe00322f" style="width:35.4pt;height:13.8pt" o:ole="">
            <v:imagedata r:id="rId454" o:title="eqId3fe3174b77e624cd0fdb730bbe00322f"/>
          </v:shape>
          <o:OLEObject Type="Embed" ProgID="Equation.DSMT4" ShapeID="_x0000_i1300" DrawAspect="Content" ObjectID="_1722024995" r:id="rId455"/>
        </w:object>
      </w:r>
      <w:r>
        <w:t>面积的取值范围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1860" w:dyaOrig="660">
          <v:shape id="_x0000_i1301" type="#_x0000_t75" alt="eqId4f3524c4cd56ffe5c3f2a1a116931e5a" style="width:81.6pt;height:28.8pt" o:ole="">
            <v:imagedata r:id="rId456" o:title="eqId4f3524c4cd56ffe5c3f2a1a116931e5a"/>
          </v:shape>
          <o:OLEObject Type="Embed" ProgID="Equation.DSMT4" ShapeID="_x0000_i1301" DrawAspect="Content" ObjectID="_1722024996" r:id="rId457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="00023ECD" w:rsidRPr="00023ECD">
        <w:rPr>
          <w:color w:val="FF0000"/>
        </w:rPr>
        <w:object w:dxaOrig="560" w:dyaOrig="400">
          <v:shape id="_x0000_i1302" type="#_x0000_t75" alt="eqId141f2ad9e03ece6b97f6b1d490c2e3e4" style="width:24.6pt;height:18pt" o:ole="">
            <v:imagedata r:id="rId458" o:title="eqId141f2ad9e03ece6b97f6b1d490c2e3e4"/>
          </v:shape>
          <o:OLEObject Type="Embed" ProgID="Equation.DSMT4" ShapeID="_x0000_i1302" DrawAspect="Content" ObjectID="_1722024997" r:id="rId459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由</w:t>
      </w:r>
      <w:r w:rsidR="00023ECD" w:rsidRPr="00023ECD">
        <w:rPr>
          <w:color w:val="FF0000"/>
        </w:rPr>
        <w:object w:dxaOrig="1000" w:dyaOrig="360">
          <v:shape id="_x0000_i1303" type="#_x0000_t75" alt="eqId029bd68a82255f9138b3abb635115759" style="width:43.8pt;height:15.6pt" o:ole="">
            <v:imagedata r:id="rId460" o:title="eqId029bd68a82255f9138b3abb635115759"/>
          </v:shape>
          <o:OLEObject Type="Embed" ProgID="Equation.DSMT4" ShapeID="_x0000_i1303" DrawAspect="Content" ObjectID="_1722024998" r:id="rId461"/>
        </w:object>
      </w:r>
      <w:r w:rsidRPr="001C4687">
        <w:rPr>
          <w:color w:val="FF0000"/>
        </w:rPr>
        <w:t>得</w:t>
      </w:r>
      <w:r w:rsidR="00023ECD" w:rsidRPr="00023ECD">
        <w:rPr>
          <w:color w:val="FF0000"/>
        </w:rPr>
        <w:object w:dxaOrig="1179" w:dyaOrig="680">
          <v:shape id="_x0000_i1304" type="#_x0000_t75" alt="eqIdb035dc54249f3dbcc94f2470a5c67ef2" style="width:51.6pt;height:30pt" o:ole="">
            <v:imagedata r:id="rId462" o:title="eqIdb035dc54249f3dbcc94f2470a5c67ef2"/>
          </v:shape>
          <o:OLEObject Type="Embed" ProgID="Equation.DSMT4" ShapeID="_x0000_i1304" DrawAspect="Content" ObjectID="_1722024999" r:id="rId46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179" w:dyaOrig="400">
          <v:shape id="_x0000_i1305" type="#_x0000_t75" alt="eqId7c647c24daba1c34b5458ee197a5b2eb" style="width:51.6pt;height:17.4pt" o:ole="">
            <v:imagedata r:id="rId464" o:title="eqId7c647c24daba1c34b5458ee197a5b2eb"/>
          </v:shape>
          <o:OLEObject Type="Embed" ProgID="Equation.DSMT4" ShapeID="_x0000_i1305" DrawAspect="Content" ObjectID="_1722025000" r:id="rId465"/>
        </w:object>
      </w:r>
      <w:r w:rsidRPr="001C4687">
        <w:rPr>
          <w:color w:val="FF0000"/>
        </w:rPr>
        <w:t>，再由</w:t>
      </w:r>
      <w:r w:rsidR="00023ECD" w:rsidRPr="00023ECD">
        <w:rPr>
          <w:color w:val="FF0000"/>
        </w:rPr>
        <w:object w:dxaOrig="2900" w:dyaOrig="400">
          <v:shape id="_x0000_i1306" type="#_x0000_t75" alt="eqId285abd0afa0535d502ee0b2f9bfb40ec" style="width:127.8pt;height:17.4pt" o:ole="">
            <v:imagedata r:id="rId466" o:title="eqId285abd0afa0535d502ee0b2f9bfb40ec"/>
          </v:shape>
          <o:OLEObject Type="Embed" ProgID="Equation.DSMT4" ShapeID="_x0000_i1306" DrawAspect="Content" ObjectID="_1722025001" r:id="rId467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可得</w:t>
      </w:r>
      <w:r w:rsidR="00023ECD" w:rsidRPr="00023ECD">
        <w:rPr>
          <w:color w:val="FF0000"/>
        </w:rPr>
        <w:object w:dxaOrig="220" w:dyaOrig="240">
          <v:shape id="_x0000_i1307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307" DrawAspect="Content" ObjectID="_1722025002" r:id="rId468"/>
        </w:object>
      </w:r>
      <w:r w:rsidRPr="001C4687">
        <w:rPr>
          <w:color w:val="FF0000"/>
        </w:rPr>
        <w:t>的轨迹方程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设四边形</w:t>
      </w:r>
      <w:r w:rsidR="00023ECD" w:rsidRPr="00023ECD">
        <w:rPr>
          <w:color w:val="FF0000"/>
        </w:rPr>
        <w:object w:dxaOrig="800" w:dyaOrig="320">
          <v:shape id="_x0000_i1308" type="#_x0000_t75" alt="eqId3fe3174b77e624cd0fdb730bbe00322f" style="width:35.4pt;height:13.8pt" o:ole="">
            <v:imagedata r:id="rId454" o:title="eqId3fe3174b77e624cd0fdb730bbe00322f"/>
          </v:shape>
          <o:OLEObject Type="Embed" ProgID="Equation.DSMT4" ShapeID="_x0000_i1308" DrawAspect="Content" ObjectID="_1722025003" r:id="rId469"/>
        </w:object>
      </w:r>
      <w:r w:rsidRPr="001C4687">
        <w:rPr>
          <w:color w:val="FF0000"/>
        </w:rPr>
        <w:t>的面积为</w:t>
      </w:r>
      <w:r w:rsidR="00023ECD" w:rsidRPr="00023ECD">
        <w:rPr>
          <w:color w:val="FF0000"/>
        </w:rPr>
        <w:object w:dxaOrig="180" w:dyaOrig="260">
          <v:shape id="_x0000_i1309" type="#_x0000_t75" alt="eqIdcf231f8f86fb922df4ca0c87f044cec3" style="width:7.8pt;height:11.4pt" o:ole="">
            <v:imagedata r:id="rId470" o:title="eqIdcf231f8f86fb922df4ca0c87f044cec3"/>
          </v:shape>
          <o:OLEObject Type="Embed" ProgID="Equation.DSMT4" ShapeID="_x0000_i1309" DrawAspect="Content" ObjectID="_1722025004" r:id="rId471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120" w:dyaOrig="360">
          <v:shape id="_x0000_i1310" type="#_x0000_t75" alt="eqIda0e7f85965ba1fe9bd4d5a10c3ea8707" style="width:49.2pt;height:15.6pt" o:ole="">
            <v:imagedata r:id="rId472" o:title="eqIda0e7f85965ba1fe9bd4d5a10c3ea8707"/>
          </v:shape>
          <o:OLEObject Type="Embed" ProgID="Equation.DSMT4" ShapeID="_x0000_i1310" DrawAspect="Content" ObjectID="_1722025005" r:id="rId473"/>
        </w:object>
      </w:r>
      <w:r w:rsidRPr="001C4687">
        <w:rPr>
          <w:color w:val="FF0000"/>
        </w:rPr>
        <w:t>，设直线</w:t>
      </w:r>
      <w:r w:rsidR="00023ECD" w:rsidRPr="00023ECD">
        <w:rPr>
          <w:color w:val="FF0000"/>
        </w:rPr>
        <w:object w:dxaOrig="140" w:dyaOrig="279">
          <v:shape id="_x0000_i1311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1311" DrawAspect="Content" ObjectID="_1722025006" r:id="rId474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020" w:dyaOrig="320">
          <v:shape id="_x0000_i1312" type="#_x0000_t75" alt="eqId303094682b317daea83be885d1c7ff4b" style="width:45pt;height:13.8pt" o:ole="">
            <v:imagedata r:id="rId475" o:title="eqId303094682b317daea83be885d1c7ff4b"/>
          </v:shape>
          <o:OLEObject Type="Embed" ProgID="Equation.DSMT4" ShapeID="_x0000_i1312" DrawAspect="Content" ObjectID="_1722025007" r:id="rId476"/>
        </w:object>
      </w:r>
      <w:r w:rsidRPr="001C4687">
        <w:rPr>
          <w:color w:val="FF0000"/>
        </w:rPr>
        <w:t>，代入椭圆方程，利用韦达定理代入</w:t>
      </w:r>
      <w:r w:rsidR="00023ECD" w:rsidRPr="00023ECD">
        <w:rPr>
          <w:color w:val="FF0000"/>
        </w:rPr>
        <w:object w:dxaOrig="3280" w:dyaOrig="620">
          <v:shape id="_x0000_i1313" type="#_x0000_t75" alt="eqId09b8799c56a91684a807fd74a1ea3eff" style="width:144.6pt;height:27.6pt" o:ole="">
            <v:imagedata r:id="rId477" o:title="eqId09b8799c56a91684a807fd74a1ea3eff"/>
          </v:shape>
          <o:OLEObject Type="Embed" ProgID="Equation.DSMT4" ShapeID="_x0000_i1313" DrawAspect="Content" ObjectID="_1722025008" r:id="rId478"/>
        </w:object>
      </w:r>
      <w:r w:rsidRPr="001C4687">
        <w:rPr>
          <w:color w:val="FF0000"/>
        </w:rPr>
        <w:t>，整理后再利用函数单调性可得答案</w: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圆</w:t>
      </w:r>
      <w:r w:rsidR="00023ECD" w:rsidRPr="00023ECD">
        <w:rPr>
          <w:color w:val="FF0000"/>
        </w:rPr>
        <w:object w:dxaOrig="1680" w:dyaOrig="440">
          <v:shape id="_x0000_i1314" type="#_x0000_t75" alt="eqIdb7f82f1469eccbed42f93311cf7612c2" style="width:73.8pt;height:19.2pt" o:ole="">
            <v:imagedata r:id="rId479" o:title="eqIdb7f82f1469eccbed42f93311cf7612c2"/>
          </v:shape>
          <o:OLEObject Type="Embed" ProgID="Equation.DSMT4" ShapeID="_x0000_i1314" DrawAspect="Content" ObjectID="_1722025009" r:id="rId480"/>
        </w:object>
      </w:r>
      <w:r w:rsidRPr="001C4687">
        <w:rPr>
          <w:color w:val="FF0000"/>
        </w:rPr>
        <w:t>的圆心为</w:t>
      </w:r>
      <w:r w:rsidR="00023ECD" w:rsidRPr="00023ECD">
        <w:rPr>
          <w:color w:val="FF0000"/>
        </w:rPr>
        <w:object w:dxaOrig="940" w:dyaOrig="400">
          <v:shape id="_x0000_i1315" type="#_x0000_t75" alt="eqIde232395b3a4d566db598da34c6dc7bc0" style="width:41.4pt;height:17.4pt" o:ole="">
            <v:imagedata r:id="rId481" o:title="eqIde232395b3a4d566db598da34c6dc7bc0"/>
          </v:shape>
          <o:OLEObject Type="Embed" ProgID="Equation.DSMT4" ShapeID="_x0000_i1315" DrawAspect="Content" ObjectID="_1722025010" r:id="rId482"/>
        </w:object>
      </w:r>
      <w:r w:rsidRPr="001C4687">
        <w:rPr>
          <w:color w:val="FF0000"/>
        </w:rPr>
        <w:t>，因为</w:t>
      </w:r>
      <w:r w:rsidR="00023ECD" w:rsidRPr="00023ECD">
        <w:rPr>
          <w:color w:val="FF0000"/>
        </w:rPr>
        <w:object w:dxaOrig="1000" w:dyaOrig="360">
          <v:shape id="_x0000_i1316" type="#_x0000_t75" alt="eqId029bd68a82255f9138b3abb635115759" style="width:43.8pt;height:15.6pt" o:ole="">
            <v:imagedata r:id="rId460" o:title="eqId029bd68a82255f9138b3abb635115759"/>
          </v:shape>
          <o:OLEObject Type="Embed" ProgID="Equation.DSMT4" ShapeID="_x0000_i1316" DrawAspect="Content" ObjectID="_1722025011" r:id="rId483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179" w:dyaOrig="680">
          <v:shape id="_x0000_i1317" type="#_x0000_t75" alt="eqIdb035dc54249f3dbcc94f2470a5c67ef2" style="width:51.6pt;height:30pt" o:ole="">
            <v:imagedata r:id="rId462" o:title="eqIdb035dc54249f3dbcc94f2470a5c67ef2"/>
          </v:shape>
          <o:OLEObject Type="Embed" ProgID="Equation.DSMT4" ShapeID="_x0000_i1317" DrawAspect="Content" ObjectID="_1722025012" r:id="rId484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="00023ECD" w:rsidRPr="00023ECD">
        <w:rPr>
          <w:color w:val="FF0000"/>
        </w:rPr>
        <w:object w:dxaOrig="1259" w:dyaOrig="400">
          <v:shape id="_x0000_i1318" type="#_x0000_t75" alt="eqId2dba4c915912ecb5608fde511c640049" style="width:55.2pt;height:17.4pt" o:ole="">
            <v:imagedata r:id="rId485" o:title="eqId2dba4c915912ecb5608fde511c640049"/>
          </v:shape>
          <o:OLEObject Type="Embed" ProgID="Equation.DSMT4" ShapeID="_x0000_i1318" DrawAspect="Content" ObjectID="_1722025013" r:id="rId486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179" w:dyaOrig="400">
          <v:shape id="_x0000_i1319" type="#_x0000_t75" alt="eqId7c647c24daba1c34b5458ee197a5b2eb" style="width:51.6pt;height:17.4pt" o:ole="">
            <v:imagedata r:id="rId464" o:title="eqId7c647c24daba1c34b5458ee197a5b2eb"/>
          </v:shape>
          <o:OLEObject Type="Embed" ProgID="Equation.DSMT4" ShapeID="_x0000_i1319" DrawAspect="Content" ObjectID="_1722025014" r:id="rId487"/>
        </w:object>
      </w:r>
      <w:r w:rsidRPr="001C4687">
        <w:rPr>
          <w:color w:val="FF0000"/>
        </w:rPr>
        <w:t>，又</w:t>
      </w:r>
      <w:r w:rsidR="00023ECD" w:rsidRPr="00023ECD">
        <w:rPr>
          <w:color w:val="FF0000"/>
        </w:rPr>
        <w:object w:dxaOrig="2900" w:dyaOrig="400">
          <v:shape id="_x0000_i1320" type="#_x0000_t75" alt="eqId285abd0afa0535d502ee0b2f9bfb40ec" style="width:127.8pt;height:17.4pt" o:ole="">
            <v:imagedata r:id="rId466" o:title="eqId285abd0afa0535d502ee0b2f9bfb40ec"/>
          </v:shape>
          <o:OLEObject Type="Embed" ProgID="Equation.DSMT4" ShapeID="_x0000_i1320" DrawAspect="Content" ObjectID="_1722025015" r:id="rId488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且</w:t>
      </w:r>
      <w:r w:rsidR="00023ECD" w:rsidRPr="00023ECD">
        <w:rPr>
          <w:color w:val="FF0000"/>
        </w:rPr>
        <w:object w:dxaOrig="1599" w:dyaOrig="400">
          <v:shape id="_x0000_i1321" type="#_x0000_t75" alt="eqId58cfd94efa05cd1e78efff3282eda315" style="width:70.2pt;height:17.4pt" o:ole="">
            <v:imagedata r:id="rId489" o:title="eqId58cfd94efa05cd1e78efff3282eda315"/>
          </v:shape>
          <o:OLEObject Type="Embed" ProgID="Equation.DSMT4" ShapeID="_x0000_i1321" DrawAspect="Content" ObjectID="_1722025016" r:id="rId490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2020" w:dyaOrig="400">
          <v:shape id="_x0000_i1322" type="#_x0000_t75" alt="eqId27cbedc594b82902ff6e7ad46fc3685d" style="width:88.8pt;height:17.4pt" o:ole="">
            <v:imagedata r:id="rId491" o:title="eqId27cbedc594b82902ff6e7ad46fc3685d"/>
          </v:shape>
          <o:OLEObject Type="Embed" ProgID="Equation.DSMT4" ShapeID="_x0000_i1322" DrawAspect="Content" ObjectID="_1722025017" r:id="rId492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220" w:dyaOrig="240">
          <v:shape id="_x0000_i132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323" DrawAspect="Content" ObjectID="_1722025018" r:id="rId493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860" w:dyaOrig="660">
          <v:shape id="_x0000_i1324" type="#_x0000_t75" alt="eqId116df288be2c5a059220cb370739e999" style="width:81.6pt;height:28.8pt" o:ole="">
            <v:imagedata r:id="rId456" o:title="eqId116df288be2c5a059220cb370739e999"/>
          </v:shape>
          <o:OLEObject Type="Embed" ProgID="Equation.DSMT4" ShapeID="_x0000_i1324" DrawAspect="Content" ObjectID="_1722025019" r:id="rId494"/>
        </w:objec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noProof/>
          <w:color w:val="FF0000"/>
        </w:rPr>
        <w:lastRenderedPageBreak/>
        <w:drawing>
          <wp:inline distT="0" distB="0" distL="0" distR="0">
            <wp:extent cx="2333625" cy="20097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415336" name=""/>
                    <pic:cNvPicPr>
                      <a:picLocks noChangeAspect="1"/>
                    </pic:cNvPicPr>
                  </pic:nvPicPr>
                  <pic:blipFill>
                    <a:blip r:embed="rId4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四边形</w:t>
      </w:r>
      <w:r w:rsidR="00023ECD" w:rsidRPr="00023ECD">
        <w:rPr>
          <w:color w:val="FF0000"/>
        </w:rPr>
        <w:object w:dxaOrig="800" w:dyaOrig="320">
          <v:shape id="_x0000_i1325" type="#_x0000_t75" alt="eqId3fe3174b77e624cd0fdb730bbe00322f" style="width:35.4pt;height:13.8pt" o:ole="">
            <v:imagedata r:id="rId454" o:title="eqId3fe3174b77e624cd0fdb730bbe00322f"/>
          </v:shape>
          <o:OLEObject Type="Embed" ProgID="Equation.DSMT4" ShapeID="_x0000_i1325" DrawAspect="Content" ObjectID="_1722025020" r:id="rId496"/>
        </w:object>
      </w:r>
      <w:r w:rsidRPr="001C4687">
        <w:rPr>
          <w:color w:val="FF0000"/>
        </w:rPr>
        <w:t>的面积为</w:t>
      </w:r>
      <w:r w:rsidR="00023ECD" w:rsidRPr="00023ECD">
        <w:rPr>
          <w:color w:val="FF0000"/>
        </w:rPr>
        <w:object w:dxaOrig="180" w:dyaOrig="260">
          <v:shape id="_x0000_i1326" type="#_x0000_t75" alt="eqIdcf231f8f86fb922df4ca0c87f044cec3" style="width:7.8pt;height:11.4pt" o:ole="">
            <v:imagedata r:id="rId470" o:title="eqIdcf231f8f86fb922df4ca0c87f044cec3"/>
          </v:shape>
          <o:OLEObject Type="Embed" ProgID="Equation.DSMT4" ShapeID="_x0000_i1326" DrawAspect="Content" ObjectID="_1722025021" r:id="rId497"/>
        </w:objec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1120" w:dyaOrig="360">
          <v:shape id="_x0000_i1327" type="#_x0000_t75" alt="eqIda0e7f85965ba1fe9bd4d5a10c3ea8707" style="width:49.2pt;height:15.6pt" o:ole="">
            <v:imagedata r:id="rId472" o:title="eqIda0e7f85965ba1fe9bd4d5a10c3ea8707"/>
          </v:shape>
          <o:OLEObject Type="Embed" ProgID="Equation.DSMT4" ShapeID="_x0000_i1327" DrawAspect="Content" ObjectID="_1722025022" r:id="rId498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可设直线</w:t>
      </w:r>
      <w:r w:rsidR="00023ECD" w:rsidRPr="00023ECD">
        <w:rPr>
          <w:color w:val="FF0000"/>
        </w:rPr>
        <w:object w:dxaOrig="140" w:dyaOrig="279">
          <v:shape id="_x0000_i1328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1328" DrawAspect="Content" ObjectID="_1722025023" r:id="rId499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020" w:dyaOrig="320">
          <v:shape id="_x0000_i1329" type="#_x0000_t75" alt="eqId303094682b317daea83be885d1c7ff4b" style="width:45pt;height:13.8pt" o:ole="">
            <v:imagedata r:id="rId475" o:title="eqId303094682b317daea83be885d1c7ff4b"/>
          </v:shape>
          <o:OLEObject Type="Embed" ProgID="Equation.DSMT4" ShapeID="_x0000_i1329" DrawAspect="Content" ObjectID="_1722025024" r:id="rId500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代入椭圆方程化简得</w:t>
      </w:r>
      <w:r w:rsidR="00023ECD" w:rsidRPr="00023ECD">
        <w:rPr>
          <w:color w:val="FF0000"/>
        </w:rPr>
        <w:object w:dxaOrig="2540" w:dyaOrig="440">
          <v:shape id="_x0000_i1330" type="#_x0000_t75" alt="eqIdb5bf6977ef7175deec2876eb08278a0d" style="width:111.6pt;height:19.2pt" o:ole="">
            <v:imagedata r:id="rId501" o:title="eqIdb5bf6977ef7175deec2876eb08278a0d"/>
          </v:shape>
          <o:OLEObject Type="Embed" ProgID="Equation.DSMT4" ShapeID="_x0000_i1330" DrawAspect="Content" ObjectID="_1722025025" r:id="rId502"/>
        </w:objec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20" w:dyaOrig="260">
          <v:shape id="_x0000_i1331" type="#_x0000_t75" alt="eqIdeff35e4e3cdc188643c46265591575c6" style="width:9.6pt;height:11.4pt" o:ole="">
            <v:imagedata r:id="rId503" o:title="eqIdeff35e4e3cdc188643c46265591575c6"/>
          </v:shape>
          <o:OLEObject Type="Embed" ProgID="Equation.DSMT4" ShapeID="_x0000_i1331" DrawAspect="Content" ObjectID="_1722025026" r:id="rId504"/>
        </w:object>
      </w:r>
      <w:r w:rsidR="002E2AB1" w:rsidRPr="001C4687">
        <w:rPr>
          <w:color w:val="FF0000"/>
        </w:rPr>
        <w:t>&gt;0</w:t>
      </w:r>
      <w:proofErr w:type="gramStart"/>
      <w:r w:rsidR="002E2AB1" w:rsidRPr="001C4687">
        <w:rPr>
          <w:color w:val="FF0000"/>
        </w:rPr>
        <w:t>恒成立</w:t>
      </w:r>
      <w:proofErr w:type="gramEnd"/>
      <w:r w:rsidR="002E2AB1" w:rsidRPr="001C4687">
        <w:rPr>
          <w:color w:val="FF0000"/>
        </w:rPr>
        <w:t>.</w:t>
      </w:r>
      <w:r w:rsidR="002E2AB1" w:rsidRPr="001C4687">
        <w:rPr>
          <w:color w:val="FF0000"/>
        </w:rPr>
        <w:t>设</w:t>
      </w:r>
      <w:r w:rsidRPr="00023ECD">
        <w:rPr>
          <w:color w:val="FF0000"/>
        </w:rPr>
        <w:object w:dxaOrig="2059" w:dyaOrig="400">
          <v:shape id="_x0000_i1332" type="#_x0000_t75" alt="eqId277edebab66d0b196874bcec7e33330a" style="width:90.6pt;height:18pt" o:ole="">
            <v:imagedata r:id="rId505" o:title="eqId277edebab66d0b196874bcec7e33330a"/>
          </v:shape>
          <o:OLEObject Type="Embed" ProgID="Equation.DSMT4" ShapeID="_x0000_i1332" DrawAspect="Content" ObjectID="_1722025027" r:id="rId506"/>
        </w:object>
      </w:r>
      <w:r w:rsidR="002E2AB1"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3560" w:dyaOrig="620">
          <v:shape id="_x0000_i1333" type="#_x0000_t75" alt="eqId2bf2724324037237ce17a738f86fbcc4" style="width:156.6pt;height:27pt" o:ole="">
            <v:imagedata r:id="rId507" o:title="eqId2bf2724324037237ce17a738f86fbcc4"/>
          </v:shape>
          <o:OLEObject Type="Embed" ProgID="Equation.DSMT4" ShapeID="_x0000_i1333" DrawAspect="Content" ObjectID="_1722025028" r:id="rId508"/>
        </w:objec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6340" w:dyaOrig="620">
          <v:shape id="_x0000_i1334" type="#_x0000_t75" alt="eqId890d23cb5dd59f317006f8b98787f224" style="width:279pt;height:27.6pt" o:ole="">
            <v:imagedata r:id="rId509" o:title="eqId890d23cb5dd59f317006f8b98787f224"/>
          </v:shape>
          <o:OLEObject Type="Embed" ProgID="Equation.DSMT4" ShapeID="_x0000_i1334" DrawAspect="Content" ObjectID="_1722025029" r:id="rId510"/>
        </w:object>
      </w:r>
      <w:r w:rsidR="002E2AB1" w:rsidRPr="001C4687">
        <w:rPr>
          <w:color w:val="FF0000"/>
        </w:rPr>
        <w:t>=</w:t>
      </w:r>
      <w:r w:rsidRPr="00023ECD">
        <w:rPr>
          <w:color w:val="FF0000"/>
        </w:rPr>
        <w:object w:dxaOrig="1080" w:dyaOrig="700">
          <v:shape id="_x0000_i1335" type="#_x0000_t75" alt="eqId7c79fd107e78624ac94a25b7feefd69f" style="width:47.4pt;height:31.2pt" o:ole="">
            <v:imagedata r:id="rId511" o:title="eqId7c79fd107e78624ac94a25b7feefd69f"/>
          </v:shape>
          <o:OLEObject Type="Embed" ProgID="Equation.DSMT4" ShapeID="_x0000_i1335" DrawAspect="Content" ObjectID="_1722025030" r:id="rId512"/>
        </w:object>
      </w:r>
      <w:r w:rsidR="002E2AB1"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令</w:t>
      </w:r>
      <w:r w:rsidR="00023ECD" w:rsidRPr="00023ECD">
        <w:rPr>
          <w:color w:val="FF0000"/>
        </w:rPr>
        <w:object w:dxaOrig="1800" w:dyaOrig="460">
          <v:shape id="_x0000_i1336" type="#_x0000_t75" alt="eqId6be7de96e99de210e3a9ca059137ceca" style="width:79.2pt;height:20.4pt" o:ole="">
            <v:imagedata r:id="rId513" o:title="eqId6be7de96e99de210e3a9ca059137ceca"/>
          </v:shape>
          <o:OLEObject Type="Embed" ProgID="Equation.DSMT4" ShapeID="_x0000_i1336" DrawAspect="Content" ObjectID="_1722025031" r:id="rId514"/>
        </w:objec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1860" w:dyaOrig="920">
          <v:shape id="_x0000_i1337" type="#_x0000_t75" alt="eqId82c8884c26e9fb3b38d4084de12b7974" style="width:81.6pt;height:40.2pt" o:ole="">
            <v:imagedata r:id="rId515" o:title="eqId82c8884c26e9fb3b38d4084de12b7974"/>
          </v:shape>
          <o:OLEObject Type="Embed" ProgID="Equation.DSMT4" ShapeID="_x0000_i1337" DrawAspect="Content" ObjectID="_1722025032" r:id="rId516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620" w:dyaOrig="620">
          <v:shape id="_x0000_i1338" type="#_x0000_t75" alt="eqIdc6523138d41848f80845261cd7bae0d3" style="width:71.4pt;height:27.6pt" o:ole="">
            <v:imagedata r:id="rId517" o:title="eqIdc6523138d41848f80845261cd7bae0d3"/>
          </v:shape>
          <o:OLEObject Type="Embed" ProgID="Equation.DSMT4" ShapeID="_x0000_i1338" DrawAspect="Content" ObjectID="_1722025033" r:id="rId518"/>
        </w:object>
      </w:r>
      <w:r w:rsidRPr="001C4687">
        <w:rPr>
          <w:color w:val="FF0000"/>
        </w:rPr>
        <w:t>在</w:t>
      </w:r>
      <w:r w:rsidR="00023ECD" w:rsidRPr="00023ECD">
        <w:rPr>
          <w:color w:val="FF0000"/>
        </w:rPr>
        <w:object w:dxaOrig="720" w:dyaOrig="400">
          <v:shape id="_x0000_i1339" type="#_x0000_t75" alt="eqId73f0a7f52eb82472cce50381cbed1c16" style="width:31.8pt;height:17.4pt" o:ole="">
            <v:imagedata r:id="rId519" o:title="eqId73f0a7f52eb82472cce50381cbed1c16"/>
          </v:shape>
          <o:OLEObject Type="Embed" ProgID="Equation.DSMT4" ShapeID="_x0000_i1339" DrawAspect="Content" ObjectID="_1722025034" r:id="rId520"/>
        </w:object>
      </w:r>
      <w:r w:rsidRPr="001C4687">
        <w:rPr>
          <w:color w:val="FF0000"/>
        </w:rPr>
        <w:t>上单调递增，</w:t>
      </w:r>
      <w:r w:rsidR="00023ECD" w:rsidRPr="00023ECD">
        <w:rPr>
          <w:color w:val="FF0000"/>
        </w:rPr>
        <w:object w:dxaOrig="820" w:dyaOrig="320">
          <v:shape id="_x0000_i1340" type="#_x0000_t75" alt="eqIdae8cb6537e862dc39fe9e2e80eb4656a" style="width:36pt;height:14.4pt" o:ole="">
            <v:imagedata r:id="rId521" o:title="eqIdae8cb6537e862dc39fe9e2e80eb4656a"/>
          </v:shape>
          <o:OLEObject Type="Embed" ProgID="Equation.DSMT4" ShapeID="_x0000_i1340" DrawAspect="Content" ObjectID="_1722025035" r:id="rId522"/>
        </w:object>
      </w:r>
      <w:r w:rsidR="00023ECD" w:rsidRPr="00023ECD">
        <w:rPr>
          <w:color w:val="FF0000"/>
        </w:rPr>
        <w:object w:dxaOrig="1120" w:dyaOrig="400">
          <v:shape id="_x0000_i1341" type="#_x0000_t75" alt="eqId207022f74a0a116097c933804a907f73" style="width:49.2pt;height:17.4pt" o:ole="">
            <v:imagedata r:id="rId523" o:title="eqId207022f74a0a116097c933804a907f73"/>
          </v:shape>
          <o:OLEObject Type="Embed" ProgID="Equation.DSMT4" ShapeID="_x0000_i1341" DrawAspect="Content" ObjectID="_1722025036" r:id="rId524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即四边形</w:t>
      </w:r>
      <w:r w:rsidR="00023ECD" w:rsidRPr="00023ECD">
        <w:rPr>
          <w:color w:val="FF0000"/>
        </w:rPr>
        <w:object w:dxaOrig="800" w:dyaOrig="320">
          <v:shape id="_x0000_i1342" type="#_x0000_t75" alt="eqId3fe3174b77e624cd0fdb730bbe00322f" style="width:35.4pt;height:13.8pt" o:ole="">
            <v:imagedata r:id="rId454" o:title="eqId3fe3174b77e624cd0fdb730bbe00322f"/>
          </v:shape>
          <o:OLEObject Type="Embed" ProgID="Equation.DSMT4" ShapeID="_x0000_i1342" DrawAspect="Content" ObjectID="_1722025037" r:id="rId525"/>
        </w:object>
      </w:r>
      <w:r w:rsidRPr="001C4687">
        <w:rPr>
          <w:color w:val="FF0000"/>
        </w:rPr>
        <w:t>面积的取值范围</w:t>
      </w:r>
      <w:r w:rsidR="00023ECD" w:rsidRPr="00023ECD">
        <w:rPr>
          <w:color w:val="FF0000"/>
        </w:rPr>
        <w:object w:dxaOrig="540" w:dyaOrig="400">
          <v:shape id="_x0000_i1343" type="#_x0000_t75" alt="eqId0ca348e0b73ede92effe7337165b081f" style="width:24pt;height:18pt" o:ole="">
            <v:imagedata r:id="rId526" o:title="eqId0ca348e0b73ede92effe7337165b081f"/>
          </v:shape>
          <o:OLEObject Type="Embed" ProgID="Equation.DSMT4" ShapeID="_x0000_i1343" DrawAspect="Content" ObjectID="_1722025038" r:id="rId527"/>
        </w:object>
      </w:r>
      <w:r w:rsidRPr="001C4687">
        <w:rPr>
          <w:color w:val="FF0000"/>
        </w:rP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33650" cy="217170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372747" name="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3-</w:t>
      </w:r>
      <w:r>
        <w:t>1</w:t>
      </w:r>
      <w:r>
        <w:t>．已知在平面直角坐标系中，圆</w:t>
      </w:r>
      <w:r>
        <w:rPr>
          <w:rFonts w:ascii="Times New Roman" w:eastAsia="Times New Roman" w:hAnsi="Times New Roman" w:cs="Times New Roman"/>
          <w:i/>
        </w:rPr>
        <w:t>A</w:t>
      </w:r>
      <w:r>
        <w:t>：</w:t>
      </w:r>
      <w:r w:rsidR="00023ECD">
        <w:object w:dxaOrig="2299" w:dyaOrig="380">
          <v:shape id="_x0000_i1344" type="#_x0000_t75" alt="eqIdb7fa33431b187df56be4e5f37b8422d9" style="width:101.4pt;height:16.8pt" o:ole="">
            <v:imagedata r:id="rId529" o:title="eqIdb7fa33431b187df56be4e5f37b8422d9"/>
          </v:shape>
          <o:OLEObject Type="Embed" ProgID="Equation.DSMT4" ShapeID="_x0000_i1344" DrawAspect="Content" ObjectID="_1722025039" r:id="rId530"/>
        </w:object>
      </w:r>
      <w:r>
        <w:t>的圆心为</w:t>
      </w:r>
      <w:r>
        <w:rPr>
          <w:rFonts w:ascii="Times New Roman" w:eastAsia="Times New Roman" w:hAnsi="Times New Roman" w:cs="Times New Roman"/>
          <w:i/>
        </w:rPr>
        <w:t>A</w:t>
      </w:r>
      <w:r>
        <w:t>，过点</w:t>
      </w:r>
      <w:r>
        <w:rPr>
          <w:rFonts w:ascii="Times New Roman" w:eastAsia="Times New Roman" w:hAnsi="Times New Roman" w:cs="Times New Roman"/>
          <w:i/>
        </w:rPr>
        <w:t>B</w:t>
      </w:r>
      <w:r>
        <w:t>(</w:t>
      </w:r>
      <w:r w:rsidR="00023ECD">
        <w:object w:dxaOrig="380" w:dyaOrig="360">
          <v:shape id="_x0000_i1345" type="#_x0000_t75" alt="eqId619096595112f0340a43b756e114dd3d" style="width:16.8pt;height:16.2pt" o:ole="">
            <v:imagedata r:id="rId531" o:title="eqId619096595112f0340a43b756e114dd3d"/>
          </v:shape>
          <o:OLEObject Type="Embed" ProgID="Equation.DSMT4" ShapeID="_x0000_i1345" DrawAspect="Content" ObjectID="_1722025040" r:id="rId532"/>
        </w:object>
      </w:r>
      <w:r>
        <w:t>，</w:t>
      </w:r>
      <w:r>
        <w:t>0)</w:t>
      </w:r>
      <w:r>
        <w:t>任作直线</w:t>
      </w:r>
      <w:r>
        <w:rPr>
          <w:rFonts w:ascii="Times New Roman" w:eastAsia="Times New Roman" w:hAnsi="Times New Roman" w:cs="Times New Roman"/>
          <w:i/>
        </w:rPr>
        <w:t>l</w:t>
      </w:r>
      <w:proofErr w:type="gramStart"/>
      <w:r>
        <w:t>交圆</w:t>
      </w:r>
      <w:proofErr w:type="gramEnd"/>
      <w:r>
        <w:rPr>
          <w:rFonts w:ascii="Times New Roman" w:eastAsia="Times New Roman" w:hAnsi="Times New Roman" w:cs="Times New Roman"/>
          <w:i/>
        </w:rPr>
        <w:t>A</w:t>
      </w:r>
      <w:r>
        <w:t>于点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，过点</w:t>
      </w:r>
      <w:r>
        <w:rPr>
          <w:rFonts w:ascii="Times New Roman" w:eastAsia="Times New Roman" w:hAnsi="Times New Roman" w:cs="Times New Roman"/>
          <w:i/>
        </w:rPr>
        <w:t>B</w:t>
      </w:r>
      <w:r>
        <w:t>作与</w:t>
      </w:r>
      <w:r>
        <w:rPr>
          <w:rFonts w:ascii="Times New Roman" w:eastAsia="Times New Roman" w:hAnsi="Times New Roman" w:cs="Times New Roman"/>
          <w:i/>
        </w:rPr>
        <w:t>AD</w:t>
      </w:r>
      <w:r>
        <w:t>平行的直线交</w:t>
      </w:r>
      <w:r>
        <w:rPr>
          <w:rFonts w:ascii="Times New Roman" w:eastAsia="Times New Roman" w:hAnsi="Times New Roman" w:cs="Times New Roman"/>
          <w:i/>
        </w:rPr>
        <w:t>AC</w: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lastRenderedPageBreak/>
        <w:t>(1)</w:t>
      </w:r>
      <w:r>
        <w:t>求动点</w:t>
      </w:r>
      <w:r>
        <w:rPr>
          <w:rFonts w:ascii="Times New Roman" w:eastAsia="Times New Roman" w:hAnsi="Times New Roman" w:cs="Times New Roman"/>
          <w:i/>
        </w:rPr>
        <w:t>E</w:t>
      </w:r>
      <w:r>
        <w:t>的轨迹方程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设动点</w:t>
      </w:r>
      <w:r>
        <w:rPr>
          <w:rFonts w:ascii="Times New Roman" w:eastAsia="Times New Roman" w:hAnsi="Times New Roman" w:cs="Times New Roman"/>
          <w:i/>
        </w:rPr>
        <w:t>E</w:t>
      </w:r>
      <w:r>
        <w:t>的轨迹与</w:t>
      </w:r>
      <w:r>
        <w:rPr>
          <w:rFonts w:ascii="Times New Roman" w:eastAsia="Times New Roman" w:hAnsi="Times New Roman" w:cs="Times New Roman"/>
          <w:i/>
        </w:rPr>
        <w:t>y</w:t>
      </w:r>
      <w:r>
        <w:t>轴正半轴交于点</w:t>
      </w:r>
      <w:r>
        <w:rPr>
          <w:rFonts w:ascii="Times New Roman" w:eastAsia="Times New Roman" w:hAnsi="Times New Roman" w:cs="Times New Roman"/>
          <w:i/>
        </w:rPr>
        <w:t>P</w:t>
      </w:r>
      <w:r>
        <w:t>，过点</w:t>
      </w:r>
      <w:r>
        <w:rPr>
          <w:rFonts w:ascii="Times New Roman" w:eastAsia="Times New Roman" w:hAnsi="Times New Roman" w:cs="Times New Roman"/>
          <w:i/>
        </w:rPr>
        <w:t>P</w:t>
      </w:r>
      <w:r>
        <w:t>且斜率为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的两</w:t>
      </w:r>
      <w:proofErr w:type="gramStart"/>
      <w:r>
        <w:t>直线交动点</w:t>
      </w:r>
      <w:proofErr w:type="gramEnd"/>
      <w:r>
        <w:rPr>
          <w:rFonts w:ascii="Times New Roman" w:eastAsia="Times New Roman" w:hAnsi="Times New Roman" w:cs="Times New Roman"/>
          <w:i/>
        </w:rPr>
        <w:t>E</w:t>
      </w:r>
      <w:r>
        <w:t>的轨迹于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两点</w:t>
      </w:r>
      <w:r>
        <w:t>(</w:t>
      </w:r>
      <w:r>
        <w:t>异于点</w:t>
      </w:r>
      <w:r>
        <w:rPr>
          <w:rFonts w:ascii="Times New Roman" w:eastAsia="Times New Roman" w:hAnsi="Times New Roman" w:cs="Times New Roman"/>
          <w:i/>
        </w:rPr>
        <w:t>P</w:t>
      </w:r>
      <w:r>
        <w:t>)</w:t>
      </w:r>
      <w:r>
        <w:t>，若</w:t>
      </w:r>
      <w:r w:rsidR="00023ECD">
        <w:object w:dxaOrig="1040" w:dyaOrig="360">
          <v:shape id="_x0000_i1346" type="#_x0000_t75" alt="eqId08dc4939df563e708b86d14573428688" style="width:45.6pt;height:13.2pt" o:ole="">
            <v:imagedata r:id="rId533" o:title="eqId08dc4939df563e708b86d14573428688"/>
          </v:shape>
          <o:OLEObject Type="Embed" ProgID="Equation.DSMT4" ShapeID="_x0000_i1346" DrawAspect="Content" ObjectID="_1722025041" r:id="rId534"/>
        </w:object>
      </w:r>
      <w:r>
        <w:t>，证明：直线</w:t>
      </w:r>
      <w:r>
        <w:rPr>
          <w:rFonts w:ascii="Times New Roman" w:eastAsia="Times New Roman" w:hAnsi="Times New Roman" w:cs="Times New Roman"/>
          <w:i/>
        </w:rPr>
        <w:t>MN</w:t>
      </w:r>
      <w:r>
        <w:t>过定点</w:t>
      </w:r>
      <w: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1140" w:dyaOrig="660">
          <v:shape id="_x0000_i1347" type="#_x0000_t75" alt="eqIdd80a47fd46072cd717442cb378d431ee" style="width:50.4pt;height:28.8pt;mso-position-horizontal-relative:page;mso-position-vertical-relative:page" o:ole="">
            <v:imagedata r:id="rId535" o:title="eqIdd80a47fd46072cd717442cb378d431ee"/>
          </v:shape>
          <o:OLEObject Type="Embed" ProgID="Equation.DSMT4" ShapeID="_x0000_i1347" DrawAspect="Content" ObjectID="_1722025042" r:id="rId536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证明见解析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  <w:r w:rsidRPr="001C4687">
        <w:rPr>
          <w:color w:val="FF0000"/>
        </w:rPr>
        <w:t>作出图象，易知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EB</w:t>
      </w:r>
      <w:r w:rsidRPr="001C4687">
        <w:rPr>
          <w:color w:val="FF0000"/>
        </w:rPr>
        <w:t>|</w:t>
      </w:r>
      <w:r w:rsidRPr="001C4687">
        <w:rPr>
          <w:color w:val="FF0000"/>
        </w:rPr>
        <w:t>＋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EA</w:t>
      </w:r>
      <w:r w:rsidRPr="001C4687">
        <w:rPr>
          <w:color w:val="FF0000"/>
        </w:rPr>
        <w:t>|</w:t>
      </w:r>
      <w:r w:rsidRPr="001C4687">
        <w:rPr>
          <w:color w:val="FF0000"/>
        </w:rPr>
        <w:t>为定值，根据椭圆定义即可判断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，从而写出其轨迹方程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2059" w:dyaOrig="400">
          <v:shape id="_x0000_i1348" type="#_x0000_t75" alt="eqId2d7d5b7a335fb30a034976287aee9e05" style="width:90.6pt;height:17.4pt" o:ole="">
            <v:imagedata r:id="rId537" o:title="eqId2d7d5b7a335fb30a034976287aee9e05"/>
          </v:shape>
          <o:OLEObject Type="Embed" ProgID="Equation.DSMT4" ShapeID="_x0000_i1348" DrawAspect="Content" ObjectID="_1722025043" r:id="rId538"/>
        </w:object>
      </w:r>
      <w:r w:rsidRPr="001C4687">
        <w:rPr>
          <w:color w:val="FF0000"/>
        </w:rPr>
        <w:t>，当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斜率存在时，设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960" w:dyaOrig="300">
          <v:shape id="_x0000_i1349" type="#_x0000_t75" alt="eqId15b256345d7109e081b7c895591e995d" style="width:42pt;height:13.2pt" o:ole="">
            <v:imagedata r:id="rId539" o:title="eqId15b256345d7109e081b7c895591e995d"/>
          </v:shape>
          <o:OLEObject Type="Embed" ProgID="Equation.DSMT4" ShapeID="_x0000_i1349" DrawAspect="Content" ObjectID="_1722025044" r:id="rId540"/>
        </w:object>
      </w:r>
      <w:r w:rsidRPr="001C4687">
        <w:rPr>
          <w:color w:val="FF0000"/>
        </w:rPr>
        <w:t>，联立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方程和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方程得根与系数的关系，根据</w:t>
      </w:r>
      <w:r w:rsidR="00023ECD" w:rsidRPr="00023ECD">
        <w:rPr>
          <w:color w:val="FF0000"/>
        </w:rPr>
        <w:object w:dxaOrig="1040" w:dyaOrig="360">
          <v:shape id="_x0000_i1350" type="#_x0000_t75" alt="eqId08dc4939df563e708b86d14573428688" style="width:45.6pt;height:13.2pt" o:ole="">
            <v:imagedata r:id="rId533" o:title="eqId08dc4939df563e708b86d14573428688"/>
          </v:shape>
          <o:OLEObject Type="Embed" ProgID="Equation.DSMT4" ShapeID="_x0000_i1350" DrawAspect="Content" ObjectID="_1722025045" r:id="rId541"/>
        </w:object>
      </w:r>
      <w:r w:rsidRPr="001C4687">
        <w:rPr>
          <w:color w:val="FF0000"/>
        </w:rPr>
        <w:t>解出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与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关系即可以判断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过定点；最后再考虑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斜率不存在时是否也过该定点即可</w: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noProof/>
          <w:color w:val="FF0000"/>
        </w:rPr>
        <w:drawing>
          <wp:inline distT="0" distB="0" distL="0" distR="0">
            <wp:extent cx="2409825" cy="2466975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670616" name="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：</w:t>
      </w:r>
      <w:r w:rsidR="00023ECD" w:rsidRPr="00023ECD">
        <w:rPr>
          <w:color w:val="FF0000"/>
        </w:rPr>
        <w:object w:dxaOrig="2299" w:dyaOrig="380">
          <v:shape id="_x0000_i1351" type="#_x0000_t75" alt="eqIdb7fa33431b187df56be4e5f37b8422d9" style="width:101.4pt;height:16.8pt" o:ole="">
            <v:imagedata r:id="rId529" o:title="eqIdb7fa33431b187df56be4e5f37b8422d9"/>
          </v:shape>
          <o:OLEObject Type="Embed" ProgID="Equation.DSMT4" ShapeID="_x0000_i1351" DrawAspect="Content" ObjectID="_1722025046" r:id="rId543"/>
        </w:object>
      </w:r>
      <w:r w:rsidRPr="001C4687">
        <w:rPr>
          <w:color w:val="FF0000"/>
        </w:rPr>
        <w:t>可得</w:t>
      </w:r>
      <w:r w:rsidRPr="001C4687">
        <w:rPr>
          <w:color w:val="FF0000"/>
        </w:rPr>
        <w:t>(</w:t>
      </w:r>
      <w:r w:rsidR="00023ECD" w:rsidRPr="00023ECD">
        <w:rPr>
          <w:color w:val="FF0000"/>
        </w:rPr>
        <w:object w:dxaOrig="1920" w:dyaOrig="380">
          <v:shape id="_x0000_i1352" type="#_x0000_t75" alt="eqIde815163b28f3dbf3bd38f2eec0b55cb5" style="width:84.6pt;height:16.8pt" o:ole="">
            <v:imagedata r:id="rId544" o:title="eqIde815163b28f3dbf3bd38f2eec0b55cb5"/>
          </v:shape>
          <o:OLEObject Type="Embed" ProgID="Equation.DSMT4" ShapeID="_x0000_i1352" DrawAspect="Content" ObjectID="_1722025047" r:id="rId545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圆心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(</w:t>
      </w:r>
      <w:r w:rsidRPr="001C4687">
        <w:rPr>
          <w:color w:val="FF0000"/>
        </w:rPr>
        <w:t>－</w:t>
      </w:r>
      <w:r w:rsidR="00023ECD" w:rsidRPr="00023ECD">
        <w:rPr>
          <w:color w:val="FF0000"/>
        </w:rPr>
        <w:object w:dxaOrig="380" w:dyaOrig="360">
          <v:shape id="_x0000_i1353" type="#_x0000_t75" alt="eqId619096595112f0340a43b756e114dd3d" style="width:16.8pt;height:16.2pt" o:ole="">
            <v:imagedata r:id="rId531" o:title="eqId619096595112f0340a43b756e114dd3d"/>
          </v:shape>
          <o:OLEObject Type="Embed" ProgID="Equation.DSMT4" ShapeID="_x0000_i1353" DrawAspect="Content" ObjectID="_1722025048" r:id="rId546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0)</w:t>
      </w:r>
      <w:r w:rsidRPr="001C4687">
        <w:rPr>
          <w:color w:val="FF0000"/>
        </w:rPr>
        <w:t>，圆的半径</w:t>
      </w:r>
      <w:r w:rsidRPr="001C4687">
        <w:rPr>
          <w:rFonts w:ascii="Times New Roman" w:eastAsia="Times New Roman" w:hAnsi="Times New Roman" w:cs="Times New Roman"/>
          <w:i/>
          <w:color w:val="FF0000"/>
        </w:rPr>
        <w:t>r</w:t>
      </w:r>
      <w:r w:rsidRPr="001C4687">
        <w:rPr>
          <w:color w:val="FF0000"/>
        </w:rPr>
        <w:t>＝</w:t>
      </w:r>
      <w:r w:rsidRPr="001C4687">
        <w:rPr>
          <w:color w:val="FF0000"/>
        </w:rPr>
        <w:t>8</w: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020" w:dyaOrig="400">
          <v:shape id="_x0000_i1354" type="#_x0000_t75" alt="eqId74575f07101d9b28385fe465474bbbab" style="width:177pt;height:18pt" o:ole="">
            <v:imagedata r:id="rId547" o:title="eqId74575f07101d9b28385fe465474bbbab"/>
          </v:shape>
          <o:OLEObject Type="Embed" ProgID="Equation.DSMT4" ShapeID="_x0000_i1354" DrawAspect="Content" ObjectID="_1722025049" r:id="rId548"/>
        </w:object>
      </w:r>
      <w:r w:rsidR="002E2AB1"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3080" w:dyaOrig="320">
          <v:shape id="_x0000_i1355" type="#_x0000_t75" alt="eqIde342ba5bacc1d25659e89c5876d920c8" style="width:135.6pt;height:13.8pt" o:ole="">
            <v:imagedata r:id="rId549" o:title="eqIde342ba5bacc1d25659e89c5876d920c8"/>
          </v:shape>
          <o:OLEObject Type="Embed" ProgID="Equation.DSMT4" ShapeID="_x0000_i1355" DrawAspect="Content" ObjectID="_1722025050" r:id="rId550"/>
        </w:object>
      </w:r>
      <w:r w:rsidR="002E2AB1" w:rsidRPr="001C4687">
        <w:rPr>
          <w:color w:val="FF0000"/>
        </w:rPr>
        <w:t>，可得</w:t>
      </w:r>
      <w:r w:rsidRPr="00023ECD">
        <w:rPr>
          <w:color w:val="FF0000"/>
        </w:rPr>
        <w:object w:dxaOrig="1600" w:dyaOrig="280">
          <v:shape id="_x0000_i1356" type="#_x0000_t75" alt="eqId897c3bec4b7e2be338c6faf41442f27d" style="width:70.2pt;height:12.6pt" o:ole="">
            <v:imagedata r:id="rId551" o:title="eqId897c3bec4b7e2be338c6faf41442f27d"/>
          </v:shape>
          <o:OLEObject Type="Embed" ProgID="Equation.DSMT4" ShapeID="_x0000_i1356" DrawAspect="Content" ObjectID="_1722025051" r:id="rId552"/>
        </w:object>
      </w:r>
      <w:r w:rsidR="002E2AB1"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300" w:dyaOrig="400">
          <v:shape id="_x0000_i1357" type="#_x0000_t75" alt="eqIdc80751481f6ae418178d66d3b3bfd3c4" style="width:57pt;height:18pt" o:ole="">
            <v:imagedata r:id="rId553" o:title="eqIdc80751481f6ae418178d66d3b3bfd3c4"/>
          </v:shape>
          <o:OLEObject Type="Embed" ProgID="Equation.DSMT4" ShapeID="_x0000_i1357" DrawAspect="Content" ObjectID="_1722025052" r:id="rId554"/>
        </w:object>
      </w:r>
      <w:r w:rsidR="002E2AB1"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460" w:dyaOrig="420">
          <v:shape id="_x0000_i1358" type="#_x0000_t75" alt="eqIdb7fe1b537eabf59f2158f31143f958e9" style="width:196.2pt;height:18.6pt" o:ole="">
            <v:imagedata r:id="rId555" o:title="eqIdb7fe1b537eabf59f2158f31143f958e9"/>
          </v:shape>
          <o:OLEObject Type="Embed" ProgID="Equation.DSMT4" ShapeID="_x0000_i1358" DrawAspect="Content" ObjectID="_1722025053" r:id="rId556"/>
        </w:object>
      </w:r>
      <w:r w:rsidR="002E2AB1"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椭圆的定义可得：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是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(</w:t>
      </w:r>
      <w:r w:rsidR="00023ECD" w:rsidRPr="00023ECD">
        <w:rPr>
          <w:color w:val="FF0000"/>
        </w:rPr>
        <w:object w:dxaOrig="520" w:dyaOrig="360">
          <v:shape id="_x0000_i1359" type="#_x0000_t75" alt="eqId73116ea07dd775affcfa9630ecfbcddb" style="width:22.8pt;height:15.6pt" o:ole="">
            <v:imagedata r:id="rId557" o:title="eqId73116ea07dd775affcfa9630ecfbcddb"/>
          </v:shape>
          <o:OLEObject Type="Embed" ProgID="Equation.DSMT4" ShapeID="_x0000_i1359" DrawAspect="Content" ObjectID="_1722025054" r:id="rId558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0)</w:t>
      </w:r>
      <w:r w:rsidRPr="001C4687">
        <w:rPr>
          <w:color w:val="FF0000"/>
        </w:rPr>
        <w:t>、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(</w:t>
      </w:r>
      <w:r w:rsidR="00023ECD" w:rsidRPr="00023ECD">
        <w:rPr>
          <w:color w:val="FF0000"/>
        </w:rPr>
        <w:object w:dxaOrig="380" w:dyaOrig="360">
          <v:shape id="_x0000_i1360" type="#_x0000_t75" alt="eqId619096595112f0340a43b756e114dd3d" style="width:16.8pt;height:16.2pt" o:ole="">
            <v:imagedata r:id="rId531" o:title="eqId619096595112f0340a43b756e114dd3d"/>
          </v:shape>
          <o:OLEObject Type="Embed" ProgID="Equation.DSMT4" ShapeID="_x0000_i1360" DrawAspect="Content" ObjectID="_1722025055" r:id="rId559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0)</w:t>
      </w:r>
      <w:r w:rsidRPr="001C4687">
        <w:rPr>
          <w:color w:val="FF0000"/>
        </w:rPr>
        <w:t>为焦点，</w:t>
      </w:r>
      <w:r w:rsidRPr="001C4687">
        <w:rPr>
          <w:color w:val="FF0000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＝</w:t>
      </w:r>
      <w:r w:rsidRPr="001C4687">
        <w:rPr>
          <w:color w:val="FF0000"/>
        </w:rPr>
        <w:t>8</w:t>
      </w:r>
      <w:r w:rsidRPr="001C4687">
        <w:rPr>
          <w:color w:val="FF0000"/>
        </w:rPr>
        <w:t>的椭圆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即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380" w:dyaOrig="360">
          <v:shape id="_x0000_i1361" type="#_x0000_t75" alt="eqId619096595112f0340a43b756e114dd3d" style="width:16.8pt;height:16.2pt" o:ole="">
            <v:imagedata r:id="rId531" o:title="eqId619096595112f0340a43b756e114dd3d"/>
          </v:shape>
          <o:OLEObject Type="Embed" ProgID="Equation.DSMT4" ShapeID="_x0000_i1361" DrawAspect="Content" ObjectID="_1722025056" r:id="rId560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160" w:dyaOrig="320">
          <v:shape id="_x0000_i1362" type="#_x0000_t75" alt="eqIdcda6e6398e72ffa7b4b1a51ef6994f0d" style="width:51pt;height:14.4pt" o:ole="">
            <v:imagedata r:id="rId561" o:title="eqIdcda6e6398e72ffa7b4b1a51ef6994f0d"/>
          </v:shape>
          <o:OLEObject Type="Embed" ProgID="Equation.DSMT4" ShapeID="_x0000_i1362" DrawAspect="Content" ObjectID="_1722025057" r:id="rId562"/>
        </w:object>
      </w:r>
      <w:r w:rsidRPr="001C4687">
        <w:rPr>
          <w:color w:val="FF0000"/>
        </w:rPr>
        <w:t>＝</w:t>
      </w:r>
      <w:r w:rsidRPr="001C4687">
        <w:rPr>
          <w:color w:val="FF0000"/>
        </w:rPr>
        <w:t>16</w:t>
      </w:r>
      <w:r w:rsidRPr="001C4687">
        <w:rPr>
          <w:color w:val="FF0000"/>
        </w:rPr>
        <w:t>－</w:t>
      </w:r>
      <w:r w:rsidRPr="001C4687">
        <w:rPr>
          <w:color w:val="FF0000"/>
        </w:rPr>
        <w:t>7</w:t>
      </w:r>
      <w:r w:rsidRPr="001C4687">
        <w:rPr>
          <w:color w:val="FF0000"/>
        </w:rPr>
        <w:t>＝</w:t>
      </w:r>
      <w:r w:rsidRPr="001C4687">
        <w:rPr>
          <w:color w:val="FF0000"/>
        </w:rPr>
        <w:t>9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动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140" w:dyaOrig="660">
          <v:shape id="_x0000_i1363" type="#_x0000_t75" alt="eqIdd80a47fd46072cd717442cb378d431ee" style="width:50.4pt;height:28.8pt;mso-position-horizontal-relative:page;mso-position-vertical-relative:page" o:ole="">
            <v:imagedata r:id="rId535" o:title="eqIdd80a47fd46072cd717442cb378d431ee"/>
          </v:shape>
          <o:OLEObject Type="Embed" ProgID="Equation.DSMT4" ShapeID="_x0000_i1363" DrawAspect="Content" ObjectID="_1722025058" r:id="rId563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Pr="001C4687">
        <w:rPr>
          <w:color w:val="FF0000"/>
        </w:rPr>
        <w:t>(1)</w:t>
      </w:r>
      <w:r w:rsidRPr="001C4687">
        <w:rPr>
          <w:color w:val="FF0000"/>
        </w:rPr>
        <w:t>知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(0</w:t>
      </w:r>
      <w:r w:rsidRPr="001C4687">
        <w:rPr>
          <w:color w:val="FF0000"/>
        </w:rPr>
        <w:t>，</w:t>
      </w:r>
      <w:r w:rsidRPr="001C4687">
        <w:rPr>
          <w:color w:val="FF0000"/>
        </w:rPr>
        <w:t>3)</w:t>
      </w:r>
      <w:r w:rsidRPr="001C4687">
        <w:rPr>
          <w:color w:val="FF0000"/>
        </w:rPr>
        <w:t>，设</w:t>
      </w:r>
      <w:r w:rsidR="00023ECD" w:rsidRPr="00023ECD">
        <w:rPr>
          <w:color w:val="FF0000"/>
        </w:rPr>
        <w:object w:dxaOrig="2059" w:dyaOrig="400">
          <v:shape id="_x0000_i1364" type="#_x0000_t75" alt="eqId2d7d5b7a335fb30a034976287aee9e05" style="width:90.6pt;height:17.4pt" o:ole="">
            <v:imagedata r:id="rId537" o:title="eqId2d7d5b7a335fb30a034976287aee9e05"/>
          </v:shape>
          <o:OLEObject Type="Embed" ProgID="Equation.DSMT4" ShapeID="_x0000_i1364" DrawAspect="Content" ObjectID="_1722025059" r:id="rId564"/>
        </w:object>
      </w:r>
      <w:r w:rsidRPr="001C4687">
        <w:rPr>
          <w:color w:val="FF0000"/>
        </w:rPr>
        <w:t>，当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斜率存在时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960" w:dyaOrig="300">
          <v:shape id="_x0000_i1365" type="#_x0000_t75" alt="eqId15b256345d7109e081b7c895591e995d" style="width:42pt;height:13.2pt" o:ole="">
            <v:imagedata r:id="rId539" o:title="eqId15b256345d7109e081b7c895591e995d"/>
          </v:shape>
          <o:OLEObject Type="Embed" ProgID="Equation.DSMT4" ShapeID="_x0000_i1365" DrawAspect="Content" ObjectID="_1722025060" r:id="rId565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="00023ECD" w:rsidRPr="00023ECD">
        <w:rPr>
          <w:color w:val="FF0000"/>
        </w:rPr>
        <w:object w:dxaOrig="1279" w:dyaOrig="1040">
          <v:shape id="_x0000_i1366" type="#_x0000_t75" alt="eqIdb6996e831c29920eb3817b1ce283921c" style="width:56.4pt;height:45.6pt" o:ole="">
            <v:imagedata r:id="rId566" o:title="eqIdb6996e831c29920eb3817b1ce283921c"/>
          </v:shape>
          <o:OLEObject Type="Embed" ProgID="Equation.DSMT4" ShapeID="_x0000_i1366" DrawAspect="Content" ObjectID="_1722025061" r:id="rId567"/>
        </w:object>
      </w:r>
      <w:r w:rsidRPr="001C4687">
        <w:rPr>
          <w:color w:val="FF0000"/>
        </w:rPr>
        <w:t>，可得</w:t>
      </w:r>
      <w:r w:rsidR="00023ECD" w:rsidRPr="00023ECD">
        <w:rPr>
          <w:color w:val="FF0000"/>
        </w:rPr>
        <w:object w:dxaOrig="3700" w:dyaOrig="360">
          <v:shape id="_x0000_i1367" type="#_x0000_t75" alt="eqIdfe70f299c3311c8fd6ae2c1a6a36fb80" style="width:162.6pt;height:16.2pt" o:ole="">
            <v:imagedata r:id="rId568" o:title="eqIdfe70f299c3311c8fd6ae2c1a6a36fb80"/>
          </v:shape>
          <o:OLEObject Type="Embed" ProgID="Equation.DSMT4" ShapeID="_x0000_i1367" DrawAspect="Content" ObjectID="_1722025062" r:id="rId569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740" w:dyaOrig="620">
          <v:shape id="_x0000_i1368" type="#_x0000_t75" alt="eqId1b6749fd25ab374ada38445973bc041f" style="width:76.8pt;height:27.6pt" o:ole="">
            <v:imagedata r:id="rId570" o:title="eqId1b6749fd25ab374ada38445973bc041f"/>
          </v:shape>
          <o:OLEObject Type="Embed" ProgID="Equation.DSMT4" ShapeID="_x0000_i1368" DrawAspect="Content" ObjectID="_1722025063" r:id="rId571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760" w:dyaOrig="660">
          <v:shape id="_x0000_i1369" type="#_x0000_t75" alt="eqId9fae8c7de1191b5d8114ce1d4188eec6" style="width:77.4pt;height:29.4pt" o:ole="">
            <v:imagedata r:id="rId572" o:title="eqId9fae8c7de1191b5d8114ce1d4188eec6"/>
          </v:shape>
          <o:OLEObject Type="Embed" ProgID="Equation.DSMT4" ShapeID="_x0000_i1369" DrawAspect="Content" ObjectID="_1722025064" r:id="rId573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∵</w:t>
      </w:r>
      <w:r w:rsidR="00023ECD" w:rsidRPr="00023ECD">
        <w:rPr>
          <w:color w:val="FF0000"/>
        </w:rPr>
        <w:object w:dxaOrig="5480" w:dyaOrig="680">
          <v:shape id="_x0000_i1370" type="#_x0000_t75" alt="eqId9b83984c758afda493d92120f024982e" style="width:241.2pt;height:30pt" o:ole="">
            <v:imagedata r:id="rId574" o:title="eqId9b83984c758afda493d92120f024982e"/>
          </v:shape>
          <o:OLEObject Type="Embed" ProgID="Equation.DSMT4" ShapeID="_x0000_i1370" DrawAspect="Content" ObjectID="_1722025065" r:id="rId575"/>
        </w:object>
      </w:r>
      <w:r w:rsidR="00023ECD" w:rsidRPr="00023ECD">
        <w:rPr>
          <w:color w:val="FF0000"/>
        </w:rPr>
        <w:object w:dxaOrig="2900" w:dyaOrig="680">
          <v:shape id="_x0000_i1371" type="#_x0000_t75" alt="eqId9e7f8ccce83bf63f381e6674dbca655c" style="width:127.8pt;height:30pt" o:ole="">
            <v:imagedata r:id="rId576" o:title="eqId9e7f8ccce83bf63f381e6674dbca655c"/>
          </v:shape>
          <o:OLEObject Type="Embed" ProgID="Equation.DSMT4" ShapeID="_x0000_i1371" DrawAspect="Content" ObjectID="_1722025066" r:id="rId577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3200" w:dyaOrig="360">
          <v:shape id="_x0000_i1372" type="#_x0000_t75" alt="eqId5dcaa5aa2312f79a5f305afd043d9117" style="width:141pt;height:16.2pt" o:ole="">
            <v:imagedata r:id="rId578" o:title="eqId5dcaa5aa2312f79a5f305afd043d9117"/>
          </v:shape>
          <o:OLEObject Type="Embed" ProgID="Equation.DSMT4" ShapeID="_x0000_i1372" DrawAspect="Content" ObjectID="_1722025067" r:id="rId579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即</w:t>
      </w:r>
      <w:r w:rsidR="00023ECD" w:rsidRPr="00023ECD">
        <w:rPr>
          <w:color w:val="FF0000"/>
        </w:rPr>
        <w:object w:dxaOrig="4459" w:dyaOrig="760">
          <v:shape id="_x0000_i1373" type="#_x0000_t75" alt="eqId83a6746d58cc5bd0f5c45c5f0e959f7f" style="width:196.2pt;height:33pt" o:ole="">
            <v:imagedata r:id="rId580" o:title="eqId83a6746d58cc5bd0f5c45c5f0e959f7f"/>
          </v:shape>
          <o:OLEObject Type="Embed" ProgID="Equation.DSMT4" ShapeID="_x0000_i1373" DrawAspect="Content" ObjectID="_1722025068" r:id="rId581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整理可得：</w:t>
      </w:r>
      <w:r w:rsidR="00023ECD" w:rsidRPr="00023ECD">
        <w:rPr>
          <w:color w:val="FF0000"/>
        </w:rPr>
        <w:object w:dxaOrig="2079" w:dyaOrig="320">
          <v:shape id="_x0000_i1374" type="#_x0000_t75" alt="eqId5127ebcd0ea73b91188f81e873c8bb8e" style="width:91.2pt;height:13.8pt" o:ole="">
            <v:imagedata r:id="rId582" o:title="eqId5127ebcd0ea73b91188f81e873c8bb8e"/>
          </v:shape>
          <o:OLEObject Type="Embed" ProgID="Equation.DSMT4" ShapeID="_x0000_i1374" DrawAspect="Content" ObjectID="_1722025069" r:id="rId583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＋</w:t>
      </w:r>
      <w:r w:rsidRPr="001C4687">
        <w:rPr>
          <w:color w:val="FF0000"/>
        </w:rPr>
        <w:t>3</w:t>
      </w:r>
      <w:r w:rsidRPr="001C4687">
        <w:rPr>
          <w:color w:val="FF0000"/>
        </w:rPr>
        <w:t>或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＝</w:t>
      </w:r>
      <w:r w:rsidRPr="001C4687">
        <w:rPr>
          <w:color w:val="FF0000"/>
        </w:rPr>
        <w:t>3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当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＝</w:t>
      </w:r>
      <w:r w:rsidRPr="001C4687">
        <w:rPr>
          <w:color w:val="FF0000"/>
        </w:rPr>
        <w:t>3</w:t>
      </w:r>
      <w:r w:rsidRPr="001C4687">
        <w:rPr>
          <w:color w:val="FF0000"/>
        </w:rPr>
        <w:t>时，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980" w:dyaOrig="320">
          <v:shape id="_x0000_i1375" type="#_x0000_t75" alt="eqId023ab3a7eb0f59993c7608576e47c0f0" style="width:43.2pt;height:13.8pt" o:ole="">
            <v:imagedata r:id="rId584" o:title="eqId023ab3a7eb0f59993c7608576e47c0f0"/>
          </v:shape>
          <o:OLEObject Type="Embed" ProgID="Equation.DSMT4" ShapeID="_x0000_i1375" DrawAspect="Content" ObjectID="_1722025070" r:id="rId585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此时过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(0</w:t>
      </w:r>
      <w:r w:rsidRPr="001C4687">
        <w:rPr>
          <w:color w:val="FF0000"/>
        </w:rPr>
        <w:t>，</w:t>
      </w:r>
      <w:r w:rsidRPr="001C4687">
        <w:rPr>
          <w:color w:val="FF0000"/>
        </w:rPr>
        <w:t>3)</w:t>
      </w:r>
      <w:r w:rsidRPr="001C4687">
        <w:rPr>
          <w:color w:val="FF0000"/>
        </w:rPr>
        <w:t>不符合题意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＋</w:t>
      </w:r>
      <w:r w:rsidRPr="001C4687">
        <w:rPr>
          <w:color w:val="FF0000"/>
        </w:rPr>
        <w:t>3</w: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Pr="001C4687">
        <w:rPr>
          <w:color w:val="FF0000"/>
        </w:rPr>
        <w:t>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3440" w:dyaOrig="320">
          <v:shape id="_x0000_i1376" type="#_x0000_t75" alt="eqId26bb686bcb5b1b020da0c912fe3e2d9e" style="width:151.2pt;height:13.8pt" o:ole="">
            <v:imagedata r:id="rId586" o:title="eqId26bb686bcb5b1b020da0c912fe3e2d9e"/>
          </v:shape>
          <o:OLEObject Type="Embed" ProgID="Equation.DSMT4" ShapeID="_x0000_i1376" DrawAspect="Content" ObjectID="_1722025071" r:id="rId587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此时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过点</w:t>
      </w:r>
      <w:r w:rsidRPr="001C4687">
        <w:rPr>
          <w:color w:val="FF0000"/>
        </w:rPr>
        <w:t>(</w:t>
      </w:r>
      <w:r w:rsidRPr="001C4687">
        <w:rPr>
          <w:color w:val="FF0000"/>
        </w:rPr>
        <w:t>－</w:t>
      </w:r>
      <w:r w:rsidRPr="001C4687">
        <w:rPr>
          <w:color w:val="FF0000"/>
        </w:rPr>
        <w:t>1</w:t>
      </w:r>
      <w:r w:rsidRPr="001C4687">
        <w:rPr>
          <w:color w:val="FF0000"/>
        </w:rPr>
        <w:t>，－</w:t>
      </w:r>
      <w:r w:rsidRPr="001C4687">
        <w:rPr>
          <w:color w:val="FF0000"/>
        </w:rPr>
        <w:t>3)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当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斜率不存在时</w:t>
      </w:r>
      <w:r w:rsidR="00023ECD" w:rsidRPr="00023ECD">
        <w:rPr>
          <w:color w:val="FF0000"/>
        </w:rPr>
        <w:object w:dxaOrig="680" w:dyaOrig="360">
          <v:shape id="_x0000_i1377" type="#_x0000_t75" alt="eqId7f333263260646c494225db8a7476c00" style="width:30pt;height:15.6pt" o:ole="">
            <v:imagedata r:id="rId588" o:title="eqId7f333263260646c494225db8a7476c00"/>
          </v:shape>
          <o:OLEObject Type="Embed" ProgID="Equation.DSMT4" ShapeID="_x0000_i1377" DrawAspect="Content" ObjectID="_1722025072" r:id="rId589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60" w:dyaOrig="360">
          <v:shape id="_x0000_i1378" type="#_x0000_t75" alt="eqIde66915632926409413f8ae6ba04db73d" style="width:37.8pt;height:16.2pt" o:ole="">
            <v:imagedata r:id="rId590" o:title="eqIde66915632926409413f8ae6ba04db73d"/>
          </v:shape>
          <o:OLEObject Type="Embed" ProgID="Equation.DSMT4" ShapeID="_x0000_i1378" DrawAspect="Content" ObjectID="_1722025073" r:id="rId591"/>
        </w:objec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959" w:dyaOrig="680">
          <v:shape id="_x0000_i1379" type="#_x0000_t75" alt="eqId7b45178bb0e37ade9d41df396480a27b" style="width:218.4pt;height:30pt" o:ole="">
            <v:imagedata r:id="rId592" o:title="eqId7b45178bb0e37ade9d41df396480a27b"/>
          </v:shape>
          <o:OLEObject Type="Embed" ProgID="Equation.DSMT4" ShapeID="_x0000_i1379" DrawAspect="Content" ObjectID="_1722025074" r:id="rId593"/>
        </w:object>
      </w:r>
      <w:r w:rsidR="002E2AB1" w:rsidRPr="001C4687">
        <w:rPr>
          <w:color w:val="FF0000"/>
        </w:rPr>
        <w:t>，解得</w:t>
      </w:r>
      <w:r w:rsidRPr="00023ECD">
        <w:rPr>
          <w:color w:val="FF0000"/>
        </w:rPr>
        <w:object w:dxaOrig="740" w:dyaOrig="360">
          <v:shape id="_x0000_i1380" type="#_x0000_t75" alt="eqIdd4049b329e8cf711663e050e0dc9cdea" style="width:32.4pt;height:16.8pt" o:ole="">
            <v:imagedata r:id="rId594" o:title="eqIdd4049b329e8cf711663e050e0dc9cdea"/>
          </v:shape>
          <o:OLEObject Type="Embed" ProgID="Equation.DSMT4" ShapeID="_x0000_i1380" DrawAspect="Content" ObjectID="_1722025075" r:id="rId595"/>
        </w:object>
      </w:r>
      <w:r w:rsidR="002E2AB1"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此时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680" w:dyaOrig="280">
          <v:shape id="_x0000_i1381" type="#_x0000_t75" alt="eqId99c6875d552e9fff3c7d655f3a59b166" style="width:30pt;height:12.6pt" o:ole="">
            <v:imagedata r:id="rId155" o:title="eqId99c6875d552e9fff3c7d655f3a59b166"/>
          </v:shape>
          <o:OLEObject Type="Embed" ProgID="Equation.DSMT4" ShapeID="_x0000_i1381" DrawAspect="Content" ObjectID="_1722025076" r:id="rId596"/>
        </w:object>
      </w:r>
      <w:r w:rsidRPr="001C4687">
        <w:rPr>
          <w:color w:val="FF0000"/>
        </w:rPr>
        <w:t>，过点</w:t>
      </w:r>
      <w:r w:rsidRPr="001C4687">
        <w:rPr>
          <w:color w:val="FF0000"/>
        </w:rPr>
        <w:t>(</w:t>
      </w:r>
      <w:r w:rsidRPr="001C4687">
        <w:rPr>
          <w:color w:val="FF0000"/>
        </w:rPr>
        <w:t>－</w:t>
      </w:r>
      <w:r w:rsidRPr="001C4687">
        <w:rPr>
          <w:color w:val="FF0000"/>
        </w:rPr>
        <w:t>1</w:t>
      </w:r>
      <w:r w:rsidRPr="001C4687">
        <w:rPr>
          <w:color w:val="FF0000"/>
        </w:rPr>
        <w:t>，－</w:t>
      </w:r>
      <w:r w:rsidRPr="001C4687">
        <w:rPr>
          <w:color w:val="FF0000"/>
        </w:rPr>
        <w:t>3)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综上所述：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过定点</w:t>
      </w:r>
      <w:r w:rsidRPr="001C4687">
        <w:rPr>
          <w:color w:val="FF0000"/>
        </w:rPr>
        <w:t>(</w:t>
      </w:r>
      <w:r w:rsidRPr="001C4687">
        <w:rPr>
          <w:color w:val="FF0000"/>
        </w:rPr>
        <w:t>－</w:t>
      </w:r>
      <w:r w:rsidRPr="001C4687">
        <w:rPr>
          <w:color w:val="FF0000"/>
        </w:rPr>
        <w:t>1</w:t>
      </w:r>
      <w:r w:rsidRPr="001C4687">
        <w:rPr>
          <w:color w:val="FF0000"/>
        </w:rPr>
        <w:t>，－</w:t>
      </w:r>
      <w:r w:rsidRPr="001C4687">
        <w:rPr>
          <w:color w:val="FF0000"/>
        </w:rPr>
        <w:t>3)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190875" cy="24574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143057" name=""/>
                    <pic:cNvPicPr>
                      <a:picLocks noChangeAspect="1"/>
                    </pic:cNvPicPr>
                  </pic:nvPicPr>
                  <pic:blipFill>
                    <a:blip r:embed="rId5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3-</w:t>
      </w:r>
      <w:r>
        <w:t>2</w:t>
      </w:r>
      <w:r>
        <w:t>．已知</w:t>
      </w:r>
      <w:r w:rsidR="00023ECD">
        <w:object w:dxaOrig="220" w:dyaOrig="240">
          <v:shape id="_x0000_i1382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382" DrawAspect="Content" ObjectID="_1722025077" r:id="rId598"/>
        </w:object>
      </w:r>
      <w:r>
        <w:t>为圆</w:t>
      </w:r>
      <w:r w:rsidR="00023ECD">
        <w:object w:dxaOrig="2380" w:dyaOrig="360">
          <v:shape id="_x0000_i1383" type="#_x0000_t75" alt="eqId7bf9c9e448dfefff8f7567e15e72204e" style="width:105pt;height:15.6pt" o:ole="">
            <v:imagedata r:id="rId599" o:title="eqId7bf9c9e448dfefff8f7567e15e72204e"/>
          </v:shape>
          <o:OLEObject Type="Embed" ProgID="Equation.DSMT4" ShapeID="_x0000_i1383" DrawAspect="Content" ObjectID="_1722025078" r:id="rId600"/>
        </w:object>
      </w:r>
      <w:r>
        <w:t>上一动点，点</w:t>
      </w:r>
      <w:r w:rsidR="00023ECD">
        <w:object w:dxaOrig="920" w:dyaOrig="400">
          <v:shape id="_x0000_i1384" type="#_x0000_t75" alt="eqId2d8350efd6636002f417d721fc87a126" style="width:40.2pt;height:17.4pt" o:ole="">
            <v:imagedata r:id="rId601" o:title="eqId2d8350efd6636002f417d721fc87a126"/>
          </v:shape>
          <o:OLEObject Type="Embed" ProgID="Equation.DSMT4" ShapeID="_x0000_i1384" DrawAspect="Content" ObjectID="_1722025079" r:id="rId602"/>
        </w:object>
      </w:r>
      <w:r>
        <w:t>，线段</w:t>
      </w:r>
      <w:r w:rsidR="00023ECD">
        <w:object w:dxaOrig="419" w:dyaOrig="280">
          <v:shape id="_x0000_i1385" type="#_x0000_t75" alt="eqId6c8ffe24cf9f327aeb241225ab15ab1a" style="width:18.6pt;height:12.6pt" o:ole="">
            <v:imagedata r:id="rId603" o:title="eqId6c8ffe24cf9f327aeb241225ab15ab1a"/>
          </v:shape>
          <o:OLEObject Type="Embed" ProgID="Equation.DSMT4" ShapeID="_x0000_i1385" DrawAspect="Content" ObjectID="_1722025080" r:id="rId604"/>
        </w:object>
      </w:r>
      <w:r>
        <w:t>的垂直平分线交线段</w:t>
      </w:r>
      <w:r w:rsidR="00023ECD">
        <w:object w:dxaOrig="460" w:dyaOrig="260">
          <v:shape id="_x0000_i1386" type="#_x0000_t75" alt="eqId892909e49156f7dcc0650fcd65243877" style="width:20.4pt;height:11.4pt" o:ole="">
            <v:imagedata r:id="rId605" o:title="eqId892909e49156f7dcc0650fcd65243877"/>
          </v:shape>
          <o:OLEObject Type="Embed" ProgID="Equation.DSMT4" ShapeID="_x0000_i1386" DrawAspect="Content" ObjectID="_1722025081" r:id="rId606"/>
        </w:object>
      </w:r>
      <w:r>
        <w:t>于点</w:t>
      </w:r>
      <w:r w:rsidR="00023ECD">
        <w:object w:dxaOrig="240" w:dyaOrig="320">
          <v:shape id="_x0000_i1387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387" DrawAspect="Content" ObjectID="_1722025082" r:id="rId608"/>
        </w:objec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1)</w:t>
      </w:r>
      <w:r>
        <w:t>求点</w:t>
      </w:r>
      <w:r w:rsidR="00023ECD">
        <w:object w:dxaOrig="240" w:dyaOrig="320">
          <v:shape id="_x0000_i1388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388" DrawAspect="Content" ObjectID="_1722025083" r:id="rId609"/>
        </w:object>
      </w:r>
      <w:r>
        <w:t>的轨迹方程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设点</w:t>
      </w:r>
      <w:r w:rsidR="00023ECD">
        <w:object w:dxaOrig="240" w:dyaOrig="320">
          <v:shape id="_x0000_i1389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389" DrawAspect="Content" ObjectID="_1722025084" r:id="rId610"/>
        </w:object>
      </w:r>
      <w:r>
        <w:t>的轨迹为曲线</w:t>
      </w:r>
      <w:r w:rsidR="00023ECD">
        <w:object w:dxaOrig="243" w:dyaOrig="284">
          <v:shape id="_x0000_i1390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390" DrawAspect="Content" ObjectID="_1722025085" r:id="rId611"/>
        </w:object>
      </w:r>
      <w:r>
        <w:t>，过点</w:t>
      </w:r>
      <w:r w:rsidR="00023ECD">
        <w:object w:dxaOrig="280" w:dyaOrig="280">
          <v:shape id="_x0000_i1391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391" DrawAspect="Content" ObjectID="_1722025086" r:id="rId612"/>
        </w:object>
      </w:r>
      <w:r>
        <w:t>作曲线</w:t>
      </w:r>
      <w:r w:rsidR="00023ECD">
        <w:object w:dxaOrig="243" w:dyaOrig="284">
          <v:shape id="_x0000_i1392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392" DrawAspect="Content" ObjectID="_1722025087" r:id="rId613"/>
        </w:object>
      </w:r>
      <w:r>
        <w:t>的两条互相垂直的弦，两条弦的中点分別为</w:t>
      </w:r>
      <w:r w:rsidR="00023ECD">
        <w:object w:dxaOrig="240" w:dyaOrig="260">
          <v:shape id="_x0000_i1393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393" DrawAspect="Content" ObjectID="_1722025088" r:id="rId614"/>
        </w:object>
      </w:r>
      <w:r>
        <w:t>，</w:t>
      </w:r>
      <w:r w:rsidR="00023ECD">
        <w:object w:dxaOrig="260" w:dyaOrig="260">
          <v:shape id="_x0000_i1394" type="#_x0000_t75" alt="eqIda0ed1ec316bc54c37c4286c208f55667" style="width:11.4pt;height:11.4pt" o:ole="">
            <v:imagedata r:id="rId32" o:title="eqIda0ed1ec316bc54c37c4286c208f55667"/>
          </v:shape>
          <o:OLEObject Type="Embed" ProgID="Equation.DSMT4" ShapeID="_x0000_i1394" DrawAspect="Content" ObjectID="_1722025089" r:id="rId615"/>
        </w:object>
      </w:r>
      <w:r>
        <w:t>，过点</w:t>
      </w:r>
      <w:r w:rsidR="00023ECD">
        <w:object w:dxaOrig="280" w:dyaOrig="280">
          <v:shape id="_x0000_i1395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395" DrawAspect="Content" ObjectID="_1722025090" r:id="rId616"/>
        </w:object>
      </w:r>
      <w:r>
        <w:t>作直线</w:t>
      </w:r>
      <w:r w:rsidR="00023ECD">
        <w:object w:dxaOrig="400" w:dyaOrig="260">
          <v:shape id="_x0000_i1396" type="#_x0000_t75" alt="eqId49b50357a6545cae8348e3059312f520" style="width:17.4pt;height:10.8pt" o:ole="">
            <v:imagedata r:id="rId617" o:title="eqId49b50357a6545cae8348e3059312f520"/>
          </v:shape>
          <o:OLEObject Type="Embed" ProgID="Equation.DSMT4" ShapeID="_x0000_i1396" DrawAspect="Content" ObjectID="_1722025091" r:id="rId618"/>
        </w:object>
      </w:r>
      <w:r>
        <w:t>的垂线，垂足为点</w:t>
      </w:r>
      <w:r w:rsidR="00023ECD">
        <w:object w:dxaOrig="260" w:dyaOrig="240">
          <v:shape id="_x0000_i1397" type="#_x0000_t75" alt="eqId73465a1f9aa03481295bf6bd3c6903ac" style="width:11.4pt;height:10.8pt" o:ole="">
            <v:imagedata r:id="rId619" o:title="eqId73465a1f9aa03481295bf6bd3c6903ac"/>
          </v:shape>
          <o:OLEObject Type="Embed" ProgID="Equation.DSMT4" ShapeID="_x0000_i1397" DrawAspect="Content" ObjectID="_1722025092" r:id="rId620"/>
        </w:object>
      </w:r>
      <w:r>
        <w:t>，是否存在定点</w:t>
      </w:r>
      <w:r w:rsidR="00023ECD">
        <w:object w:dxaOrig="260" w:dyaOrig="280">
          <v:shape id="_x0000_i1398" type="#_x0000_t75" alt="eqId895dc3dc3a6606ff487a4c4863e18509" style="width:11.4pt;height:12.6pt" o:ole="">
            <v:imagedata r:id="rId621" o:title="eqId895dc3dc3a6606ff487a4c4863e18509"/>
          </v:shape>
          <o:OLEObject Type="Embed" ProgID="Equation.DSMT4" ShapeID="_x0000_i1398" DrawAspect="Content" ObjectID="_1722025093" r:id="rId622"/>
        </w:object>
      </w:r>
      <w:r>
        <w:t>，使得</w:t>
      </w:r>
      <w:r w:rsidR="00023ECD">
        <w:object w:dxaOrig="520" w:dyaOrig="400">
          <v:shape id="_x0000_i1399" type="#_x0000_t75" alt="eqId803a617fb53e67edbc2955cb629c329b" style="width:22.8pt;height:17.4pt" o:ole="">
            <v:imagedata r:id="rId623" o:title="eqId803a617fb53e67edbc2955cb629c329b"/>
          </v:shape>
          <o:OLEObject Type="Embed" ProgID="Equation.DSMT4" ShapeID="_x0000_i1399" DrawAspect="Content" ObjectID="_1722025094" r:id="rId624"/>
        </w:object>
      </w:r>
      <w:r>
        <w:t>为定值？若存在，求出点</w:t>
      </w:r>
      <w:r w:rsidR="00023ECD">
        <w:object w:dxaOrig="260" w:dyaOrig="280">
          <v:shape id="_x0000_i1400" type="#_x0000_t75" alt="eqId895dc3dc3a6606ff487a4c4863e18509" style="width:11.4pt;height:12.6pt" o:ole="">
            <v:imagedata r:id="rId621" o:title="eqId895dc3dc3a6606ff487a4c4863e18509"/>
          </v:shape>
          <o:OLEObject Type="Embed" ProgID="Equation.DSMT4" ShapeID="_x0000_i1400" DrawAspect="Content" ObjectID="_1722025095" r:id="rId625"/>
        </w:object>
      </w:r>
      <w:r>
        <w:t>的坐标；若不存在，说明理由</w:t>
      </w:r>
      <w: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1160" w:dyaOrig="660">
          <v:shape id="_x0000_i1401" type="#_x0000_t75" alt="eqId6cae00bdc6f8b564b6b15b32572c848b" style="width:51pt;height:29.4pt" o:ole="">
            <v:imagedata r:id="rId626" o:title="eqId6cae00bdc6f8b564b6b15b32572c848b"/>
          </v:shape>
          <o:OLEObject Type="Embed" ProgID="Equation.DSMT4" ShapeID="_x0000_i1401" DrawAspect="Content" ObjectID="_1722025096" r:id="rId627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存在，</w:t>
      </w:r>
      <w:r w:rsidR="00023ECD" w:rsidRPr="00023ECD">
        <w:rPr>
          <w:color w:val="FF0000"/>
        </w:rPr>
        <w:object w:dxaOrig="1020" w:dyaOrig="620">
          <v:shape id="_x0000_i1402" type="#_x0000_t75" alt="eqIdc64ec60622d000f4fb1baabc718c72fe" style="width:45pt;height:27.6pt" o:ole="">
            <v:imagedata r:id="rId628" o:title="eqIdc64ec60622d000f4fb1baabc718c72fe"/>
          </v:shape>
          <o:OLEObject Type="Embed" ProgID="Equation.DSMT4" ShapeID="_x0000_i1402" DrawAspect="Content" ObjectID="_1722025097" r:id="rId629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</w:t>
      </w:r>
      <w:r w:rsidRPr="001C4687">
        <w:rPr>
          <w:rFonts w:ascii="Times New Roman" w:eastAsia="Times New Roman" w:hAnsi="Times New Roman" w:cs="Times New Roman"/>
          <w:i/>
          <w:color w:val="FF0000"/>
        </w:rPr>
        <w:t>Q</w:t>
      </w:r>
      <w:r w:rsidRPr="001C4687">
        <w:rPr>
          <w:color w:val="FF0000"/>
        </w:rPr>
        <w:t>点轨迹符合椭圆定义，因而简化了运算过程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两条互相垂直的弦所在直线要分为两种情况：两条直线斜率均存在或其中一条直线斜率不存在另一条斜率为</w:t>
      </w:r>
      <w:r w:rsidRPr="001C4687">
        <w:rPr>
          <w:color w:val="FF0000"/>
        </w:rPr>
        <w:t>0</w:t>
      </w:r>
      <w:r w:rsidRPr="001C4687">
        <w:rPr>
          <w:color w:val="FF0000"/>
        </w:rPr>
        <w:t>，找到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EF</w:t>
      </w:r>
      <w:r w:rsidRPr="001C4687">
        <w:rPr>
          <w:color w:val="FF0000"/>
        </w:rPr>
        <w:t>所过定点是本题关键</w: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(1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题意可知圆</w:t>
      </w:r>
      <w:r w:rsidR="00023ECD" w:rsidRPr="00023ECD">
        <w:rPr>
          <w:color w:val="FF0000"/>
        </w:rPr>
        <w:object w:dxaOrig="2380" w:dyaOrig="360">
          <v:shape id="_x0000_i1403" type="#_x0000_t75" alt="eqId7bf9c9e448dfefff8f7567e15e72204e" style="width:105pt;height:15.6pt" o:ole="">
            <v:imagedata r:id="rId599" o:title="eqId7bf9c9e448dfefff8f7567e15e72204e"/>
          </v:shape>
          <o:OLEObject Type="Embed" ProgID="Equation.DSMT4" ShapeID="_x0000_i1403" DrawAspect="Content" ObjectID="_1722025098" r:id="rId630"/>
        </w:object>
      </w:r>
      <w:r w:rsidRPr="001C4687">
        <w:rPr>
          <w:color w:val="FF0000"/>
        </w:rPr>
        <w:t>的圆心为</w:t>
      </w:r>
      <w:r w:rsidR="00023ECD" w:rsidRPr="00023ECD">
        <w:rPr>
          <w:color w:val="FF0000"/>
        </w:rPr>
        <w:object w:dxaOrig="540" w:dyaOrig="400">
          <v:shape id="_x0000_i1404" type="#_x0000_t75" alt="eqId1d7a999c36de5c9a9ce876a4a56fa34c" style="width:24pt;height:18pt" o:ole="">
            <v:imagedata r:id="rId349" o:title="eqId1d7a999c36de5c9a9ce876a4a56fa34c"/>
          </v:shape>
          <o:OLEObject Type="Embed" ProgID="Equation.DSMT4" ShapeID="_x0000_i1404" DrawAspect="Content" ObjectID="_1722025099" r:id="rId631"/>
        </w:object>
      </w:r>
      <w:r w:rsidRPr="001C4687">
        <w:rPr>
          <w:color w:val="FF0000"/>
        </w:rPr>
        <w:t>，半径为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线段</w:t>
      </w:r>
      <w:r w:rsidRPr="001C4687">
        <w:rPr>
          <w:rFonts w:ascii="Times New Roman" w:eastAsia="Times New Roman" w:hAnsi="Times New Roman" w:cs="Times New Roman"/>
          <w:i/>
          <w:color w:val="FF0000"/>
        </w:rPr>
        <w:t>PN</w:t>
      </w:r>
      <w:r w:rsidRPr="001C4687">
        <w:rPr>
          <w:color w:val="FF0000"/>
        </w:rPr>
        <w:t>的垂直平分线交线段</w:t>
      </w:r>
      <w:r w:rsidRPr="001C4687">
        <w:rPr>
          <w:rFonts w:ascii="Times New Roman" w:eastAsia="Times New Roman" w:hAnsi="Times New Roman" w:cs="Times New Roman"/>
          <w:i/>
          <w:color w:val="FF0000"/>
        </w:rPr>
        <w:t>PM</w:t>
      </w:r>
      <w:r w:rsidRPr="001C4687">
        <w:rPr>
          <w:color w:val="FF0000"/>
        </w:rPr>
        <w:t>于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Q</w: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1140" w:dyaOrig="400">
          <v:shape id="_x0000_i1405" type="#_x0000_t75" alt="eqId1c86112f3cf1fef43568829da57f63f7" style="width:50.4pt;height:17.4pt" o:ole="">
            <v:imagedata r:id="rId632" o:title="eqId1c86112f3cf1fef43568829da57f63f7"/>
          </v:shape>
          <o:OLEObject Type="Embed" ProgID="Equation.DSMT4" ShapeID="_x0000_i1405" DrawAspect="Content" ObjectID="_1722025100" r:id="rId633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2579" w:dyaOrig="340">
          <v:shape id="_x0000_i1406" type="#_x0000_t75" alt="eqId379c2ed92f1a644715a29d233ddaa6e5" style="width:113.4pt;height:15pt" o:ole="">
            <v:imagedata r:id="rId634" o:title="eqId379c2ed92f1a644715a29d233ddaa6e5"/>
          </v:shape>
          <o:OLEObject Type="Embed" ProgID="Equation.DSMT4" ShapeID="_x0000_i1406" DrawAspect="Content" ObjectID="_1722025101" r:id="rId635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因为</w:t>
      </w:r>
      <w:r w:rsidR="00023ECD" w:rsidRPr="00023ECD">
        <w:rPr>
          <w:color w:val="FF0000"/>
        </w:rPr>
        <w:object w:dxaOrig="1259" w:dyaOrig="400">
          <v:shape id="_x0000_i1407" type="#_x0000_t75" alt="eqId496e50d625dc0a8819b3dfbbb4fb03d4" style="width:55.2pt;height:18pt" o:ole="">
            <v:imagedata r:id="rId636" o:title="eqId496e50d625dc0a8819b3dfbbb4fb03d4"/>
          </v:shape>
          <o:OLEObject Type="Embed" ProgID="Equation.DSMT4" ShapeID="_x0000_i1407" DrawAspect="Content" ObjectID="_1722025102" r:id="rId637"/>
        </w:object>
      </w:r>
      <w:r w:rsidRPr="001C4687">
        <w:rPr>
          <w:color w:val="FF0000"/>
        </w:rPr>
        <w:t>，所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Q</w:t>
      </w:r>
      <w:r w:rsidRPr="001C4687">
        <w:rPr>
          <w:color w:val="FF0000"/>
        </w:rPr>
        <w:t>轨迹是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为焦点的椭圆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1140" w:dyaOrig="660">
          <v:shape id="_x0000_i1408" type="#_x0000_t75" alt="eqId1d7aea48c44781a844b5c19191f70f61" style="width:50.4pt;height:28.8pt" o:ole="">
            <v:imagedata r:id="rId638" o:title="eqId1d7aea48c44781a844b5c19191f70f61"/>
          </v:shape>
          <o:OLEObject Type="Embed" ProgID="Equation.DSMT4" ShapeID="_x0000_i1408" DrawAspect="Content" ObjectID="_1722025103" r:id="rId639"/>
        </w:object>
      </w:r>
      <w:r w:rsidRPr="001C4687">
        <w:rPr>
          <w:color w:val="FF0000"/>
        </w:rPr>
        <w:t>（</w:t>
      </w:r>
      <w:r w:rsidR="00023ECD" w:rsidRPr="00023ECD">
        <w:rPr>
          <w:color w:val="FF0000"/>
        </w:rPr>
        <w:object w:dxaOrig="919" w:dyaOrig="280">
          <v:shape id="_x0000_i1409" type="#_x0000_t75" alt="eqId5a0c4c098615c6bc7e6dcf72e5b5201a" style="width:40.2pt;height:12.6pt" o:ole="">
            <v:imagedata r:id="rId640" o:title="eqId5a0c4c098615c6bc7e6dcf72e5b5201a"/>
          </v:shape>
          <o:OLEObject Type="Embed" ProgID="Equation.DSMT4" ShapeID="_x0000_i1409" DrawAspect="Content" ObjectID="_1722025104" r:id="rId641"/>
        </w:object>
      </w:r>
      <w:r w:rsidRPr="001C4687">
        <w:rPr>
          <w:color w:val="FF0000"/>
        </w:rPr>
        <w:t>），则</w:t>
      </w:r>
      <w:r w:rsidR="00023ECD" w:rsidRPr="00023ECD">
        <w:rPr>
          <w:color w:val="FF0000"/>
        </w:rPr>
        <w:object w:dxaOrig="559" w:dyaOrig="280">
          <v:shape id="_x0000_i1410" type="#_x0000_t75" alt="eqId8e258ab9e600435b37465092243d99f6" style="width:24.6pt;height:12.6pt" o:ole="">
            <v:imagedata r:id="rId642" o:title="eqId8e258ab9e600435b37465092243d99f6"/>
          </v:shape>
          <o:OLEObject Type="Embed" ProgID="Equation.DSMT4" ShapeID="_x0000_i1410" DrawAspect="Content" ObjectID="_1722025105" r:id="rId64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499" w:dyaOrig="280">
          <v:shape id="_x0000_i1411" type="#_x0000_t75" alt="eqId4580cc037c0c760c728cdbb74a8154c6" style="width:22.2pt;height:12.6pt" o:ole="">
            <v:imagedata r:id="rId644" o:title="eqId4580cc037c0c760c728cdbb74a8154c6"/>
          </v:shape>
          <o:OLEObject Type="Embed" ProgID="Equation.DSMT4" ShapeID="_x0000_i1411" DrawAspect="Content" ObjectID="_1722025106" r:id="rId645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720" w:dyaOrig="360">
          <v:shape id="_x0000_i1412" type="#_x0000_t75" alt="eqId5742b2684d00be50a66e01c9acb6b51f" style="width:31.8pt;height:15.6pt" o:ole="">
            <v:imagedata r:id="rId646" o:title="eqId5742b2684d00be50a66e01c9acb6b51f"/>
          </v:shape>
          <o:OLEObject Type="Embed" ProgID="Equation.DSMT4" ShapeID="_x0000_i1412" DrawAspect="Content" ObjectID="_1722025107" r:id="rId647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Q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160" w:dyaOrig="660">
          <v:shape id="_x0000_i1413" type="#_x0000_t75" alt="eqId6cae00bdc6f8b564b6b15b32572c848b" style="width:51pt;height:29.4pt" o:ole="">
            <v:imagedata r:id="rId626" o:title="eqId6cae00bdc6f8b564b6b15b32572c848b"/>
          </v:shape>
          <o:OLEObject Type="Embed" ProgID="Equation.DSMT4" ShapeID="_x0000_i1413" DrawAspect="Content" ObjectID="_1722025108" r:id="rId648"/>
        </w:objec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ⅰ</w:t>
      </w:r>
      <w:r w:rsidRPr="001C4687">
        <w:rPr>
          <w:color w:val="FF0000"/>
        </w:rPr>
        <w:t>）若两条直线斜率均存在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过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的弦所在直线</w:t>
      </w:r>
      <w:r w:rsidR="00023ECD" w:rsidRPr="00023ECD">
        <w:rPr>
          <w:color w:val="FF0000"/>
        </w:rPr>
        <w:object w:dxaOrig="180" w:dyaOrig="360">
          <v:shape id="_x0000_i1414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414" DrawAspect="Content" ObjectID="_1722025109" r:id="rId649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900" w:dyaOrig="320">
          <v:shape id="_x0000_i1415" type="#_x0000_t75" alt="eqIdef3c3a5cfc80fd8ea51b16b06254c1b5" style="width:39.6pt;height:14.4pt" o:ole="">
            <v:imagedata r:id="rId650" o:title="eqIdef3c3a5cfc80fd8ea51b16b06254c1b5"/>
          </v:shape>
          <o:OLEObject Type="Embed" ProgID="Equation.DSMT4" ShapeID="_x0000_i1415" DrawAspect="Content" ObjectID="_1722025110" r:id="rId651"/>
        </w:object>
      </w:r>
      <w:r w:rsidRPr="001C4687">
        <w:rPr>
          <w:color w:val="FF0000"/>
        </w:rPr>
        <w:t>（</w:t>
      </w:r>
      <w:r w:rsidR="00023ECD" w:rsidRPr="00023ECD">
        <w:rPr>
          <w:color w:val="FF0000"/>
        </w:rPr>
        <w:object w:dxaOrig="460" w:dyaOrig="260">
          <v:shape id="_x0000_i1416" type="#_x0000_t75" alt="eqId823ab696d27d40920c39b8c910789380" style="width:20.4pt;height:11.4pt" o:ole="">
            <v:imagedata r:id="rId652" o:title="eqId823ab696d27d40920c39b8c910789380"/>
          </v:shape>
          <o:OLEObject Type="Embed" ProgID="Equation.DSMT4" ShapeID="_x0000_i1416" DrawAspect="Content" ObjectID="_1722025111" r:id="rId653"/>
        </w:object>
      </w:r>
      <w:r w:rsidRPr="001C4687">
        <w:rPr>
          <w:color w:val="FF0000"/>
        </w:rPr>
        <w:t>）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代入椭圆方程联立得：</w:t>
      </w:r>
      <w:r w:rsidR="00023ECD" w:rsidRPr="00023ECD">
        <w:rPr>
          <w:color w:val="FF0000"/>
        </w:rPr>
        <w:object w:dxaOrig="2340" w:dyaOrig="440">
          <v:shape id="_x0000_i1417" type="#_x0000_t75" alt="eqIdddf469a7e27e43650b5cd234ff4aecaa" style="width:103.2pt;height:19.2pt" o:ole="">
            <v:imagedata r:id="rId654" o:title="eqIdddf469a7e27e43650b5cd234ff4aecaa"/>
          </v:shape>
          <o:OLEObject Type="Embed" ProgID="Equation.DSMT4" ShapeID="_x0000_i1417" DrawAspect="Content" ObjectID="_1722025112" r:id="rId655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180" w:dyaOrig="360">
          <v:shape id="_x0000_i1418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418" DrawAspect="Content" ObjectID="_1722025113" r:id="rId656"/>
        </w:object>
      </w:r>
      <w:r w:rsidRPr="001C4687">
        <w:rPr>
          <w:color w:val="FF0000"/>
        </w:rPr>
        <w:t>与椭圆两交点的坐标分别为</w:t>
      </w:r>
      <w:r w:rsidR="00023ECD" w:rsidRPr="00023ECD">
        <w:rPr>
          <w:color w:val="FF0000"/>
        </w:rPr>
        <w:object w:dxaOrig="800" w:dyaOrig="440">
          <v:shape id="_x0000_i1419" type="#_x0000_t75" alt="eqId56720e2f2b0ddd72156da495923698da" style="width:35.4pt;height:19.2pt" o:ole="">
            <v:imagedata r:id="rId657" o:title="eqId56720e2f2b0ddd72156da495923698da"/>
          </v:shape>
          <o:OLEObject Type="Embed" ProgID="Equation.DSMT4" ShapeID="_x0000_i1419" DrawAspect="Content" ObjectID="_1722025114" r:id="rId65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40" w:dyaOrig="440">
          <v:shape id="_x0000_i1420" type="#_x0000_t75" alt="eqId2852ae85cfcc804b3192ea8543c88938" style="width:37.2pt;height:19.2pt" o:ole="">
            <v:imagedata r:id="rId659" o:title="eqId2852ae85cfcc804b3192ea8543c88938"/>
          </v:shape>
          <o:OLEObject Type="Embed" ProgID="Equation.DSMT4" ShapeID="_x0000_i1420" DrawAspect="Content" ObjectID="_1722025115" r:id="rId660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1460" w:dyaOrig="560">
          <v:shape id="_x0000_i1421" type="#_x0000_t75" alt="eqIdf5e44b8d27748f944cd75402a9e8cc44" style="width:64.2pt;height:24.6pt" o:ole="">
            <v:imagedata r:id="rId661" o:title="eqIdf5e44b8d27748f944cd75402a9e8cc44"/>
          </v:shape>
          <o:OLEObject Type="Embed" ProgID="Equation.DSMT4" ShapeID="_x0000_i1421" DrawAspect="Content" ObjectID="_1722025116" r:id="rId662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100" w:dyaOrig="560">
          <v:shape id="_x0000_i1422" type="#_x0000_t75" alt="eqId612cb4492eb3a54782cd4cd7e51c0a2e" style="width:48.6pt;height:25.2pt" o:ole="">
            <v:imagedata r:id="rId663" o:title="eqId612cb4492eb3a54782cd4cd7e51c0a2e"/>
          </v:shape>
          <o:OLEObject Type="Embed" ProgID="Equation.DSMT4" ShapeID="_x0000_i1422" DrawAspect="Content" ObjectID="_1722025117" r:id="rId664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2339" w:dyaOrig="560">
          <v:shape id="_x0000_i1423" type="#_x0000_t75" alt="eqIdff46ab68209382f68a74fb9069af7072" style="width:103.2pt;height:25.2pt" o:ole="">
            <v:imagedata r:id="rId665" o:title="eqIdff46ab68209382f68a74fb9069af7072"/>
          </v:shape>
          <o:OLEObject Type="Embed" ProgID="Equation.DSMT4" ShapeID="_x0000_i1423" DrawAspect="Content" ObjectID="_1722025118" r:id="rId666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同理</w:t>
      </w:r>
      <w:r w:rsidR="00023ECD" w:rsidRPr="00023ECD">
        <w:rPr>
          <w:color w:val="FF0000"/>
        </w:rPr>
        <w:object w:dxaOrig="1100" w:dyaOrig="580">
          <v:shape id="_x0000_i1424" type="#_x0000_t75" alt="eqId718ada01707d60661b1492369bc12517" style="width:48.6pt;height:25.2pt" o:ole="">
            <v:imagedata r:id="rId667" o:title="eqId718ada01707d60661b1492369bc12517"/>
          </v:shape>
          <o:OLEObject Type="Embed" ProgID="Equation.DSMT4" ShapeID="_x0000_i1424" DrawAspect="Content" ObjectID="_1722025119" r:id="rId66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100" w:dyaOrig="560">
          <v:shape id="_x0000_i1425" type="#_x0000_t75" alt="eqIdd755366025aa483f4ede100d89379a16" style="width:48.6pt;height:25.2pt" o:ole="">
            <v:imagedata r:id="rId669" o:title="eqIdd755366025aa483f4ede100d89379a16"/>
          </v:shape>
          <o:OLEObject Type="Embed" ProgID="Equation.DSMT4" ShapeID="_x0000_i1425" DrawAspect="Content" ObjectID="_1722025120" r:id="rId670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对称性可知</w:t>
      </w:r>
      <w:r w:rsidRPr="001C4687">
        <w:rPr>
          <w:rFonts w:ascii="Times New Roman" w:eastAsia="Times New Roman" w:hAnsi="Times New Roman" w:cs="Times New Roman"/>
          <w:i/>
          <w:color w:val="FF0000"/>
        </w:rPr>
        <w:t>EF</w:t>
      </w:r>
      <w:r w:rsidRPr="001C4687">
        <w:rPr>
          <w:color w:val="FF0000"/>
        </w:rPr>
        <w:t>所过定点必在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上，设为</w:t>
      </w:r>
      <w:r w:rsidR="00023ECD" w:rsidRPr="00023ECD">
        <w:rPr>
          <w:color w:val="FF0000"/>
        </w:rPr>
        <w:object w:dxaOrig="860" w:dyaOrig="400">
          <v:shape id="_x0000_i1426" type="#_x0000_t75" alt="eqIddf15a1a5b257810d95275c7c98700319" style="width:37.8pt;height:17.4pt" o:ole="">
            <v:imagedata r:id="rId671" o:title="eqIddf15a1a5b257810d95275c7c98700319"/>
          </v:shape>
          <o:OLEObject Type="Embed" ProgID="Equation.DSMT4" ShapeID="_x0000_i1426" DrawAspect="Content" ObjectID="_1722025121" r:id="rId672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显然</w:t>
      </w:r>
      <w:r w:rsidR="00023ECD" w:rsidRPr="00023ECD">
        <w:rPr>
          <w:color w:val="FF0000"/>
        </w:rPr>
        <w:object w:dxaOrig="900" w:dyaOrig="320">
          <v:shape id="_x0000_i1427" type="#_x0000_t75" alt="eqIdb7d3830263a3e22113255d102d6f6a27" style="width:39.6pt;height:14.4pt" o:ole="">
            <v:imagedata r:id="rId673" o:title="eqIdb7d3830263a3e22113255d102d6f6a27"/>
          </v:shape>
          <o:OLEObject Type="Embed" ProgID="Equation.DSMT4" ShapeID="_x0000_i1427" DrawAspect="Content" ObjectID="_1722025122" r:id="rId674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4040" w:dyaOrig="660">
          <v:shape id="_x0000_i1428" type="#_x0000_t75" alt="eqId67217e0f89a44b8a202e73ecc7e7796c" style="width:177.6pt;height:28.8pt" o:ole="">
            <v:imagedata r:id="rId675" o:title="eqId67217e0f89a44b8a202e73ecc7e7796c"/>
          </v:shape>
          <o:OLEObject Type="Embed" ProgID="Equation.DSMT4" ShapeID="_x0000_i1428" DrawAspect="Content" ObjectID="_1722025123" r:id="rId676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化简得</w:t>
      </w:r>
      <w:r w:rsidR="00023ECD" w:rsidRPr="00023ECD">
        <w:rPr>
          <w:color w:val="FF0000"/>
        </w:rPr>
        <w:object w:dxaOrig="2020" w:dyaOrig="400">
          <v:shape id="_x0000_i1429" type="#_x0000_t75" alt="eqId1bf77904f26c8d3a77b0603b078e54f6" style="width:88.8pt;height:18pt" o:ole="">
            <v:imagedata r:id="rId677" o:title="eqId1bf77904f26c8d3a77b0603b078e54f6"/>
          </v:shape>
          <o:OLEObject Type="Embed" ProgID="Equation.DSMT4" ShapeID="_x0000_i1429" DrawAspect="Content" ObjectID="_1722025124" r:id="rId678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760" w:dyaOrig="560">
          <v:shape id="_x0000_i1430" type="#_x0000_t75" alt="eqIdca2777421049cc426f0d50bb9c291f84" style="width:33.6pt;height:25.2pt" o:ole="">
            <v:imagedata r:id="rId679" o:title="eqIdca2777421049cc426f0d50bb9c291f84"/>
          </v:shape>
          <o:OLEObject Type="Embed" ProgID="Equation.DSMT4" ShapeID="_x0000_i1430" DrawAspect="Content" ObjectID="_1722025125" r:id="rId680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ⅱ</w:t>
      </w:r>
      <w:r w:rsidRPr="001C4687">
        <w:rPr>
          <w:color w:val="FF0000"/>
        </w:rPr>
        <w:t>）若其中一条直线斜率不存在，则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EF</w:t>
      </w:r>
      <w:r w:rsidRPr="001C4687">
        <w:rPr>
          <w:color w:val="FF0000"/>
        </w:rPr>
        <w:t>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；综上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EF</w:t>
      </w:r>
      <w:r w:rsidRPr="001C4687">
        <w:rPr>
          <w:color w:val="FF0000"/>
        </w:rPr>
        <w:t>必过定</w:t>
      </w:r>
      <w:r w:rsidR="00023ECD" w:rsidRPr="00023ECD">
        <w:rPr>
          <w:color w:val="FF0000"/>
        </w:rPr>
        <w:object w:dxaOrig="920" w:dyaOrig="620">
          <v:shape id="_x0000_i1431" type="#_x0000_t75" alt="eqId1c2d0101518a76ef06cc5b062e14b3a2" style="width:40.2pt;height:27.6pt" o:ole="">
            <v:imagedata r:id="rId681" o:title="eqId1c2d0101518a76ef06cc5b062e14b3a2"/>
          </v:shape>
          <o:OLEObject Type="Embed" ProgID="Equation.DSMT4" ShapeID="_x0000_i1431" DrawAspect="Content" ObjectID="_1722025126" r:id="rId682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取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与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T</w:t>
      </w:r>
      <w:r w:rsidRPr="001C4687">
        <w:rPr>
          <w:color w:val="FF0000"/>
        </w:rPr>
        <w:t>的中点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G</w: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1020" w:dyaOrig="620">
          <v:shape id="_x0000_i1432" type="#_x0000_t75" alt="eqIdc64ec60622d000f4fb1baabc718c72fe" style="width:45pt;height:27.6pt" o:ole="">
            <v:imagedata r:id="rId628" o:title="eqIdc64ec60622d000f4fb1baabc718c72fe"/>
          </v:shape>
          <o:OLEObject Type="Embed" ProgID="Equation.DSMT4" ShapeID="_x0000_i1432" DrawAspect="Content" ObjectID="_1722025127" r:id="rId683"/>
        </w:object>
      </w:r>
      <w:r w:rsidRPr="001C4687">
        <w:rPr>
          <w:color w:val="FF0000"/>
        </w:rPr>
        <w:t>，因为</w:t>
      </w:r>
      <w:r w:rsidR="00023ECD" w:rsidRPr="00023ECD">
        <w:rPr>
          <w:color w:val="FF0000"/>
        </w:rPr>
        <w:object w:dxaOrig="900" w:dyaOrig="240">
          <v:shape id="_x0000_i1433" type="#_x0000_t75" alt="eqId0b6074800d4784bf729eee766d7f09cd" style="width:39.6pt;height:10.2pt" o:ole="">
            <v:imagedata r:id="rId684" o:title="eqId0b6074800d4784bf729eee766d7f09cd"/>
          </v:shape>
          <o:OLEObject Type="Embed" ProgID="Equation.DSMT4" ShapeID="_x0000_i1433" DrawAspect="Content" ObjectID="_1722025128" r:id="rId685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120" w:dyaOrig="320">
          <v:shape id="_x0000_i1434" type="#_x0000_t75" alt="eqIdb7768573f90dbb6d84d943e10f198b81" style="width:49.2pt;height:14.4pt" o:ole="">
            <v:imagedata r:id="rId686" o:title="eqIdb7768573f90dbb6d84d943e10f198b81"/>
          </v:shape>
          <o:OLEObject Type="Embed" ProgID="Equation.DSMT4" ShapeID="_x0000_i1434" DrawAspect="Content" ObjectID="_1722025129" r:id="rId687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H</w:t>
      </w:r>
      <w:r w:rsidRPr="001C4687">
        <w:rPr>
          <w:color w:val="FF0000"/>
        </w:rPr>
        <w:t>在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G</w:t>
      </w:r>
      <w:r w:rsidRPr="001C4687">
        <w:rPr>
          <w:color w:val="FF0000"/>
        </w:rPr>
        <w:t>为圆心，</w:t>
      </w:r>
      <w:r w:rsidR="00023ECD" w:rsidRPr="00023ECD">
        <w:rPr>
          <w:color w:val="FF0000"/>
        </w:rPr>
        <w:object w:dxaOrig="1479" w:dyaOrig="560">
          <v:shape id="_x0000_i1435" type="#_x0000_t75" alt="eqId5adaaf02fc1d5ee9cb0d0a2405006bcb" style="width:64.8pt;height:25.2pt" o:ole="">
            <v:imagedata r:id="rId688" o:title="eqId5adaaf02fc1d5ee9cb0d0a2405006bcb"/>
          </v:shape>
          <o:OLEObject Type="Embed" ProgID="Equation.DSMT4" ShapeID="_x0000_i1435" DrawAspect="Content" ObjectID="_1722025130" r:id="rId689"/>
        </w:object>
      </w:r>
      <w:r w:rsidRPr="001C4687">
        <w:rPr>
          <w:color w:val="FF0000"/>
        </w:rPr>
        <w:t>为半径的圆上运动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存在定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G</w:t>
      </w:r>
      <w:r w:rsidRPr="001C4687">
        <w:rPr>
          <w:color w:val="FF0000"/>
        </w:rPr>
        <w:t>，使得</w:t>
      </w:r>
      <w:r w:rsidR="00023ECD" w:rsidRPr="00023ECD">
        <w:rPr>
          <w:color w:val="FF0000"/>
        </w:rPr>
        <w:object w:dxaOrig="520" w:dyaOrig="400">
          <v:shape id="_x0000_i1436" type="#_x0000_t75" alt="eqId803a617fb53e67edbc2955cb629c329b" style="width:22.8pt;height:17.4pt" o:ole="">
            <v:imagedata r:id="rId623" o:title="eqId803a617fb53e67edbc2955cb629c329b"/>
          </v:shape>
          <o:OLEObject Type="Embed" ProgID="Equation.DSMT4" ShapeID="_x0000_i1436" DrawAspect="Content" ObjectID="_1722025131" r:id="rId690"/>
        </w:object>
      </w:r>
      <w:r w:rsidRPr="001C4687">
        <w:rPr>
          <w:color w:val="FF0000"/>
        </w:rPr>
        <w:t>为定值</w:t>
      </w:r>
      <w:r w:rsidRPr="001C4687">
        <w:rPr>
          <w:color w:val="FF0000"/>
        </w:rP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变式</w:t>
      </w:r>
      <w:r>
        <w:rPr>
          <w:rFonts w:hint="eastAsia"/>
        </w:rPr>
        <w:t>3-</w:t>
      </w:r>
      <w:r>
        <w:t>3</w:t>
      </w:r>
      <w:r>
        <w:t>．在平面直角坐标系</w:t>
      </w:r>
      <w:r w:rsidR="00023ECD">
        <w:object w:dxaOrig="480" w:dyaOrig="320">
          <v:shape id="_x0000_i1437" type="#_x0000_t75" alt="eqId7ee31829d0d4d5f779a957d7df8058ab" style="width:21pt;height:13.8pt" o:ole="">
            <v:imagedata r:id="rId75" o:title="eqId7ee31829d0d4d5f779a957d7df8058ab"/>
          </v:shape>
          <o:OLEObject Type="Embed" ProgID="Equation.DSMT4" ShapeID="_x0000_i1437" DrawAspect="Content" ObjectID="_1722025132" r:id="rId691"/>
        </w:object>
      </w:r>
      <w:r>
        <w:t>中，动圆</w:t>
      </w:r>
      <w:r w:rsidR="00023ECD">
        <w:object w:dxaOrig="220" w:dyaOrig="240">
          <v:shape id="_x0000_i1438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38" DrawAspect="Content" ObjectID="_1722025133" r:id="rId692"/>
        </w:object>
      </w:r>
      <w:r>
        <w:t>与圆</w:t>
      </w:r>
      <w:r w:rsidR="00023ECD">
        <w:object w:dxaOrig="1960" w:dyaOrig="380">
          <v:shape id="_x0000_i1439" type="#_x0000_t75" alt="eqId0efebf14524c191161c0bc68b5f2bfcb" style="width:86.4pt;height:17.4pt" o:ole="">
            <v:imagedata r:id="rId693" o:title="eqId0efebf14524c191161c0bc68b5f2bfcb"/>
          </v:shape>
          <o:OLEObject Type="Embed" ProgID="Equation.DSMT4" ShapeID="_x0000_i1439" DrawAspect="Content" ObjectID="_1722025134" r:id="rId694"/>
        </w:object>
      </w:r>
      <w:r>
        <w:t>内切，与圆</w:t>
      </w:r>
      <w:r w:rsidR="00023ECD">
        <w:object w:dxaOrig="1960" w:dyaOrig="380">
          <v:shape id="_x0000_i1440" type="#_x0000_t75" alt="eqIdb224ecdd250802ef0753e9f1fbb7c426" style="width:86.4pt;height:16.2pt" o:ole="">
            <v:imagedata r:id="rId695" o:title="eqIdb224ecdd250802ef0753e9f1fbb7c426"/>
          </v:shape>
          <o:OLEObject Type="Embed" ProgID="Equation.DSMT4" ShapeID="_x0000_i1440" DrawAspect="Content" ObjectID="_1722025135" r:id="rId696"/>
        </w:object>
      </w:r>
      <w:r>
        <w:t>外切</w: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1)</w:t>
      </w:r>
      <w:r>
        <w:t>求动</w:t>
      </w:r>
      <w:proofErr w:type="gramStart"/>
      <w:r>
        <w:t>圆</w:t>
      </w:r>
      <w:proofErr w:type="gramEnd"/>
      <w:r>
        <w:t>圆心</w:t>
      </w:r>
      <w:r w:rsidR="00023ECD">
        <w:object w:dxaOrig="220" w:dyaOrig="240">
          <v:shape id="_x0000_i1441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41" DrawAspect="Content" ObjectID="_1722025136" r:id="rId697"/>
        </w:object>
      </w:r>
      <w:r>
        <w:t>的轨迹方程</w:t>
      </w:r>
      <w:r w:rsidR="00023ECD">
        <w:object w:dxaOrig="240" w:dyaOrig="260">
          <v:shape id="_x0000_i1442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442" DrawAspect="Content" ObjectID="_1722025137" r:id="rId698"/>
        </w:object>
      </w:r>
      <w:r>
        <w:t>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若直线</w:t>
      </w:r>
      <w:r w:rsidR="00023ECD">
        <w:object w:dxaOrig="960" w:dyaOrig="300">
          <v:shape id="_x0000_i1443" type="#_x0000_t75" alt="eqId25684f774a6c4c0564586f437b613a70" style="width:42pt;height:13.2pt" o:ole="">
            <v:imagedata r:id="rId699" o:title="eqId25684f774a6c4c0564586f437b613a70"/>
          </v:shape>
          <o:OLEObject Type="Embed" ProgID="Equation.DSMT4" ShapeID="_x0000_i1443" DrawAspect="Content" ObjectID="_1722025138" r:id="rId700"/>
        </w:object>
      </w:r>
      <w:r>
        <w:t>与轨迹</w:t>
      </w:r>
      <w:r w:rsidR="00023ECD">
        <w:object w:dxaOrig="240" w:dyaOrig="260">
          <v:shape id="_x0000_i1444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444" DrawAspect="Content" ObjectID="_1722025139" r:id="rId701"/>
        </w:object>
      </w:r>
      <w:r>
        <w:t>交于</w:t>
      </w:r>
      <w:r w:rsidR="00023ECD">
        <w:object w:dxaOrig="240" w:dyaOrig="240">
          <v:shape id="_x0000_i1445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445" DrawAspect="Content" ObjectID="_1722025140" r:id="rId702"/>
        </w:object>
      </w:r>
      <w:r>
        <w:t>，</w:t>
      </w:r>
      <w:r w:rsidR="00023ECD">
        <w:object w:dxaOrig="220" w:dyaOrig="240">
          <v:shape id="_x0000_i1446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446" DrawAspect="Content" ObjectID="_1722025141" r:id="rId703"/>
        </w:object>
      </w:r>
      <w:r>
        <w:t>两点，直线</w:t>
      </w:r>
      <w:r w:rsidR="00023ECD">
        <w:object w:dxaOrig="460" w:dyaOrig="360">
          <v:shape id="_x0000_i1447" type="#_x0000_t75" alt="eqIdc7023b649fd84f998d741edfb6c209ea" style="width:20.4pt;height:15.6pt" o:ole="">
            <v:imagedata r:id="rId704" o:title="eqIdc7023b649fd84f998d741edfb6c209ea"/>
          </v:shape>
          <o:OLEObject Type="Embed" ProgID="Equation.DSMT4" ShapeID="_x0000_i1447" DrawAspect="Content" ObjectID="_1722025142" r:id="rId705"/>
        </w:object>
      </w:r>
      <w:r>
        <w:t>交轨迹</w:t>
      </w:r>
      <w:r w:rsidR="00023ECD">
        <w:object w:dxaOrig="240" w:dyaOrig="260">
          <v:shape id="_x0000_i1448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448" DrawAspect="Content" ObjectID="_1722025143" r:id="rId706"/>
        </w:object>
      </w:r>
      <w:r>
        <w:t>于另一个点</w:t>
      </w:r>
      <w:r w:rsidR="00023ECD">
        <w:object w:dxaOrig="320" w:dyaOrig="240">
          <v:shape id="_x0000_i1449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449" DrawAspect="Content" ObjectID="_1722025144" r:id="rId707"/>
        </w:object>
      </w:r>
      <w:r>
        <w:t>，连接</w:t>
      </w:r>
      <w:r w:rsidR="00023ECD">
        <w:object w:dxaOrig="480" w:dyaOrig="260">
          <v:shape id="_x0000_i1450" type="#_x0000_t75" alt="eqIdd50703c46b6153945d718b198f03b4b5" style="width:21pt;height:11.4pt" o:ole="">
            <v:imagedata r:id="rId14" o:title="eqIdd50703c46b6153945d718b198f03b4b5"/>
          </v:shape>
          <o:OLEObject Type="Embed" ProgID="Equation.DSMT4" ShapeID="_x0000_i1450" DrawAspect="Content" ObjectID="_1722025145" r:id="rId708"/>
        </w:object>
      </w:r>
      <w:r>
        <w:t>交</w:t>
      </w:r>
      <w:r w:rsidR="00023ECD">
        <w:object w:dxaOrig="200" w:dyaOrig="220">
          <v:shape id="_x0000_i1451" type="#_x0000_t75" alt="eqId81dea63b8ce3e51adf66cf7b9982a248" style="width:9pt;height:9.6pt" o:ole="">
            <v:imagedata r:id="rId205" o:title="eqId81dea63b8ce3e51adf66cf7b9982a248"/>
          </v:shape>
          <o:OLEObject Type="Embed" ProgID="Equation.DSMT4" ShapeID="_x0000_i1451" DrawAspect="Content" ObjectID="_1722025146" r:id="rId709"/>
        </w:object>
      </w:r>
      <w:r>
        <w:t>轴于点</w:t>
      </w:r>
      <w:r w:rsidR="00023ECD">
        <w:object w:dxaOrig="280" w:dyaOrig="280">
          <v:shape id="_x0000_i1452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452" DrawAspect="Content" ObjectID="_1722025147" r:id="rId710"/>
        </w:object>
      </w:r>
      <w:r>
        <w:t>，试探究；是否存在</w:t>
      </w:r>
      <w:r w:rsidR="00023ECD">
        <w:object w:dxaOrig="140" w:dyaOrig="240">
          <v:shape id="_x0000_i1453" type="#_x0000_t75" alt="eqId36a1b09c653185842513e24ebba60bb3" style="width:6pt;height:10.2pt" o:ole="">
            <v:imagedata r:id="rId711" o:title="eqId36a1b09c653185842513e24ebba60bb3"/>
          </v:shape>
          <o:OLEObject Type="Embed" ProgID="Equation.DSMT4" ShapeID="_x0000_i1453" DrawAspect="Content" ObjectID="_1722025148" r:id="rId712"/>
        </w:object>
      </w:r>
      <w:r>
        <w:t>，使得</w:t>
      </w:r>
      <w:r w:rsidR="00023ECD">
        <w:object w:dxaOrig="840" w:dyaOrig="360">
          <v:shape id="_x0000_i1454" type="#_x0000_t75" alt="eqIde125016253ec8a4bb0cdf2a7046f3f87" style="width:37.2pt;height:15.6pt" o:ole="">
            <v:imagedata r:id="rId713" o:title="eqIde125016253ec8a4bb0cdf2a7046f3f87"/>
          </v:shape>
          <o:OLEObject Type="Embed" ProgID="Equation.DSMT4" ShapeID="_x0000_i1454" DrawAspect="Content" ObjectID="_1722025149" r:id="rId714"/>
        </w:object>
      </w:r>
      <w:r>
        <w:t>的面积等于</w:t>
      </w:r>
      <w:r w:rsidR="00023ECD">
        <w:object w:dxaOrig="240" w:dyaOrig="620">
          <v:shape id="_x0000_i1455" type="#_x0000_t75" alt="eqId2281f8bb76024993e723c94448801be5" style="width:10.8pt;height:27pt" o:ole="">
            <v:imagedata r:id="rId715" o:title="eqId2281f8bb76024993e723c94448801be5"/>
          </v:shape>
          <o:OLEObject Type="Embed" ProgID="Equation.DSMT4" ShapeID="_x0000_i1455" DrawAspect="Content" ObjectID="_1722025150" r:id="rId716"/>
        </w:object>
      </w:r>
      <w:r>
        <w:t>？若存在，求出全部的</w:t>
      </w:r>
      <w:r w:rsidR="00023ECD">
        <w:object w:dxaOrig="140" w:dyaOrig="240">
          <v:shape id="_x0000_i1456" type="#_x0000_t75" alt="eqId36a1b09c653185842513e24ebba60bb3" style="width:6pt;height:10.2pt" o:ole="">
            <v:imagedata r:id="rId711" o:title="eqId36a1b09c653185842513e24ebba60bb3"/>
          </v:shape>
          <o:OLEObject Type="Embed" ProgID="Equation.DSMT4" ShapeID="_x0000_i1456" DrawAspect="Content" ObjectID="_1722025151" r:id="rId717"/>
        </w:object>
      </w:r>
      <w:r>
        <w:t>值；若不存在，请说明理由</w:t>
      </w:r>
      <w: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1800" w:dyaOrig="660">
          <v:shape id="_x0000_i1457" type="#_x0000_t75" alt="eqIdf4c574e7ba771b7394a4d24b404f5994" style="width:79.2pt;height:28.8pt" o:ole="">
            <v:imagedata r:id="rId718" o:title="eqIdf4c574e7ba771b7394a4d24b404f5994"/>
          </v:shape>
          <o:OLEObject Type="Embed" ProgID="Equation.DSMT4" ShapeID="_x0000_i1457" DrawAspect="Content" ObjectID="_1722025152" r:id="rId719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存在，</w:t>
      </w:r>
      <w:r w:rsidR="00023ECD" w:rsidRPr="00023ECD">
        <w:rPr>
          <w:color w:val="FF0000"/>
        </w:rPr>
        <w:object w:dxaOrig="639" w:dyaOrig="619">
          <v:shape id="_x0000_i1458" type="#_x0000_t75" alt="eqIda286dc3b8cecfee3c2f3c1aff6031a98" style="width:28.2pt;height:27pt" o:ole="">
            <v:imagedata r:id="rId720" o:title="eqIda286dc3b8cecfee3c2f3c1aff6031a98"/>
          </v:shape>
          <o:OLEObject Type="Embed" ProgID="Equation.DSMT4" ShapeID="_x0000_i1458" DrawAspect="Content" ObjectID="_1722025153" r:id="rId721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设动圆</w:t>
      </w:r>
      <w:r w:rsidR="00023ECD" w:rsidRPr="00023ECD">
        <w:rPr>
          <w:color w:val="FF0000"/>
        </w:rPr>
        <w:object w:dxaOrig="220" w:dyaOrig="240">
          <v:shape id="_x0000_i1459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59" DrawAspect="Content" ObjectID="_1722025154" r:id="rId722"/>
        </w:object>
      </w:r>
      <w:r w:rsidRPr="001C4687">
        <w:rPr>
          <w:color w:val="FF0000"/>
        </w:rPr>
        <w:t>的半径为</w:t>
      </w:r>
      <w:r w:rsidR="00023ECD" w:rsidRPr="00023ECD">
        <w:rPr>
          <w:color w:val="FF0000"/>
        </w:rPr>
        <w:object w:dxaOrig="180" w:dyaOrig="200">
          <v:shape id="_x0000_i1460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1460" DrawAspect="Content" ObjectID="_1722025155" r:id="rId723"/>
        </w:object>
      </w:r>
      <w:r w:rsidRPr="001C4687">
        <w:rPr>
          <w:color w:val="FF0000"/>
        </w:rPr>
        <w:t>，根据题意得动点</w:t>
      </w:r>
      <w:r w:rsidR="00023ECD" w:rsidRPr="00023ECD">
        <w:rPr>
          <w:color w:val="FF0000"/>
        </w:rPr>
        <w:object w:dxaOrig="220" w:dyaOrig="240">
          <v:shape id="_x0000_i1461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61" DrawAspect="Content" ObjectID="_1722025156" r:id="rId724"/>
        </w:object>
      </w:r>
      <w:r w:rsidRPr="001C4687">
        <w:rPr>
          <w:color w:val="FF0000"/>
        </w:rPr>
        <w:t>的轨迹为以</w:t>
      </w:r>
      <w:r w:rsidR="00023ECD" w:rsidRPr="00023ECD">
        <w:rPr>
          <w:color w:val="FF0000"/>
        </w:rPr>
        <w:object w:dxaOrig="280" w:dyaOrig="360">
          <v:shape id="_x0000_i1462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462" DrawAspect="Content" ObjectID="_1722025157" r:id="rId725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300" w:dyaOrig="360">
          <v:shape id="_x0000_i1463" type="#_x0000_t75" alt="eqId23f3ffe7abc59e2f65d827c8eab8d36a" style="width:13.2pt;height:15.6pt" o:ole="">
            <v:imagedata r:id="rId446" o:title="eqId23f3ffe7abc59e2f65d827c8eab8d36a"/>
          </v:shape>
          <o:OLEObject Type="Embed" ProgID="Equation.DSMT4" ShapeID="_x0000_i1463" DrawAspect="Content" ObjectID="_1722025158" r:id="rId726"/>
        </w:object>
      </w:r>
      <w:r w:rsidRPr="001C4687">
        <w:rPr>
          <w:color w:val="FF0000"/>
        </w:rPr>
        <w:t>为焦点，实轴长为</w:t>
      </w:r>
      <w:r w:rsidR="00023ECD" w:rsidRPr="00023ECD">
        <w:rPr>
          <w:color w:val="FF0000"/>
        </w:rPr>
        <w:object w:dxaOrig="679" w:dyaOrig="280">
          <v:shape id="_x0000_i1464" type="#_x0000_t75" alt="eqId27fd50c0c149085ffe54ae7a4a457d40" style="width:30pt;height:12.6pt" o:ole="">
            <v:imagedata r:id="rId727" o:title="eqId27fd50c0c149085ffe54ae7a4a457d40"/>
          </v:shape>
          <o:OLEObject Type="Embed" ProgID="Equation.DSMT4" ShapeID="_x0000_i1464" DrawAspect="Content" ObjectID="_1722025159" r:id="rId728"/>
        </w:object>
      </w:r>
      <w:r w:rsidRPr="001C4687">
        <w:rPr>
          <w:color w:val="FF0000"/>
        </w:rPr>
        <w:t>的椭圆，再根据圆</w:t>
      </w:r>
      <w:r w:rsidR="00023ECD" w:rsidRPr="00023ECD">
        <w:rPr>
          <w:color w:val="FF0000"/>
        </w:rPr>
        <w:object w:dxaOrig="280" w:dyaOrig="360">
          <v:shape id="_x0000_i1465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465" DrawAspect="Content" ObjectID="_1722025160" r:id="rId729"/>
        </w:object>
      </w:r>
      <w:r w:rsidRPr="001C4687">
        <w:rPr>
          <w:color w:val="FF0000"/>
        </w:rPr>
        <w:t>与圆</w:t>
      </w:r>
      <w:r w:rsidR="00023ECD" w:rsidRPr="00023ECD">
        <w:rPr>
          <w:color w:val="FF0000"/>
        </w:rPr>
        <w:object w:dxaOrig="300" w:dyaOrig="360">
          <v:shape id="_x0000_i1466" type="#_x0000_t75" alt="eqId23f3ffe7abc59e2f65d827c8eab8d36a" style="width:13.2pt;height:15.6pt" o:ole="">
            <v:imagedata r:id="rId446" o:title="eqId23f3ffe7abc59e2f65d827c8eab8d36a"/>
          </v:shape>
          <o:OLEObject Type="Embed" ProgID="Equation.DSMT4" ShapeID="_x0000_i1466" DrawAspect="Content" ObjectID="_1722025161" r:id="rId730"/>
        </w:object>
      </w:r>
      <w:r w:rsidRPr="001C4687">
        <w:rPr>
          <w:color w:val="FF0000"/>
        </w:rPr>
        <w:t>内切于点</w:t>
      </w:r>
      <w:r w:rsidR="00023ECD" w:rsidRPr="00023ECD">
        <w:rPr>
          <w:color w:val="FF0000"/>
        </w:rPr>
        <w:object w:dxaOrig="580" w:dyaOrig="400">
          <v:shape id="_x0000_i1467" type="#_x0000_t75" alt="eqIdfab8a0cc6504aa4c3a38006f5394b4c2" style="width:25.2pt;height:17.4pt" o:ole="">
            <v:imagedata r:id="rId731" o:title="eqIdfab8a0cc6504aa4c3a38006f5394b4c2"/>
          </v:shape>
          <o:OLEObject Type="Embed" ProgID="Equation.DSMT4" ShapeID="_x0000_i1467" DrawAspect="Content" ObjectID="_1722025162" r:id="rId732"/>
        </w:object>
      </w:r>
      <w:r w:rsidRPr="001C4687">
        <w:rPr>
          <w:color w:val="FF0000"/>
        </w:rPr>
        <w:t>，进而得方程</w:t>
      </w:r>
      <w:r w:rsidR="00023ECD" w:rsidRPr="00023ECD">
        <w:rPr>
          <w:color w:val="FF0000"/>
        </w:rPr>
        <w:object w:dxaOrig="1800" w:dyaOrig="660">
          <v:shape id="_x0000_i1468" type="#_x0000_t75" alt="eqIdf4c574e7ba771b7394a4d24b404f5994" style="width:79.2pt;height:28.8pt" o:ole="">
            <v:imagedata r:id="rId718" o:title="eqIdf4c574e7ba771b7394a4d24b404f5994"/>
          </v:shape>
          <o:OLEObject Type="Embed" ProgID="Equation.DSMT4" ShapeID="_x0000_i1468" DrawAspect="Content" ObjectID="_1722025163" r:id="rId733"/>
        </w:object>
      </w:r>
      <w:r w:rsidRPr="001C4687">
        <w:rPr>
          <w:color w:val="FF0000"/>
        </w:rPr>
        <w:t>；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设直线</w:t>
      </w:r>
      <w:r w:rsidR="00023ECD" w:rsidRPr="00023ECD">
        <w:rPr>
          <w:color w:val="FF0000"/>
        </w:rPr>
        <w:object w:dxaOrig="460" w:dyaOrig="360">
          <v:shape id="_x0000_i1469" type="#_x0000_t75" alt="eqIdc7023b649fd84f998d741edfb6c209ea" style="width:20.4pt;height:15.6pt" o:ole="">
            <v:imagedata r:id="rId704" o:title="eqIdc7023b649fd84f998d741edfb6c209ea"/>
          </v:shape>
          <o:OLEObject Type="Embed" ProgID="Equation.DSMT4" ShapeID="_x0000_i1469" DrawAspect="Content" ObjectID="_1722025164" r:id="rId734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719" w:dyaOrig="320">
          <v:shape id="_x0000_i1470" type="#_x0000_t75" alt="eqIdd917f837df8e647d508facc4d53e7038" style="width:75.6pt;height:13.8pt" o:ole="">
            <v:imagedata r:id="rId735" o:title="eqIdd917f837df8e647d508facc4d53e7038"/>
          </v:shape>
          <o:OLEObject Type="Embed" ProgID="Equation.DSMT4" ShapeID="_x0000_i1470" DrawAspect="Content" ObjectID="_1722025165" r:id="rId736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80" w:dyaOrig="360">
          <v:shape id="_x0000_i1471" type="#_x0000_t75" alt="eqIdedbbac4ec69e8621ce11d1fd44f7b006" style="width:39pt;height:15.6pt" o:ole="">
            <v:imagedata r:id="rId737" o:title="eqIdedbbac4ec69e8621ce11d1fd44f7b006"/>
          </v:shape>
          <o:OLEObject Type="Embed" ProgID="Equation.DSMT4" ShapeID="_x0000_i1471" DrawAspect="Content" ObjectID="_1722025166" r:id="rId73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020" w:dyaOrig="360">
          <v:shape id="_x0000_i1472" type="#_x0000_t75" alt="eqId8fc6f627b98fb90247708d94473b8ad3" style="width:45pt;height:15.6pt" o:ole="">
            <v:imagedata r:id="rId739" o:title="eqId8fc6f627b98fb90247708d94473b8ad3"/>
          </v:shape>
          <o:OLEObject Type="Embed" ProgID="Equation.DSMT4" ShapeID="_x0000_i1472" DrawAspect="Content" ObjectID="_1722025167" r:id="rId740"/>
        </w:object>
      </w:r>
      <w:r w:rsidRPr="001C4687">
        <w:rPr>
          <w:color w:val="FF0000"/>
        </w:rPr>
        <w:t>，进而根据</w:t>
      </w:r>
      <w:r w:rsidR="00023ECD" w:rsidRPr="00023ECD">
        <w:rPr>
          <w:color w:val="FF0000"/>
        </w:rPr>
        <w:object w:dxaOrig="320" w:dyaOrig="240">
          <v:shape id="_x0000_i1473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473" DrawAspect="Content" ObjectID="_1722025168" r:id="rId741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240" w:dyaOrig="240">
          <v:shape id="_x0000_i1474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474" DrawAspect="Content" ObjectID="_1722025169" r:id="rId742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280" w:dyaOrig="280">
          <v:shape id="_x0000_i1475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475" DrawAspect="Content" ObjectID="_1722025170" r:id="rId743"/>
        </w:object>
      </w:r>
      <w:r w:rsidRPr="001C4687">
        <w:rPr>
          <w:color w:val="FF0000"/>
        </w:rPr>
        <w:t>三点共线和</w:t>
      </w:r>
      <w:r w:rsidR="00023ECD" w:rsidRPr="00023ECD">
        <w:rPr>
          <w:color w:val="FF0000"/>
        </w:rPr>
        <w:object w:dxaOrig="1200" w:dyaOrig="360">
          <v:shape id="_x0000_i1476" type="#_x0000_t75" alt="eqId5a7a4321da9817d1bcfe8bdbdbba3e4d" style="width:52.8pt;height:15.6pt" o:ole="">
            <v:imagedata r:id="rId744" o:title="eqId5a7a4321da9817d1bcfe8bdbdbba3e4d"/>
          </v:shape>
          <o:OLEObject Type="Embed" ProgID="Equation.DSMT4" ShapeID="_x0000_i1476" DrawAspect="Content" ObjectID="_1722025171" r:id="rId745"/>
        </w:object>
      </w:r>
      <w:r w:rsidRPr="001C4687">
        <w:rPr>
          <w:color w:val="FF0000"/>
        </w:rPr>
        <w:t>得</w:t>
      </w:r>
      <w:r w:rsidR="00023ECD" w:rsidRPr="00023ECD">
        <w:rPr>
          <w:color w:val="FF0000"/>
        </w:rPr>
        <w:object w:dxaOrig="1660" w:dyaOrig="600">
          <v:shape id="_x0000_i1477" type="#_x0000_t75" alt="eqId05d53e1b0ae9a25a22056d4340f4b3d5" style="width:73.2pt;height:26.4pt" o:ole="">
            <v:imagedata r:id="rId746" o:title="eqId05d53e1b0ae9a25a22056d4340f4b3d5"/>
          </v:shape>
          <o:OLEObject Type="Embed" ProgID="Equation.DSMT4" ShapeID="_x0000_i1477" DrawAspect="Content" ObjectID="_1722025172" r:id="rId747"/>
        </w:object>
      </w:r>
      <w:r w:rsidRPr="001C4687">
        <w:rPr>
          <w:color w:val="FF0000"/>
        </w:rPr>
        <w:t>，再联立方程</w:t>
      </w:r>
      <w:r w:rsidR="00023ECD" w:rsidRPr="00023ECD">
        <w:rPr>
          <w:color w:val="FF0000"/>
        </w:rPr>
        <w:object w:dxaOrig="1279" w:dyaOrig="1040">
          <v:shape id="_x0000_i1478" type="#_x0000_t75" alt="eqIdd25fec6ac029de884aaab6b148e21b74" style="width:56.4pt;height:45.6pt" o:ole="">
            <v:imagedata r:id="rId748" o:title="eqIdd25fec6ac029de884aaab6b148e21b74"/>
          </v:shape>
          <o:OLEObject Type="Embed" ProgID="Equation.DSMT4" ShapeID="_x0000_i1478" DrawAspect="Content" ObjectID="_1722025173" r:id="rId749"/>
        </w:object>
      </w:r>
      <w:r w:rsidRPr="001C4687">
        <w:rPr>
          <w:color w:val="FF0000"/>
        </w:rPr>
        <w:t>并结</w:t>
      </w:r>
      <w:r w:rsidRPr="001C4687">
        <w:rPr>
          <w:color w:val="FF0000"/>
        </w:rPr>
        <w:t>合韦达定理得</w:t>
      </w:r>
      <w:r w:rsidR="00023ECD" w:rsidRPr="00023ECD">
        <w:rPr>
          <w:color w:val="FF0000"/>
        </w:rPr>
        <w:object w:dxaOrig="700" w:dyaOrig="360">
          <v:shape id="_x0000_i1479" type="#_x0000_t75" alt="eqId2edfd1061e307cb9f7fde8ba1a4e8660" style="width:30.6pt;height:15.6pt" o:ole="">
            <v:imagedata r:id="rId750" o:title="eqId2edfd1061e307cb9f7fde8ba1a4e8660"/>
          </v:shape>
          <o:OLEObject Type="Embed" ProgID="Equation.DSMT4" ShapeID="_x0000_i1479" DrawAspect="Content" ObjectID="_1722025174" r:id="rId751"/>
        </w:object>
      </w:r>
      <w:r w:rsidRPr="001C4687">
        <w:rPr>
          <w:color w:val="FF0000"/>
        </w:rPr>
        <w:t>，再结合面积得</w:t>
      </w:r>
      <w:r w:rsidR="00023ECD" w:rsidRPr="00023ECD">
        <w:rPr>
          <w:color w:val="FF0000"/>
        </w:rPr>
        <w:object w:dxaOrig="760" w:dyaOrig="400">
          <v:shape id="_x0000_i1480" type="#_x0000_t75" alt="eqId5bb055cf85b0a66c61b1843c7c8ffa9c" style="width:33.6pt;height:18pt" o:ole="">
            <v:imagedata r:id="rId752" o:title="eqId5bb055cf85b0a66c61b1843c7c8ffa9c"/>
          </v:shape>
          <o:OLEObject Type="Embed" ProgID="Equation.DSMT4" ShapeID="_x0000_i1480" DrawAspect="Content" ObjectID="_1722025175" r:id="rId753"/>
        </w:object>
      </w:r>
      <w:r w:rsidRPr="001C4687">
        <w:rPr>
          <w:color w:val="FF0000"/>
        </w:rPr>
        <w:t>，进而得</w:t>
      </w:r>
      <w:r w:rsidR="00023ECD" w:rsidRPr="00023ECD">
        <w:rPr>
          <w:color w:val="FF0000"/>
        </w:rPr>
        <w:object w:dxaOrig="840" w:dyaOrig="360">
          <v:shape id="_x0000_i1481" type="#_x0000_t75" alt="eqIdb8657158814910646cda48fadd2e3f44" style="width:37.2pt;height:15.6pt" o:ole="">
            <v:imagedata r:id="rId754" o:title="eqIdb8657158814910646cda48fadd2e3f44"/>
          </v:shape>
          <o:OLEObject Type="Embed" ProgID="Equation.DSMT4" ShapeID="_x0000_i1481" DrawAspect="Content" ObjectID="_1722025176" r:id="rId755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40" w:dyaOrig="560">
          <v:shape id="_x0000_i1482" type="#_x0000_t75" alt="eqIda413ea3356e672ca9619668406a9b5ca" style="width:37.2pt;height:24.6pt" o:ole="">
            <v:imagedata r:id="rId756" o:title="eqIda413ea3356e672ca9619668406a9b5ca"/>
          </v:shape>
          <o:OLEObject Type="Embed" ProgID="Equation.DSMT4" ShapeID="_x0000_i1482" DrawAspect="Content" ObjectID="_1722025177" r:id="rId757"/>
        </w:object>
      </w:r>
      <w:r w:rsidRPr="001C4687">
        <w:rPr>
          <w:color w:val="FF0000"/>
        </w:rPr>
        <w:t>，再求解</w:t>
      </w:r>
      <w:proofErr w:type="gramStart"/>
      <w:r w:rsidRPr="001C4687">
        <w:rPr>
          <w:color w:val="FF0000"/>
        </w:rPr>
        <w:t>得存在</w:t>
      </w:r>
      <w:proofErr w:type="gramEnd"/>
      <w:r w:rsidRPr="001C4687">
        <w:rPr>
          <w:color w:val="FF0000"/>
        </w:rPr>
        <w:t>唯一</w:t>
      </w:r>
      <w:r w:rsidR="00023ECD" w:rsidRPr="00023ECD">
        <w:rPr>
          <w:color w:val="FF0000"/>
        </w:rPr>
        <w:object w:dxaOrig="639" w:dyaOrig="619">
          <v:shape id="_x0000_i1483" type="#_x0000_t75" alt="eqIda286dc3b8cecfee3c2f3c1aff6031a98" style="width:28.2pt;height:27pt" o:ole="">
            <v:imagedata r:id="rId720" o:title="eqIda286dc3b8cecfee3c2f3c1aff6031a98"/>
          </v:shape>
          <o:OLEObject Type="Embed" ProgID="Equation.DSMT4" ShapeID="_x0000_i1483" DrawAspect="Content" ObjectID="_1722025178" r:id="rId758"/>
        </w:object>
      </w:r>
      <w:r w:rsidRPr="001C4687">
        <w:rPr>
          <w:color w:val="FF0000"/>
        </w:rPr>
        <w:t>满足题意</w:t>
      </w:r>
      <w:r w:rsidRPr="001C4687">
        <w:rPr>
          <w:color w:val="FF0000"/>
        </w:rPr>
        <w:t>.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：</w:t>
      </w:r>
      <w:r w:rsidR="00023ECD" w:rsidRPr="00023ECD">
        <w:rPr>
          <w:color w:val="FF0000"/>
        </w:rPr>
        <w:object w:dxaOrig="1900" w:dyaOrig="340">
          <v:shape id="_x0000_i1484" type="#_x0000_t75" alt="eqIdeaacacc24f20b39ab689e69f40525dea" style="width:83.4pt;height:15pt" o:ole="">
            <v:imagedata r:id="rId759" o:title="eqIdeaacacc24f20b39ab689e69f40525dea"/>
          </v:shape>
          <o:OLEObject Type="Embed" ProgID="Equation.DSMT4" ShapeID="_x0000_i1484" DrawAspect="Content" ObjectID="_1722025179" r:id="rId760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880" w:dyaOrig="340">
          <v:shape id="_x0000_i1485" type="#_x0000_t75" alt="eqIdb662b2bad77995188bb53a30161fbcd7" style="width:82.8pt;height:15pt" o:ole="">
            <v:imagedata r:id="rId761" o:title="eqIdb662b2bad77995188bb53a30161fbcd7"/>
          </v:shape>
          <o:OLEObject Type="Embed" ProgID="Equation.DSMT4" ShapeID="_x0000_i1485" DrawAspect="Content" ObjectID="_1722025180" r:id="rId762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动圆</w:t>
      </w:r>
      <w:r w:rsidR="00023ECD" w:rsidRPr="00023ECD">
        <w:rPr>
          <w:color w:val="FF0000"/>
        </w:rPr>
        <w:object w:dxaOrig="220" w:dyaOrig="240">
          <v:shape id="_x0000_i1486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86" DrawAspect="Content" ObjectID="_1722025181" r:id="rId763"/>
        </w:object>
      </w:r>
      <w:r w:rsidRPr="001C4687">
        <w:rPr>
          <w:color w:val="FF0000"/>
        </w:rPr>
        <w:t>的半径为</w:t>
      </w:r>
      <w:r w:rsidR="00023ECD" w:rsidRPr="00023ECD">
        <w:rPr>
          <w:color w:val="FF0000"/>
        </w:rPr>
        <w:object w:dxaOrig="180" w:dyaOrig="200">
          <v:shape id="_x0000_i1487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1487" DrawAspect="Content" ObjectID="_1722025182" r:id="rId764"/>
        </w:object>
      </w:r>
      <w:r w:rsidRPr="001C4687">
        <w:rPr>
          <w:color w:val="FF0000"/>
        </w:rPr>
        <w:t>，因为动圆</w:t>
      </w:r>
      <w:r w:rsidR="00023ECD" w:rsidRPr="00023ECD">
        <w:rPr>
          <w:color w:val="FF0000"/>
        </w:rPr>
        <w:object w:dxaOrig="220" w:dyaOrig="240">
          <v:shape id="_x0000_i1488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88" DrawAspect="Content" ObjectID="_1722025183" r:id="rId765"/>
        </w:object>
      </w:r>
      <w:r w:rsidRPr="001C4687">
        <w:rPr>
          <w:color w:val="FF0000"/>
        </w:rPr>
        <w:t>与圆</w:t>
      </w:r>
      <w:r w:rsidR="00023ECD" w:rsidRPr="00023ECD">
        <w:rPr>
          <w:color w:val="FF0000"/>
        </w:rPr>
        <w:object w:dxaOrig="1960" w:dyaOrig="380">
          <v:shape id="_x0000_i1489" type="#_x0000_t75" alt="eqId0efebf14524c191161c0bc68b5f2bfcb" style="width:86.4pt;height:17.4pt" o:ole="">
            <v:imagedata r:id="rId693" o:title="eqId0efebf14524c191161c0bc68b5f2bfcb"/>
          </v:shape>
          <o:OLEObject Type="Embed" ProgID="Equation.DSMT4" ShapeID="_x0000_i1489" DrawAspect="Content" ObjectID="_1722025184" r:id="rId766"/>
        </w:object>
      </w:r>
      <w:r w:rsidRPr="001C4687">
        <w:rPr>
          <w:color w:val="FF0000"/>
        </w:rPr>
        <w:t>内切，与圆</w:t>
      </w:r>
      <w:r w:rsidR="00023ECD" w:rsidRPr="00023ECD">
        <w:rPr>
          <w:color w:val="FF0000"/>
        </w:rPr>
        <w:object w:dxaOrig="1960" w:dyaOrig="380">
          <v:shape id="_x0000_i1490" type="#_x0000_t75" alt="eqIdb224ecdd250802ef0753e9f1fbb7c426" style="width:86.4pt;height:16.2pt" o:ole="">
            <v:imagedata r:id="rId695" o:title="eqIdb224ecdd250802ef0753e9f1fbb7c426"/>
          </v:shape>
          <o:OLEObject Type="Embed" ProgID="Equation.DSMT4" ShapeID="_x0000_i1490" DrawAspect="Content" ObjectID="_1722025185" r:id="rId767"/>
        </w:object>
      </w:r>
      <w:r w:rsidRPr="001C4687">
        <w:rPr>
          <w:color w:val="FF0000"/>
        </w:rPr>
        <w:t>外切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1320" w:dyaOrig="800">
          <v:shape id="_x0000_i1491" type="#_x0000_t75" alt="eqId20a3cb98cbdb2c04700a5524ea81b422" style="width:58.2pt;height:34.8pt" o:ole="">
            <v:imagedata r:id="rId768" o:title="eqId20a3cb98cbdb2c04700a5524ea81b422"/>
          </v:shape>
          <o:OLEObject Type="Embed" ProgID="Equation.DSMT4" ShapeID="_x0000_i1491" DrawAspect="Content" ObjectID="_1722025186" r:id="rId769"/>
        </w:objec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300" w:dyaOrig="340">
          <v:shape id="_x0000_i1492" type="#_x0000_t75" alt="eqIda8f7eea809dd87d78085a921751b2e51" style="width:101.4pt;height:15pt" o:ole="">
            <v:imagedata r:id="rId770" o:title="eqIda8f7eea809dd87d78085a921751b2e51"/>
          </v:shape>
          <o:OLEObject Type="Embed" ProgID="Equation.DSMT4" ShapeID="_x0000_i1492" DrawAspect="Content" ObjectID="_1722025187" r:id="rId771"/>
        </w:object>
      </w:r>
      <w:r w:rsidR="002E2AB1"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椭圆的定义可知，动点</w:t>
      </w:r>
      <w:r w:rsidR="00023ECD" w:rsidRPr="00023ECD">
        <w:rPr>
          <w:color w:val="FF0000"/>
        </w:rPr>
        <w:object w:dxaOrig="220" w:dyaOrig="240">
          <v:shape id="_x0000_i149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493" DrawAspect="Content" ObjectID="_1722025188" r:id="rId772"/>
        </w:object>
      </w:r>
      <w:r w:rsidRPr="001C4687">
        <w:rPr>
          <w:color w:val="FF0000"/>
        </w:rPr>
        <w:t>的轨迹为以</w:t>
      </w:r>
      <w:r w:rsidR="00023ECD" w:rsidRPr="00023ECD">
        <w:rPr>
          <w:color w:val="FF0000"/>
        </w:rPr>
        <w:object w:dxaOrig="280" w:dyaOrig="360">
          <v:shape id="_x0000_i1494" type="#_x0000_t75" alt="eqIdb1241216f3c1cb5e73043dd1037f556d" style="width:12.6pt;height:15.6pt" o:ole="">
            <v:imagedata r:id="rId371" o:title="eqIdb1241216f3c1cb5e73043dd1037f556d"/>
          </v:shape>
          <o:OLEObject Type="Embed" ProgID="Equation.DSMT4" ShapeID="_x0000_i1494" DrawAspect="Content" ObjectID="_1722025189" r:id="rId77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300" w:dyaOrig="360">
          <v:shape id="_x0000_i1495" type="#_x0000_t75" alt="eqId23f3ffe7abc59e2f65d827c8eab8d36a" style="width:13.2pt;height:15.6pt" o:ole="">
            <v:imagedata r:id="rId446" o:title="eqId23f3ffe7abc59e2f65d827c8eab8d36a"/>
          </v:shape>
          <o:OLEObject Type="Embed" ProgID="Equation.DSMT4" ShapeID="_x0000_i1495" DrawAspect="Content" ObjectID="_1722025190" r:id="rId774"/>
        </w:object>
      </w:r>
      <w:r w:rsidRPr="001C4687">
        <w:rPr>
          <w:color w:val="FF0000"/>
        </w:rPr>
        <w:t>为焦点，实轴长为</w:t>
      </w:r>
      <w:r w:rsidR="00023ECD" w:rsidRPr="00023ECD">
        <w:rPr>
          <w:color w:val="FF0000"/>
        </w:rPr>
        <w:object w:dxaOrig="679" w:dyaOrig="280">
          <v:shape id="_x0000_i1496" type="#_x0000_t75" alt="eqId27fd50c0c149085ffe54ae7a4a457d40" style="width:30pt;height:12.6pt" o:ole="">
            <v:imagedata r:id="rId727" o:title="eqId27fd50c0c149085ffe54ae7a4a457d40"/>
          </v:shape>
          <o:OLEObject Type="Embed" ProgID="Equation.DSMT4" ShapeID="_x0000_i1496" DrawAspect="Content" ObjectID="_1722025191" r:id="rId775"/>
        </w:object>
      </w:r>
      <w:r w:rsidRPr="001C4687">
        <w:rPr>
          <w:color w:val="FF0000"/>
        </w:rPr>
        <w:t>的椭圆，</w:t>
      </w:r>
      <w:r w:rsidRPr="001C4687">
        <w:rPr>
          <w:color w:val="FF0000"/>
        </w:rPr>
        <w:t xml:space="preserve"> 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因为圆</w:t>
      </w:r>
      <w:r w:rsidR="00023ECD" w:rsidRPr="00023ECD">
        <w:rPr>
          <w:color w:val="FF0000"/>
        </w:rPr>
        <w:object w:dxaOrig="1960" w:dyaOrig="380">
          <v:shape id="_x0000_i1497" type="#_x0000_t75" alt="eqId0efebf14524c191161c0bc68b5f2bfcb" style="width:86.4pt;height:17.4pt" o:ole="">
            <v:imagedata r:id="rId693" o:title="eqId0efebf14524c191161c0bc68b5f2bfcb"/>
          </v:shape>
          <o:OLEObject Type="Embed" ProgID="Equation.DSMT4" ShapeID="_x0000_i1497" DrawAspect="Content" ObjectID="_1722025192" r:id="rId776"/>
        </w:object>
      </w:r>
      <w:r w:rsidRPr="001C4687">
        <w:rPr>
          <w:color w:val="FF0000"/>
        </w:rPr>
        <w:t>与圆</w:t>
      </w:r>
      <w:r w:rsidR="00023ECD" w:rsidRPr="00023ECD">
        <w:rPr>
          <w:color w:val="FF0000"/>
        </w:rPr>
        <w:object w:dxaOrig="1960" w:dyaOrig="380">
          <v:shape id="_x0000_i1498" type="#_x0000_t75" alt="eqIdb224ecdd250802ef0753e9f1fbb7c426" style="width:86.4pt;height:16.2pt" o:ole="">
            <v:imagedata r:id="rId695" o:title="eqIdb224ecdd250802ef0753e9f1fbb7c426"/>
          </v:shape>
          <o:OLEObject Type="Embed" ProgID="Equation.DSMT4" ShapeID="_x0000_i1498" DrawAspect="Content" ObjectID="_1722025193" r:id="rId777"/>
        </w:object>
      </w:r>
      <w:r w:rsidRPr="001C4687">
        <w:rPr>
          <w:color w:val="FF0000"/>
        </w:rPr>
        <w:t>内切于点</w:t>
      </w:r>
      <w:r w:rsidR="00023ECD" w:rsidRPr="00023ECD">
        <w:rPr>
          <w:color w:val="FF0000"/>
        </w:rPr>
        <w:object w:dxaOrig="580" w:dyaOrig="400">
          <v:shape id="_x0000_i1499" type="#_x0000_t75" alt="eqIdfab8a0cc6504aa4c3a38006f5394b4c2" style="width:25.2pt;height:17.4pt" o:ole="">
            <v:imagedata r:id="rId731" o:title="eqIdfab8a0cc6504aa4c3a38006f5394b4c2"/>
          </v:shape>
          <o:OLEObject Type="Embed" ProgID="Equation.DSMT4" ShapeID="_x0000_i1499" DrawAspect="Content" ObjectID="_1722025194" r:id="rId778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所以动</w:t>
      </w:r>
      <w:proofErr w:type="gramStart"/>
      <w:r w:rsidRPr="001C4687">
        <w:rPr>
          <w:color w:val="FF0000"/>
        </w:rPr>
        <w:t>圆</w:t>
      </w:r>
      <w:proofErr w:type="gramEnd"/>
      <w:r w:rsidRPr="001C4687">
        <w:rPr>
          <w:color w:val="FF0000"/>
        </w:rPr>
        <w:t>圆心</w:t>
      </w:r>
      <w:r w:rsidR="00023ECD" w:rsidRPr="00023ECD">
        <w:rPr>
          <w:color w:val="FF0000"/>
        </w:rPr>
        <w:object w:dxaOrig="220" w:dyaOrig="240">
          <v:shape id="_x0000_i1500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500" DrawAspect="Content" ObjectID="_1722025195" r:id="rId779"/>
        </w:object>
      </w:r>
      <w:r w:rsidRPr="001C4687">
        <w:rPr>
          <w:color w:val="FF0000"/>
        </w:rPr>
        <w:t>的轨迹方程为：</w:t>
      </w:r>
      <w:r w:rsidR="00023ECD" w:rsidRPr="00023ECD">
        <w:rPr>
          <w:color w:val="FF0000"/>
        </w:rPr>
        <w:object w:dxaOrig="1800" w:dyaOrig="660">
          <v:shape id="_x0000_i1501" type="#_x0000_t75" alt="eqIdf4c574e7ba771b7394a4d24b404f5994" style="width:79.2pt;height:28.8pt" o:ole="">
            <v:imagedata r:id="rId718" o:title="eqIdf4c574e7ba771b7394a4d24b404f5994"/>
          </v:shape>
          <o:OLEObject Type="Embed" ProgID="Equation.DSMT4" ShapeID="_x0000_i1501" DrawAspect="Content" ObjectID="_1722025196" r:id="rId780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：设直线</w:t>
      </w:r>
      <w:r w:rsidR="00023ECD" w:rsidRPr="00023ECD">
        <w:rPr>
          <w:color w:val="FF0000"/>
        </w:rPr>
        <w:object w:dxaOrig="460" w:dyaOrig="360">
          <v:shape id="_x0000_i1502" type="#_x0000_t75" alt="eqIdc7023b649fd84f998d741edfb6c209ea" style="width:20.4pt;height:15.6pt" o:ole="">
            <v:imagedata r:id="rId704" o:title="eqIdc7023b649fd84f998d741edfb6c209ea"/>
          </v:shape>
          <o:OLEObject Type="Embed" ProgID="Equation.DSMT4" ShapeID="_x0000_i1502" DrawAspect="Content" ObjectID="_1722025197" r:id="rId781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719" w:dyaOrig="320">
          <v:shape id="_x0000_i1503" type="#_x0000_t75" alt="eqIdd917f837df8e647d508facc4d53e7038" style="width:75.6pt;height:13.8pt" o:ole="">
            <v:imagedata r:id="rId735" o:title="eqIdd917f837df8e647d508facc4d53e7038"/>
          </v:shape>
          <o:OLEObject Type="Embed" ProgID="Equation.DSMT4" ShapeID="_x0000_i1503" DrawAspect="Content" ObjectID="_1722025198" r:id="rId782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80" w:dyaOrig="360">
          <v:shape id="_x0000_i1504" type="#_x0000_t75" alt="eqIdedbbac4ec69e8621ce11d1fd44f7b006" style="width:39pt;height:15.6pt" o:ole="">
            <v:imagedata r:id="rId737" o:title="eqIdedbbac4ec69e8621ce11d1fd44f7b006"/>
          </v:shape>
          <o:OLEObject Type="Embed" ProgID="Equation.DSMT4" ShapeID="_x0000_i1504" DrawAspect="Content" ObjectID="_1722025199" r:id="rId78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020" w:dyaOrig="360">
          <v:shape id="_x0000_i1505" type="#_x0000_t75" alt="eqId8fc6f627b98fb90247708d94473b8ad3" style="width:45pt;height:15.6pt" o:ole="">
            <v:imagedata r:id="rId739" o:title="eqId8fc6f627b98fb90247708d94473b8ad3"/>
          </v:shape>
          <o:OLEObject Type="Embed" ProgID="Equation.DSMT4" ShapeID="_x0000_i1505" DrawAspect="Content" ObjectID="_1722025200" r:id="rId784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1020" w:dyaOrig="360">
          <v:shape id="_x0000_i1506" type="#_x0000_t75" alt="eqIddc8d8a0963c861c2df4867bfe5d2007b" style="width:45pt;height:15.6pt;mso-position-horizontal-relative:page;mso-position-vertical-relative:page" o:ole="">
            <v:imagedata r:id="rId785" o:title="eqIddc8d8a0963c861c2df4867bfe5d2007b"/>
          </v:shape>
          <o:OLEObject Type="Embed" ProgID="Equation.DSMT4" ShapeID="_x0000_i1506" DrawAspect="Content" ObjectID="_1722025201" r:id="rId786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∵</w:t>
      </w:r>
      <w:r w:rsidR="00023ECD" w:rsidRPr="00023ECD">
        <w:rPr>
          <w:color w:val="FF0000"/>
        </w:rPr>
        <w:object w:dxaOrig="320" w:dyaOrig="240">
          <v:shape id="_x0000_i1507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507" DrawAspect="Content" ObjectID="_1722025202" r:id="rId787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240" w:dyaOrig="240">
          <v:shape id="_x0000_i1508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508" DrawAspect="Content" ObjectID="_1722025203" r:id="rId78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280" w:dyaOrig="280">
          <v:shape id="_x0000_i1509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509" DrawAspect="Content" ObjectID="_1722025204" r:id="rId789"/>
        </w:object>
      </w:r>
      <w:r w:rsidRPr="001C4687">
        <w:rPr>
          <w:color w:val="FF0000"/>
        </w:rPr>
        <w:t>三点共线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060" w:dyaOrig="320">
          <v:shape id="_x0000_i1510" type="#_x0000_t75" alt="eqId26b0bd55c1be0aea13b58306647d0bb7" style="width:46.8pt;height:14.4pt" o:ole="">
            <v:imagedata r:id="rId790" o:title="eqId26b0bd55c1be0aea13b58306647d0bb7"/>
          </v:shape>
          <o:OLEObject Type="Embed" ProgID="Equation.DSMT4" ShapeID="_x0000_i1510" DrawAspect="Content" ObjectID="_1722025205" r:id="rId791"/>
        </w:object>
      </w:r>
      <w:r w:rsidR="002E2AB1" w:rsidRPr="001C4687">
        <w:rPr>
          <w:color w:val="FF0000"/>
        </w:rPr>
        <w:t>，即</w:t>
      </w:r>
      <w:r w:rsidRPr="00023ECD">
        <w:rPr>
          <w:color w:val="FF0000"/>
        </w:rPr>
        <w:object w:dxaOrig="1680" w:dyaOrig="680">
          <v:shape id="_x0000_i1511" type="#_x0000_t75" alt="eqId967696ec0ef8f341ec8aa176a96e92d8" style="width:73.8pt;height:30pt" o:ole="">
            <v:imagedata r:id="rId792" o:title="eqId967696ec0ef8f341ec8aa176a96e92d8"/>
          </v:shape>
          <o:OLEObject Type="Embed" ProgID="Equation.DSMT4" ShapeID="_x0000_i1511" DrawAspect="Content" ObjectID="_1722025206" r:id="rId793"/>
        </w:object>
      </w:r>
      <w:r w:rsidR="002E2AB1" w:rsidRPr="001C4687">
        <w:rPr>
          <w:color w:val="FF0000"/>
        </w:rPr>
        <w:t>，整理得</w:t>
      </w:r>
      <w:r w:rsidRPr="00023ECD">
        <w:rPr>
          <w:color w:val="FF0000"/>
        </w:rPr>
        <w:object w:dxaOrig="1760" w:dyaOrig="600">
          <v:shape id="_x0000_i1512" type="#_x0000_t75" alt="eqId453f7fcf4588fba29aae2527f0bdde53" style="width:77.4pt;height:26.4pt" o:ole="">
            <v:imagedata r:id="rId794" o:title="eqId453f7fcf4588fba29aae2527f0bdde53"/>
          </v:shape>
          <o:OLEObject Type="Embed" ProgID="Equation.DSMT4" ShapeID="_x0000_i1512" DrawAspect="Content" ObjectID="_1722025207" r:id="rId795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</w:t>
      </w:r>
      <w:r w:rsidR="00023ECD" w:rsidRPr="00023ECD">
        <w:rPr>
          <w:color w:val="FF0000"/>
        </w:rPr>
        <w:object w:dxaOrig="1200" w:dyaOrig="360">
          <v:shape id="_x0000_i1513" type="#_x0000_t75" alt="eqId5a7a4321da9817d1bcfe8bdbdbba3e4d" style="width:52.8pt;height:15.6pt" o:ole="">
            <v:imagedata r:id="rId744" o:title="eqId5a7a4321da9817d1bcfe8bdbdbba3e4d"/>
          </v:shape>
          <o:OLEObject Type="Embed" ProgID="Equation.DSMT4" ShapeID="_x0000_i1513" DrawAspect="Content" ObjectID="_1722025208" r:id="rId796"/>
        </w:object>
      </w:r>
      <w:r w:rsidRPr="001C4687">
        <w:rPr>
          <w:color w:val="FF0000"/>
        </w:rPr>
        <w:t>代入，</w:t>
      </w:r>
      <w:r w:rsidR="00023ECD" w:rsidRPr="00023ECD">
        <w:rPr>
          <w:color w:val="FF0000"/>
        </w:rPr>
        <w:object w:dxaOrig="1660" w:dyaOrig="600">
          <v:shape id="_x0000_i1514" type="#_x0000_t75" alt="eqId05d53e1b0ae9a25a22056d4340f4b3d5" style="width:73.2pt;height:26.4pt" o:ole="">
            <v:imagedata r:id="rId746" o:title="eqId05d53e1b0ae9a25a22056d4340f4b3d5"/>
          </v:shape>
          <o:OLEObject Type="Embed" ProgID="Equation.DSMT4" ShapeID="_x0000_i1514" DrawAspect="Content" ObjectID="_1722025209" r:id="rId797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</w:t>
      </w:r>
      <w:r w:rsidR="00023ECD" w:rsidRPr="00023ECD">
        <w:rPr>
          <w:color w:val="FF0000"/>
        </w:rPr>
        <w:object w:dxaOrig="4040" w:dyaOrig="1040">
          <v:shape id="_x0000_i1515" type="#_x0000_t75" alt="eqId5697449655879721f660bf4a74cd29e4" style="width:177.6pt;height:45.6pt" o:ole="">
            <v:imagedata r:id="rId798" o:title="eqId5697449655879721f660bf4a74cd29e4"/>
          </v:shape>
          <o:OLEObject Type="Embed" ProgID="Equation.DSMT4" ShapeID="_x0000_i1515" DrawAspect="Content" ObjectID="_1722025210" r:id="rId799"/>
        </w:objec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899" w:dyaOrig="620">
          <v:shape id="_x0000_i1516" type="#_x0000_t75" alt="eqId8f4b24a8176069dd0d1f21af94608092" style="width:83.4pt;height:27.6pt" o:ole="">
            <v:imagedata r:id="rId800" o:title="eqId8f4b24a8176069dd0d1f21af94608092"/>
          </v:shape>
          <o:OLEObject Type="Embed" ProgID="Equation.DSMT4" ShapeID="_x0000_i1516" DrawAspect="Content" ObjectID="_1722025211" r:id="rId801"/>
        </w:object>
      </w:r>
      <w:r w:rsidR="002E2AB1" w:rsidRPr="001C4687">
        <w:rPr>
          <w:color w:val="FF0000"/>
        </w:rPr>
        <w:t>，</w:t>
      </w:r>
      <w:r w:rsidRPr="00023ECD">
        <w:rPr>
          <w:color w:val="FF0000"/>
        </w:rPr>
        <w:object w:dxaOrig="1479" w:dyaOrig="620">
          <v:shape id="_x0000_i1517" type="#_x0000_t75" alt="eqId936fe11ecde054c22196dc490351c708" style="width:64.8pt;height:27.6pt" o:ole="">
            <v:imagedata r:id="rId802" o:title="eqId936fe11ecde054c22196dc490351c708"/>
          </v:shape>
          <o:OLEObject Type="Embed" ProgID="Equation.DSMT4" ShapeID="_x0000_i1517" DrawAspect="Content" ObjectID="_1722025212" r:id="rId803"/>
        </w:objec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代入</w:t>
      </w:r>
      <w:r w:rsidR="00023ECD" w:rsidRPr="00023ECD">
        <w:rPr>
          <w:color w:val="FF0000"/>
        </w:rPr>
        <w:object w:dxaOrig="340" w:dyaOrig="320">
          <v:shape id="_x0000_i1518" type="#_x0000_t75" alt="eqId3572a2b2a8a45ed9008bdb0e6690a7ea" style="width:15pt;height:13.8pt" o:ole="">
            <v:imagedata r:id="rId804" o:title="eqId3572a2b2a8a45ed9008bdb0e6690a7ea"/>
          </v:shape>
          <o:OLEObject Type="Embed" ProgID="Equation.DSMT4" ShapeID="_x0000_i1518" DrawAspect="Content" ObjectID="_1722025213" r:id="rId805"/>
        </w:object>
      </w:r>
      <w:r w:rsidRPr="001C4687">
        <w:rPr>
          <w:color w:val="FF0000"/>
        </w:rPr>
        <w:t>可得</w:t>
      </w:r>
      <w:r w:rsidR="00023ECD" w:rsidRPr="00023ECD">
        <w:rPr>
          <w:color w:val="FF0000"/>
        </w:rPr>
        <w:object w:dxaOrig="700" w:dyaOrig="360">
          <v:shape id="_x0000_i1519" type="#_x0000_t75" alt="eqId2edfd1061e307cb9f7fde8ba1a4e8660" style="width:30.6pt;height:15.6pt" o:ole="">
            <v:imagedata r:id="rId750" o:title="eqId2edfd1061e307cb9f7fde8ba1a4e8660"/>
          </v:shape>
          <o:OLEObject Type="Embed" ProgID="Equation.DSMT4" ShapeID="_x0000_i1519" DrawAspect="Content" ObjectID="_1722025214" r:id="rId806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</w:t>
      </w:r>
      <w:r w:rsidR="00023ECD" w:rsidRPr="00023ECD">
        <w:rPr>
          <w:color w:val="FF0000"/>
        </w:rPr>
        <w:object w:dxaOrig="1899" w:dyaOrig="560">
          <v:shape id="_x0000_i1520" type="#_x0000_t75" alt="eqIdfeec721dd12a7f23b46b428d4bf8df2d" style="width:83.4pt;height:24.6pt" o:ole="">
            <v:imagedata r:id="rId807" o:title="eqIdfeec721dd12a7f23b46b428d4bf8df2d"/>
          </v:shape>
          <o:OLEObject Type="Embed" ProgID="Equation.DSMT4" ShapeID="_x0000_i1520" DrawAspect="Content" ObjectID="_1722025215" r:id="rId80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680" w:dyaOrig="400">
          <v:shape id="_x0000_i1521" type="#_x0000_t75" alt="eqIddb90c072b7776a4fde33e455a4a937b8" style="width:30pt;height:18pt" o:ole="">
            <v:imagedata r:id="rId809" o:title="eqIddb90c072b7776a4fde33e455a4a937b8"/>
          </v:shape>
          <o:OLEObject Type="Embed" ProgID="Equation.DSMT4" ShapeID="_x0000_i1521" DrawAspect="Content" ObjectID="_1722025216" r:id="rId810"/>
        </w:object>
      </w:r>
      <w:r w:rsidRPr="001C4687">
        <w:rPr>
          <w:color w:val="FF0000"/>
        </w:rPr>
        <w:t>，</w:t>
      </w:r>
    </w:p>
    <w:p w:rsidR="00EB0CE7" w:rsidRPr="001C468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="00023ECD" w:rsidRPr="00023ECD">
        <w:rPr>
          <w:color w:val="FF0000"/>
        </w:rPr>
        <w:object w:dxaOrig="460" w:dyaOrig="280">
          <v:shape id="_x0000_i1522" type="#_x0000_t75" alt="eqIda369ce3949b2bd2747a48054f7b951c4" style="width:20.4pt;height:12.6pt" o:ole="">
            <v:imagedata r:id="rId811" o:title="eqIda369ce3949b2bd2747a48054f7b951c4"/>
          </v:shape>
          <o:OLEObject Type="Embed" ProgID="Equation.DSMT4" ShapeID="_x0000_i1522" DrawAspect="Content" ObjectID="_1722025217" r:id="rId812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760" w:dyaOrig="360">
          <v:shape id="_x0000_i1523" type="#_x0000_t75" alt="eqId4ede97b741931c2f3470e26df24853b2" style="width:33.6pt;height:15.6pt" o:ole="">
            <v:imagedata r:id="rId813" o:title="eqId4ede97b741931c2f3470e26df24853b2"/>
          </v:shape>
          <o:OLEObject Type="Embed" ProgID="Equation.DSMT4" ShapeID="_x0000_i1523" DrawAspect="Content" ObjectID="_1722025218" r:id="rId814"/>
        </w:object>
      </w:r>
      <w:r w:rsidRPr="001C4687">
        <w:rPr>
          <w:color w:val="FF0000"/>
        </w:rPr>
        <w:t>，故</w:t>
      </w:r>
      <w:r w:rsidR="00023ECD" w:rsidRPr="00023ECD">
        <w:rPr>
          <w:color w:val="FF0000"/>
        </w:rPr>
        <w:object w:dxaOrig="760" w:dyaOrig="360">
          <v:shape id="_x0000_i1524" type="#_x0000_t75" alt="eqIdac12f90931435d60f4b6879ab26f7a0b" style="width:33.6pt;height:15.6pt" o:ole="">
            <v:imagedata r:id="rId815" o:title="eqIdac12f90931435d60f4b6879ab26f7a0b"/>
          </v:shape>
          <o:OLEObject Type="Embed" ProgID="Equation.DSMT4" ShapeID="_x0000_i1524" DrawAspect="Content" ObjectID="_1722025219" r:id="rId816"/>
        </w:object>
      </w:r>
      <w:r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979" w:dyaOrig="620">
          <v:shape id="_x0000_i1525" type="#_x0000_t75" alt="eqId2140ed6943332b3aff99439b0af722a1" style="width:87pt;height:27pt" o:ole="">
            <v:imagedata r:id="rId817" o:title="eqId2140ed6943332b3aff99439b0af722a1"/>
          </v:shape>
          <o:OLEObject Type="Embed" ProgID="Equation.DSMT4" ShapeID="_x0000_i1525" DrawAspect="Content" ObjectID="_1722025220" r:id="rId818"/>
        </w:object>
      </w:r>
      <w:r w:rsidR="002E2AB1" w:rsidRPr="001C4687">
        <w:rPr>
          <w:color w:val="FF0000"/>
        </w:rPr>
        <w:t>，由对称性，不妨取</w:t>
      </w:r>
      <w:r w:rsidRPr="00023ECD">
        <w:rPr>
          <w:color w:val="FF0000"/>
        </w:rPr>
        <w:object w:dxaOrig="840" w:dyaOrig="560">
          <v:shape id="_x0000_i1526" type="#_x0000_t75" alt="eqIda413ea3356e672ca9619668406a9b5ca" style="width:37.2pt;height:24.6pt" o:ole="">
            <v:imagedata r:id="rId756" o:title="eqIda413ea3356e672ca9619668406a9b5ca"/>
          </v:shape>
          <o:OLEObject Type="Embed" ProgID="Equation.DSMT4" ShapeID="_x0000_i1526" DrawAspect="Content" ObjectID="_1722025221" r:id="rId819"/>
        </w:objec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760" w:dyaOrig="560">
          <v:shape id="_x0000_i1527" type="#_x0000_t75" alt="eqIdbdb6838fdc92b62726753bc8b6855a2c" style="width:77.4pt;height:24.6pt" o:ole="">
            <v:imagedata r:id="rId820" o:title="eqIdbdb6838fdc92b62726753bc8b6855a2c"/>
          </v:shape>
          <o:OLEObject Type="Embed" ProgID="Equation.DSMT4" ShapeID="_x0000_i1527" DrawAspect="Content" ObjectID="_1722025222" r:id="rId821"/>
        </w:object>
      </w:r>
      <w:r w:rsidR="002E2AB1" w:rsidRPr="001C4687">
        <w:rPr>
          <w:color w:val="FF0000"/>
        </w:rPr>
        <w:t>代入椭圆</w:t>
      </w:r>
      <w:r w:rsidRPr="00023ECD">
        <w:rPr>
          <w:color w:val="FF0000"/>
        </w:rPr>
        <w:object w:dxaOrig="1160" w:dyaOrig="660">
          <v:shape id="_x0000_i1528" type="#_x0000_t75" alt="eqId6cae00bdc6f8b564b6b15b32572c848b" style="width:51pt;height:29.4pt" o:ole="">
            <v:imagedata r:id="rId626" o:title="eqId6cae00bdc6f8b564b6b15b32572c848b"/>
          </v:shape>
          <o:OLEObject Type="Embed" ProgID="Equation.DSMT4" ShapeID="_x0000_i1528" DrawAspect="Content" ObjectID="_1722025223" r:id="rId822"/>
        </w:object>
      </w:r>
      <w:r w:rsidR="002E2AB1" w:rsidRPr="001C4687">
        <w:rPr>
          <w:color w:val="FF0000"/>
        </w:rPr>
        <w:t>，得</w:t>
      </w:r>
      <w:r w:rsidRPr="00023ECD">
        <w:rPr>
          <w:color w:val="FF0000"/>
        </w:rPr>
        <w:object w:dxaOrig="1660" w:dyaOrig="320">
          <v:shape id="_x0000_i1529" type="#_x0000_t75" alt="eqId699508e23deed31aa3f6fdccd6d739fd" style="width:73.2pt;height:14.4pt" o:ole="">
            <v:imagedata r:id="rId823" o:title="eqId699508e23deed31aa3f6fdccd6d739fd"/>
          </v:shape>
          <o:OLEObject Type="Embed" ProgID="Equation.DSMT4" ShapeID="_x0000_i1529" DrawAspect="Content" ObjectID="_1722025224" r:id="rId824"/>
        </w:objec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340" w:dyaOrig="560">
          <v:shape id="_x0000_i1530" type="#_x0000_t75" alt="eqId207dc6e1f0bb49e8a07fa4d9c99ba485" style="width:58.8pt;height:24.6pt" o:ole="">
            <v:imagedata r:id="rId825" o:title="eqId207dc6e1f0bb49e8a07fa4d9c99ba485"/>
          </v:shape>
          <o:OLEObject Type="Embed" ProgID="Equation.DSMT4" ShapeID="_x0000_i1530" DrawAspect="Content" ObjectID="_1722025225" r:id="rId826"/>
        </w:object>
      </w:r>
      <w:r w:rsidR="002E2AB1" w:rsidRPr="001C4687">
        <w:rPr>
          <w:color w:val="FF0000"/>
        </w:rPr>
        <w:t>，</w:t>
      </w:r>
      <w:r w:rsidRPr="00023ECD">
        <w:rPr>
          <w:color w:val="FF0000"/>
        </w:rPr>
        <w:object w:dxaOrig="840" w:dyaOrig="560">
          <v:shape id="_x0000_i1531" type="#_x0000_t75" alt="eqId94b655d6471501b04cfc656475a25ae6" style="width:37.2pt;height:24.6pt" o:ole="">
            <v:imagedata r:id="rId827" o:title="eqId94b655d6471501b04cfc656475a25ae6"/>
          </v:shape>
          <o:OLEObject Type="Embed" ProgID="Equation.DSMT4" ShapeID="_x0000_i1531" DrawAspect="Content" ObjectID="_1722025226" r:id="rId828"/>
        </w:object>
      </w:r>
      <w:r w:rsidR="002E2AB1" w:rsidRPr="001C4687">
        <w:rPr>
          <w:color w:val="FF0000"/>
        </w:rPr>
        <w:t>，</w:t>
      </w:r>
    </w:p>
    <w:p w:rsidR="00EB0CE7" w:rsidRPr="001C468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20" w:dyaOrig="200">
          <v:shape id="_x0000_i1532" type="#_x0000_t75" alt="eqId2de0d10ef8b748d4531250c37c5d3f9e" style="width:9.6pt;height:9pt" o:ole="">
            <v:imagedata r:id="rId414" o:title="eqId2de0d10ef8b748d4531250c37c5d3f9e"/>
          </v:shape>
          <o:OLEObject Type="Embed" ProgID="Equation.DSMT4" ShapeID="_x0000_i1532" DrawAspect="Content" ObjectID="_1722025227" r:id="rId829"/>
        </w:object>
      </w:r>
      <w:r w:rsidR="002E2AB1" w:rsidRPr="001C4687">
        <w:rPr>
          <w:color w:val="FF0000"/>
        </w:rPr>
        <w:t>存在唯一</w:t>
      </w:r>
      <w:r w:rsidRPr="00023ECD">
        <w:rPr>
          <w:color w:val="FF0000"/>
        </w:rPr>
        <w:object w:dxaOrig="639" w:dyaOrig="619">
          <v:shape id="_x0000_i1533" type="#_x0000_t75" alt="eqIda286dc3b8cecfee3c2f3c1aff6031a98" style="width:28.2pt;height:27pt" o:ole="">
            <v:imagedata r:id="rId720" o:title="eqIda286dc3b8cecfee3c2f3c1aff6031a98"/>
          </v:shape>
          <o:OLEObject Type="Embed" ProgID="Equation.DSMT4" ShapeID="_x0000_i1533" DrawAspect="Content" ObjectID="_1722025228" r:id="rId830"/>
        </w:object>
      </w:r>
      <w:r w:rsidR="002E2AB1" w:rsidRPr="001C4687">
        <w:rPr>
          <w:color w:val="FF0000"/>
        </w:rPr>
        <w:t>满足题意</w:t>
      </w:r>
      <w:r w:rsidR="002E2AB1" w:rsidRPr="001C4687">
        <w:rPr>
          <w:color w:val="FF0000"/>
        </w:rPr>
        <w:t>.</w:t>
      </w:r>
    </w:p>
    <w:p w:rsidR="001D427E" w:rsidRPr="00EB0CE7" w:rsidRDefault="001D427E" w:rsidP="002A509B">
      <w:pPr>
        <w:spacing w:line="360" w:lineRule="auto"/>
        <w:jc w:val="left"/>
        <w:textAlignment w:val="center"/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 w:rsidRPr="0054472A">
        <w:rPr>
          <w:rFonts w:ascii="黑体" w:eastAsia="黑体" w:hAnsi="黑体"/>
          <w:b/>
          <w:sz w:val="28"/>
          <w:szCs w:val="28"/>
        </w:rPr>
        <w:t>考点</w:t>
      </w:r>
      <w:r>
        <w:rPr>
          <w:rFonts w:ascii="黑体" w:eastAsia="黑体" w:hAnsi="黑体" w:hint="eastAsia"/>
          <w:b/>
          <w:sz w:val="28"/>
          <w:szCs w:val="28"/>
        </w:rPr>
        <w:t>四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消参法与交轨法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典例</w:t>
      </w:r>
      <w:r>
        <w:rPr>
          <w:rFonts w:hint="eastAsia"/>
        </w:rPr>
        <w:t>4</w:t>
      </w:r>
      <w:r>
        <w:t>．如图所示，过双曲线</w:t>
      </w:r>
      <w:r>
        <w:rPr>
          <w:rFonts w:ascii="Times New Roman" w:eastAsia="Times New Roman" w:hAnsi="Times New Roman" w:cs="Times New Roman"/>
          <w:i/>
        </w:rPr>
        <w:t>C</w:t>
      </w:r>
      <w:r>
        <w:t>：</w:t>
      </w:r>
      <w:r w:rsidR="00023ECD">
        <w:object w:dxaOrig="1100" w:dyaOrig="660">
          <v:shape id="_x0000_i1534" type="#_x0000_t75" alt="eqIdc477e5ade921ffa8377c4719319380ff" style="width:48.6pt;height:28.8pt" o:ole="">
            <v:imagedata r:id="rId831" o:title="eqIdc477e5ade921ffa8377c4719319380ff"/>
          </v:shape>
          <o:OLEObject Type="Embed" ProgID="Equation.DSMT4" ShapeID="_x0000_i1534" DrawAspect="Content" ObjectID="_1722025229" r:id="rId832"/>
        </w:object>
      </w:r>
      <w:r>
        <w:t>的左焦点</w:t>
      </w:r>
      <w:r>
        <w:rPr>
          <w:rFonts w:ascii="Times New Roman" w:eastAsia="Times New Roman" w:hAnsi="Times New Roman" w:cs="Times New Roman"/>
          <w:i/>
        </w:rPr>
        <w:t>F</w:t>
      </w:r>
      <w:r>
        <w:t>作直线</w:t>
      </w:r>
      <w:r>
        <w:rPr>
          <w:rFonts w:ascii="Times New Roman" w:eastAsia="Times New Roman" w:hAnsi="Times New Roman" w:cs="Times New Roman"/>
          <w:i/>
        </w:rPr>
        <w:t>l</w:t>
      </w:r>
      <w:r>
        <w:t>与双曲线交于</w:t>
      </w:r>
      <w:r>
        <w:rPr>
          <w:rFonts w:ascii="Times New Roman" w:eastAsia="Times New Roman" w:hAnsi="Times New Roman" w:cs="Times New Roman"/>
          <w:i/>
        </w:rPr>
        <w:t>P</w:t>
      </w:r>
      <w:r>
        <w:t>、</w:t>
      </w:r>
      <w:r>
        <w:rPr>
          <w:rFonts w:ascii="Times New Roman" w:eastAsia="Times New Roman" w:hAnsi="Times New Roman" w:cs="Times New Roman"/>
          <w:i/>
        </w:rPr>
        <w:t>Q</w:t>
      </w:r>
      <w:r>
        <w:t>，以</w:t>
      </w:r>
      <w:r>
        <w:rPr>
          <w:rFonts w:ascii="Times New Roman" w:eastAsia="Times New Roman" w:hAnsi="Times New Roman" w:cs="Times New Roman"/>
          <w:i/>
        </w:rPr>
        <w:t>OP</w:t>
      </w:r>
      <w:r>
        <w:t>、</w:t>
      </w:r>
      <w:r>
        <w:rPr>
          <w:rFonts w:ascii="Times New Roman" w:eastAsia="Times New Roman" w:hAnsi="Times New Roman" w:cs="Times New Roman"/>
          <w:i/>
        </w:rPr>
        <w:t>OQ</w:t>
      </w:r>
      <w:r>
        <w:t>为邻边作平行四边形</w:t>
      </w:r>
      <w:r>
        <w:rPr>
          <w:rFonts w:ascii="Times New Roman" w:eastAsia="Times New Roman" w:hAnsi="Times New Roman" w:cs="Times New Roman"/>
          <w:i/>
        </w:rPr>
        <w:t>OPMQ</w:t>
      </w:r>
      <w:r>
        <w:t>，求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</w: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514475" cy="1476375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523838" name=""/>
                    <pic:cNvPicPr>
                      <a:picLocks noChangeAspect="1"/>
                    </pic:cNvPicPr>
                  </pic:nvPicPr>
                  <pic:blipFill>
                    <a:blip r:embed="rId8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答案】</w:t>
      </w:r>
      <w:r w:rsidR="00023ECD" w:rsidRPr="00023ECD">
        <w:rPr>
          <w:color w:val="FF0000"/>
        </w:rPr>
        <w:object w:dxaOrig="1639" w:dyaOrig="660">
          <v:shape id="_x0000_i1535" type="#_x0000_t75" alt="eqIdf5703af374ebceb7c556722d81557135" style="width:1in;height:29.4pt" o:ole="">
            <v:imagedata r:id="rId834" o:title="eqIdf5703af374ebceb7c556722d81557135"/>
          </v:shape>
          <o:OLEObject Type="Embed" ProgID="Equation.DSMT4" ShapeID="_x0000_i1535" DrawAspect="Content" ObjectID="_1722025230" r:id="rId835"/>
        </w:object>
      </w:r>
      <w:r w:rsidR="00023ECD" w:rsidRPr="00023ECD">
        <w:rPr>
          <w:color w:val="FF0000"/>
        </w:rPr>
        <w:object w:dxaOrig="660" w:dyaOrig="340">
          <v:shape id="_x0000_i1536" type="#_x0000_t75" alt="eqIde970b5a89849b870c50b39e97ee3bdf2" style="width:28.8pt;height:15.6pt" o:ole="">
            <v:imagedata r:id="rId836" o:title="eqIde970b5a89849b870c50b39e97ee3bdf2"/>
          </v:shape>
          <o:OLEObject Type="Embed" ProgID="Equation.DSMT4" ShapeID="_x0000_i1536" DrawAspect="Content" ObjectID="_1722025231" r:id="rId837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解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分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所求点</w:t>
      </w:r>
      <w:r w:rsidR="00023ECD" w:rsidRPr="00023ECD">
        <w:rPr>
          <w:color w:val="FF0000"/>
        </w:rPr>
        <w:object w:dxaOrig="320" w:dyaOrig="240">
          <v:shape id="_x0000_i1537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537" DrawAspect="Content" ObjectID="_1722025232" r:id="rId838"/>
        </w:object>
      </w:r>
      <w:r w:rsidRPr="00EB0CE7">
        <w:rPr>
          <w:color w:val="FF0000"/>
        </w:rPr>
        <w:t>的坐标为</w:t>
      </w:r>
      <w:r w:rsidR="00023ECD" w:rsidRPr="00023ECD">
        <w:rPr>
          <w:color w:val="FF0000"/>
        </w:rPr>
        <w:object w:dxaOrig="600" w:dyaOrig="400">
          <v:shape id="_x0000_i1538" type="#_x0000_t75" alt="eqId82a79a33a83a7ba57a34b5093d1d1d02" style="width:26.4pt;height:18pt" o:ole="">
            <v:imagedata r:id="rId228" o:title="eqId82a79a33a83a7ba57a34b5093d1d1d02"/>
          </v:shape>
          <o:OLEObject Type="Embed" ProgID="Equation.DSMT4" ShapeID="_x0000_i1538" DrawAspect="Content" ObjectID="_1722025233" r:id="rId839"/>
        </w:object>
      </w:r>
      <w:r w:rsidRPr="00EB0CE7">
        <w:rPr>
          <w:color w:val="FF0000"/>
        </w:rPr>
        <w:t>，则平行四边形中心</w:t>
      </w:r>
      <w:r w:rsidRPr="00EB0CE7">
        <w:rPr>
          <w:rFonts w:ascii="Times New Roman" w:eastAsia="Times New Roman" w:hAnsi="Times New Roman" w:cs="Times New Roman"/>
          <w:i/>
          <w:color w:val="FF0000"/>
        </w:rPr>
        <w:t>N</w:t>
      </w:r>
      <w:r w:rsidRPr="00EB0CE7">
        <w:rPr>
          <w:color w:val="FF0000"/>
        </w:rPr>
        <w:t>的坐标为</w:t>
      </w:r>
      <w:r w:rsidR="00023ECD" w:rsidRPr="00023ECD">
        <w:rPr>
          <w:color w:val="FF0000"/>
        </w:rPr>
        <w:object w:dxaOrig="760" w:dyaOrig="680">
          <v:shape id="_x0000_i1539" type="#_x0000_t75" alt="eqId558c958e4d41ab563d504f48b52543fa" style="width:33.6pt;height:29.4pt" o:ole="">
            <v:imagedata r:id="rId840" o:title="eqId558c958e4d41ab563d504f48b52543fa"/>
          </v:shape>
          <o:OLEObject Type="Embed" ProgID="Equation.DSMT4" ShapeID="_x0000_i1539" DrawAspect="Content" ObjectID="_1722025234" r:id="rId841"/>
        </w:object>
      </w:r>
      <w:r w:rsidRPr="00EB0CE7">
        <w:rPr>
          <w:color w:val="FF0000"/>
        </w:rPr>
        <w:t>，设直线</w:t>
      </w:r>
      <w:r w:rsidR="00023ECD" w:rsidRPr="00023ECD">
        <w:rPr>
          <w:color w:val="FF0000"/>
        </w:rPr>
        <w:object w:dxaOrig="1459" w:dyaOrig="400">
          <v:shape id="_x0000_i1540" type="#_x0000_t75" alt="eqId4bc0c80974cdebc2b1c645913288f583" style="width:64.2pt;height:17.4pt" o:ole="">
            <v:imagedata r:id="rId842" o:title="eqId4bc0c80974cdebc2b1c645913288f583"/>
          </v:shape>
          <o:OLEObject Type="Embed" ProgID="Equation.DSMT4" ShapeID="_x0000_i1540" DrawAspect="Content" ObjectID="_1722025235" r:id="rId843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1840" w:dyaOrig="360">
          <v:shape id="_x0000_i1541" type="#_x0000_t75" alt="eqId455bae796d928c3c4d9090e924259628" style="width:81pt;height:16.2pt" o:ole="">
            <v:imagedata r:id="rId844" o:title="eqId455bae796d928c3c4d9090e924259628"/>
          </v:shape>
          <o:OLEObject Type="Embed" ProgID="Equation.DSMT4" ShapeID="_x0000_i1541" DrawAspect="Content" ObjectID="_1722025236" r:id="rId845"/>
        </w:object>
      </w:r>
      <w:r w:rsidRPr="00EB0CE7">
        <w:rPr>
          <w:color w:val="FF0000"/>
        </w:rPr>
        <w:t>，联立直线与双曲线方程，</w:t>
      </w:r>
      <w:proofErr w:type="gramStart"/>
      <w:r w:rsidRPr="00EB0CE7">
        <w:rPr>
          <w:color w:val="FF0000"/>
        </w:rPr>
        <w:t>消元列出</w:t>
      </w:r>
      <w:proofErr w:type="gramEnd"/>
      <w:r w:rsidRPr="00EB0CE7">
        <w:rPr>
          <w:color w:val="FF0000"/>
        </w:rPr>
        <w:t>韦达定理，根据</w:t>
      </w:r>
      <w:r w:rsidR="00023ECD" w:rsidRPr="00023ECD">
        <w:rPr>
          <w:color w:val="FF0000"/>
        </w:rPr>
        <w:object w:dxaOrig="280" w:dyaOrig="280">
          <v:shape id="_x0000_i1542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542" DrawAspect="Content" ObjectID="_1722025237" r:id="rId846"/>
        </w:object>
      </w:r>
      <w:r w:rsidRPr="00EB0CE7">
        <w:rPr>
          <w:color w:val="FF0000"/>
        </w:rPr>
        <w:t>为</w:t>
      </w:r>
      <w:r w:rsidR="00023ECD" w:rsidRPr="00023ECD">
        <w:rPr>
          <w:color w:val="FF0000"/>
        </w:rPr>
        <w:object w:dxaOrig="360" w:dyaOrig="300">
          <v:shape id="_x0000_i1543" type="#_x0000_t75" alt="eqId7a5f1641947153c80b987320885a2b57" style="width:15.6pt;height:13.2pt" o:ole="">
            <v:imagedata r:id="rId847" o:title="eqId7a5f1641947153c80b987320885a2b57"/>
          </v:shape>
          <o:OLEObject Type="Embed" ProgID="Equation.DSMT4" ShapeID="_x0000_i1543" DrawAspect="Content" ObjectID="_1722025238" r:id="rId848"/>
        </w:object>
      </w:r>
      <w:r w:rsidRPr="00EB0CE7">
        <w:rPr>
          <w:color w:val="FF0000"/>
        </w:rPr>
        <w:t>的中点，即可得到</w:t>
      </w:r>
      <w:r w:rsidR="00023ECD" w:rsidRPr="00023ECD">
        <w:rPr>
          <w:color w:val="FF0000"/>
        </w:rPr>
        <w:object w:dxaOrig="1159" w:dyaOrig="1359">
          <v:shape id="_x0000_i1544" type="#_x0000_t75" alt="eqIda8e02b1d3c729521499b8906fef08d7e" style="width:51pt;height:60pt" o:ole="">
            <v:imagedata r:id="rId849" o:title="eqIda8e02b1d3c729521499b8906fef08d7e"/>
          </v:shape>
          <o:OLEObject Type="Embed" ProgID="Equation.DSMT4" ShapeID="_x0000_i1544" DrawAspect="Content" ObjectID="_1722025239" r:id="rId850"/>
        </w:object>
      </w:r>
      <w:r w:rsidRPr="00EB0CE7">
        <w:rPr>
          <w:color w:val="FF0000"/>
        </w:rPr>
        <w:t>，消去参数</w:t>
      </w:r>
      <w:r w:rsidR="00023ECD" w:rsidRPr="00023ECD">
        <w:rPr>
          <w:color w:val="FF0000"/>
        </w:rPr>
        <w:object w:dxaOrig="200" w:dyaOrig="280">
          <v:shape id="_x0000_i1545" type="#_x0000_t75" alt="eqIdf0a532e15e232cb4b99a8d4d07c89575" style="width:9pt;height:12.6pt" o:ole="">
            <v:imagedata r:id="rId97" o:title="eqIdf0a532e15e232cb4b99a8d4d07c89575"/>
          </v:shape>
          <o:OLEObject Type="Embed" ProgID="Equation.DSMT4" ShapeID="_x0000_i1545" DrawAspect="Content" ObjectID="_1722025240" r:id="rId851"/>
        </w:object>
      </w:r>
      <w:r w:rsidRPr="00EB0CE7">
        <w:rPr>
          <w:color w:val="FF0000"/>
        </w:rPr>
        <w:t>，即可得到动点</w:t>
      </w:r>
      <w:r w:rsidR="00023ECD" w:rsidRPr="00023ECD">
        <w:rPr>
          <w:color w:val="FF0000"/>
        </w:rPr>
        <w:object w:dxaOrig="320" w:dyaOrig="240">
          <v:shape id="_x0000_i1546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546" DrawAspect="Content" ObjectID="_1722025241" r:id="rId852"/>
        </w:object>
      </w:r>
      <w:r w:rsidRPr="00EB0CE7">
        <w:rPr>
          <w:color w:val="FF0000"/>
        </w:rPr>
        <w:t>的轨迹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详解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解：设所求点</w:t>
      </w:r>
      <w:r w:rsidR="00023ECD" w:rsidRPr="00023ECD">
        <w:rPr>
          <w:color w:val="FF0000"/>
        </w:rPr>
        <w:object w:dxaOrig="320" w:dyaOrig="240">
          <v:shape id="_x0000_i1547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547" DrawAspect="Content" ObjectID="_1722025242" r:id="rId853"/>
        </w:object>
      </w:r>
      <w:r w:rsidRPr="00EB0CE7">
        <w:rPr>
          <w:color w:val="FF0000"/>
        </w:rPr>
        <w:t>的坐标为</w:t>
      </w:r>
      <w:r w:rsidR="00023ECD" w:rsidRPr="00023ECD">
        <w:rPr>
          <w:color w:val="FF0000"/>
        </w:rPr>
        <w:object w:dxaOrig="600" w:dyaOrig="400">
          <v:shape id="_x0000_i1548" type="#_x0000_t75" alt="eqId82a79a33a83a7ba57a34b5093d1d1d02" style="width:26.4pt;height:18pt" o:ole="">
            <v:imagedata r:id="rId228" o:title="eqId82a79a33a83a7ba57a34b5093d1d1d02"/>
          </v:shape>
          <o:OLEObject Type="Embed" ProgID="Equation.DSMT4" ShapeID="_x0000_i1548" DrawAspect="Content" ObjectID="_1722025243" r:id="rId854"/>
        </w:object>
      </w:r>
      <w:r w:rsidRPr="00EB0CE7">
        <w:rPr>
          <w:color w:val="FF0000"/>
        </w:rPr>
        <w:t>，则平行四边形中心</w:t>
      </w:r>
      <w:r w:rsidRPr="00EB0CE7">
        <w:rPr>
          <w:rFonts w:ascii="Times New Roman" w:eastAsia="Times New Roman" w:hAnsi="Times New Roman" w:cs="Times New Roman"/>
          <w:i/>
          <w:color w:val="FF0000"/>
        </w:rPr>
        <w:t>N</w:t>
      </w:r>
      <w:r w:rsidRPr="00EB0CE7">
        <w:rPr>
          <w:color w:val="FF0000"/>
        </w:rPr>
        <w:t>的坐标为</w:t>
      </w:r>
      <w:r w:rsidR="00023ECD" w:rsidRPr="00023ECD">
        <w:rPr>
          <w:color w:val="FF0000"/>
        </w:rPr>
        <w:object w:dxaOrig="760" w:dyaOrig="680">
          <v:shape id="_x0000_i1549" type="#_x0000_t75" alt="eqId558c958e4d41ab563d504f48b52543fa" style="width:33.6pt;height:29.4pt" o:ole="">
            <v:imagedata r:id="rId840" o:title="eqId558c958e4d41ab563d504f48b52543fa"/>
          </v:shape>
          <o:OLEObject Type="Embed" ProgID="Equation.DSMT4" ShapeID="_x0000_i1549" DrawAspect="Content" ObjectID="_1722025244" r:id="rId855"/>
        </w:object>
      </w:r>
      <w:r w:rsidRPr="00EB0CE7">
        <w:rPr>
          <w:color w:val="FF0000"/>
        </w:rPr>
        <w:t>，　而双曲线左焦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F</w:t>
      </w:r>
      <w:r w:rsidRPr="00EB0CE7">
        <w:rPr>
          <w:color w:val="FF0000"/>
        </w:rPr>
        <w:t>为</w:t>
      </w:r>
      <w:r w:rsidR="00023ECD" w:rsidRPr="00023ECD">
        <w:rPr>
          <w:color w:val="FF0000"/>
        </w:rPr>
        <w:object w:dxaOrig="680" w:dyaOrig="400">
          <v:shape id="_x0000_i1550" type="#_x0000_t75" alt="eqIdacfb9aa6a93fa8242225db98772829f8" style="width:30pt;height:18pt" o:ole="">
            <v:imagedata r:id="rId856" o:title="eqIdacfb9aa6a93fa8242225db98772829f8"/>
          </v:shape>
          <o:OLEObject Type="Embed" ProgID="Equation.DSMT4" ShapeID="_x0000_i1550" DrawAspect="Content" ObjectID="_1722025245" r:id="rId857"/>
        </w:object>
      </w:r>
      <w:r w:rsidRPr="00EB0CE7">
        <w:rPr>
          <w:color w:val="FF0000"/>
        </w:rPr>
        <w:t>，　显然直线的斜率存在设</w:t>
      </w:r>
      <w:r w:rsidR="00023ECD" w:rsidRPr="00023ECD">
        <w:rPr>
          <w:color w:val="FF0000"/>
        </w:rPr>
        <w:object w:dxaOrig="1459" w:dyaOrig="400">
          <v:shape id="_x0000_i1551" type="#_x0000_t75" alt="eqId4bc0c80974cdebc2b1c645913288f583" style="width:64.2pt;height:17.4pt" o:ole="">
            <v:imagedata r:id="rId842" o:title="eqId4bc0c80974cdebc2b1c645913288f583"/>
          </v:shape>
          <o:OLEObject Type="Embed" ProgID="Equation.DSMT4" ShapeID="_x0000_i1551" DrawAspect="Content" ObjectID="_1722025246" r:id="rId858"/>
        </w:object>
      </w:r>
      <w:r w:rsidRPr="00EB0CE7">
        <w:rPr>
          <w:color w:val="FF0000"/>
        </w:rPr>
        <w:t>与双曲线方程联立</w:t>
      </w:r>
      <w:r w:rsidR="00023ECD" w:rsidRPr="00023ECD">
        <w:rPr>
          <w:color w:val="FF0000"/>
        </w:rPr>
        <w:object w:dxaOrig="1380" w:dyaOrig="1080">
          <v:shape id="_x0000_i1552" type="#_x0000_t75" alt="eqIdef3081ef5dd2dfa7fef3ad4d6ec8b3ab" style="width:60.6pt;height:47.4pt" o:ole="">
            <v:imagedata r:id="rId859" o:title="eqIdef3081ef5dd2dfa7fef3ad4d6ec8b3ab"/>
          </v:shape>
          <o:OLEObject Type="Embed" ProgID="Equation.DSMT4" ShapeID="_x0000_i1552" DrawAspect="Content" ObjectID="_1722025247" r:id="rId860"/>
        </w:object>
      </w:r>
      <w:r w:rsidRPr="00EB0CE7">
        <w:rPr>
          <w:color w:val="FF0000"/>
        </w:rPr>
        <w:t>消去</w:t>
      </w:r>
      <w:r w:rsidRPr="00EB0CE7">
        <w:rPr>
          <w:rFonts w:ascii="Times New Roman" w:eastAsia="Times New Roman" w:hAnsi="Times New Roman" w:cs="Times New Roman"/>
          <w:i/>
          <w:color w:val="FF0000"/>
        </w:rPr>
        <w:t>y</w:t>
      </w:r>
      <w:r w:rsidRPr="00EB0CE7">
        <w:rPr>
          <w:color w:val="FF0000"/>
        </w:rPr>
        <w:t>得</w:t>
      </w:r>
      <w:r w:rsidR="00023ECD" w:rsidRPr="00023ECD">
        <w:rPr>
          <w:color w:val="FF0000"/>
        </w:rPr>
        <w:object w:dxaOrig="2920" w:dyaOrig="360">
          <v:shape id="_x0000_i1553" type="#_x0000_t75" alt="eqIdb93297b214cd3f7ae3bf19a0ac2aaab9" style="width:128.4pt;height:15.6pt" o:ole="">
            <v:imagedata r:id="rId861" o:title="eqIdb93297b214cd3f7ae3bf19a0ac2aaab9"/>
          </v:shape>
          <o:OLEObject Type="Embed" ProgID="Equation.DSMT4" ShapeID="_x0000_i1553" DrawAspect="Content" ObjectID="_1722025248" r:id="rId862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3420" w:dyaOrig="920">
          <v:shape id="_x0000_i1554" type="#_x0000_t75" alt="eqIdde8bf221ab3f8d76a35e8c8f244e97ba" style="width:150.6pt;height:40.2pt" o:ole="">
            <v:imagedata r:id="rId863" o:title="eqIdde8bf221ab3f8d76a35e8c8f244e97ba"/>
          </v:shape>
          <o:OLEObject Type="Embed" ProgID="Equation.DSMT4" ShapeID="_x0000_i1554" DrawAspect="Content" ObjectID="_1722025249" r:id="rId864"/>
        </w:object>
      </w:r>
      <w:r w:rsidRPr="00EB0CE7">
        <w:rPr>
          <w:color w:val="FF0000"/>
        </w:rPr>
        <w:t>，解得</w:t>
      </w:r>
      <w:r w:rsidR="00023ECD" w:rsidRPr="00023ECD">
        <w:rPr>
          <w:color w:val="FF0000"/>
        </w:rPr>
        <w:object w:dxaOrig="639" w:dyaOrig="320">
          <v:shape id="_x0000_i1555" type="#_x0000_t75" alt="eqId71bbbf4e6bf7b1d9c664864a6d37d0d5" style="width:28.2pt;height:15pt" o:ole="">
            <v:imagedata r:id="rId865" o:title="eqId71bbbf4e6bf7b1d9c664864a6d37d0d5"/>
          </v:shape>
          <o:OLEObject Type="Embed" ProgID="Equation.DSMT4" ShapeID="_x0000_i1555" DrawAspect="Content" ObjectID="_1722025250" r:id="rId866"/>
        </w:object>
      </w:r>
      <w:r w:rsidRPr="00EB0CE7">
        <w:rPr>
          <w:color w:val="FF0000"/>
        </w:rPr>
        <w:t>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又设</w:t>
      </w:r>
      <w:r w:rsidRPr="00EB0CE7">
        <w:rPr>
          <w:rFonts w:ascii="Times New Roman" w:eastAsia="Times New Roman" w:hAnsi="Times New Roman" w:cs="Times New Roman"/>
          <w:i/>
          <w:color w:val="FF0000"/>
        </w:rPr>
        <w:t>P</w:t>
      </w:r>
      <w:r w:rsidRPr="00EB0CE7">
        <w:rPr>
          <w:color w:val="FF0000"/>
        </w:rPr>
        <w:t>、</w:t>
      </w:r>
      <w:r w:rsidRPr="00EB0CE7">
        <w:rPr>
          <w:rFonts w:ascii="Times New Roman" w:eastAsia="Times New Roman" w:hAnsi="Times New Roman" w:cs="Times New Roman"/>
          <w:i/>
          <w:color w:val="FF0000"/>
        </w:rPr>
        <w:t>Q</w:t>
      </w:r>
      <w:r w:rsidRPr="00EB0CE7">
        <w:rPr>
          <w:color w:val="FF0000"/>
        </w:rPr>
        <w:t>的坐标分别为</w:t>
      </w:r>
      <w:r w:rsidR="00023ECD" w:rsidRPr="00023ECD">
        <w:rPr>
          <w:color w:val="FF0000"/>
        </w:rPr>
        <w:object w:dxaOrig="1480" w:dyaOrig="360">
          <v:shape id="_x0000_i1556" type="#_x0000_t75" alt="eqIdc257f4912591a2435bd86b3204aa4321" style="width:65.4pt;height:16.2pt" o:ole="">
            <v:imagedata r:id="rId867" o:title="eqIdc257f4912591a2435bd86b3204aa4321"/>
          </v:shape>
          <o:OLEObject Type="Embed" ProgID="Equation.DSMT4" ShapeID="_x0000_i1556" DrawAspect="Content" ObjectID="_1722025251" r:id="rId868"/>
        </w:object>
      </w:r>
      <w:r w:rsidRPr="00EB0CE7">
        <w:rPr>
          <w:color w:val="FF0000"/>
        </w:rPr>
        <w:t>，由韦达定理知</w:t>
      </w:r>
      <w:r w:rsidR="00023ECD" w:rsidRPr="00023ECD">
        <w:rPr>
          <w:color w:val="FF0000"/>
        </w:rPr>
        <w:object w:dxaOrig="1500" w:dyaOrig="660">
          <v:shape id="_x0000_i1557" type="#_x0000_t75" alt="eqId6d0aaeabe69f62de1e839b1820c40a3d" style="width:66pt;height:29.4pt" o:ole="">
            <v:imagedata r:id="rId869" o:title="eqId6d0aaeabe69f62de1e839b1820c40a3d"/>
          </v:shape>
          <o:OLEObject Type="Embed" ProgID="Equation.DSMT4" ShapeID="_x0000_i1557" DrawAspect="Content" ObjectID="_1722025252" r:id="rId870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1540" w:dyaOrig="660">
          <v:shape id="_x0000_i1558" type="#_x0000_t75" alt="eqId6b6152e1f4c6521b5c5f434699dacbb5" style="width:67.8pt;height:28.8pt" o:ole="">
            <v:imagedata r:id="rId871" o:title="eqId6b6152e1f4c6521b5c5f434699dacbb5"/>
          </v:shape>
          <o:OLEObject Type="Embed" ProgID="Equation.DSMT4" ShapeID="_x0000_i1558" DrawAspect="Content" ObjectID="_1722025253" r:id="rId872"/>
        </w:object>
      </w:r>
      <w:r w:rsidRPr="00EB0CE7">
        <w:rPr>
          <w:color w:val="FF0000"/>
        </w:rPr>
        <w:t>，依题意</w:t>
      </w:r>
      <w:r w:rsidR="00023ECD" w:rsidRPr="00023ECD">
        <w:rPr>
          <w:color w:val="FF0000"/>
        </w:rPr>
        <w:object w:dxaOrig="1900" w:dyaOrig="660">
          <v:shape id="_x0000_i1559" type="#_x0000_t75" alt="eqId71e1e27e9a6e74aab6201ac382e64aac" style="width:83.4pt;height:28.8pt" o:ole="">
            <v:imagedata r:id="rId873" o:title="eqId71e1e27e9a6e74aab6201ac382e64aac"/>
          </v:shape>
          <o:OLEObject Type="Embed" ProgID="Equation.DSMT4" ShapeID="_x0000_i1559" DrawAspect="Content" ObjectID="_1722025254" r:id="rId874"/>
        </w:object>
      </w:r>
      <w:r w:rsidRPr="00EB0CE7">
        <w:rPr>
          <w:color w:val="FF0000"/>
        </w:rPr>
        <w:t>，解得</w:t>
      </w:r>
      <w:r w:rsidR="00023ECD" w:rsidRPr="00023ECD">
        <w:rPr>
          <w:color w:val="FF0000"/>
        </w:rPr>
        <w:object w:dxaOrig="640" w:dyaOrig="320">
          <v:shape id="_x0000_i1560" type="#_x0000_t75" alt="eqIdb1589bc3c385bb41d8bc769f487ca158" style="width:28.2pt;height:13.8pt" o:ole="">
            <v:imagedata r:id="rId875" o:title="eqIdb1589bc3c385bb41d8bc769f487ca158"/>
          </v:shape>
          <o:OLEObject Type="Embed" ProgID="Equation.DSMT4" ShapeID="_x0000_i1560" DrawAspect="Content" ObjectID="_1722025255" r:id="rId87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∵</w:t>
      </w:r>
      <w:r w:rsidR="00023ECD" w:rsidRPr="00023ECD">
        <w:rPr>
          <w:color w:val="FF0000"/>
        </w:rPr>
        <w:object w:dxaOrig="280" w:dyaOrig="280">
          <v:shape id="_x0000_i1561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561" DrawAspect="Content" ObjectID="_1722025256" r:id="rId877"/>
        </w:object>
      </w:r>
      <w:r w:rsidRPr="00EB0CE7">
        <w:rPr>
          <w:color w:val="FF0000"/>
        </w:rPr>
        <w:t>为</w:t>
      </w:r>
      <w:r w:rsidR="00023ECD" w:rsidRPr="00023ECD">
        <w:rPr>
          <w:color w:val="FF0000"/>
        </w:rPr>
        <w:object w:dxaOrig="360" w:dyaOrig="300">
          <v:shape id="_x0000_i1562" type="#_x0000_t75" alt="eqId7a5f1641947153c80b987320885a2b57" style="width:15.6pt;height:13.2pt" o:ole="">
            <v:imagedata r:id="rId847" o:title="eqId7a5f1641947153c80b987320885a2b57"/>
          </v:shape>
          <o:OLEObject Type="Embed" ProgID="Equation.DSMT4" ShapeID="_x0000_i1562" DrawAspect="Content" ObjectID="_1722025257" r:id="rId878"/>
        </w:object>
      </w:r>
      <w:r w:rsidRPr="00EB0CE7">
        <w:rPr>
          <w:color w:val="FF0000"/>
        </w:rPr>
        <w:t>的中点，</w:t>
      </w: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1499" w:dyaOrig="1399">
          <v:shape id="_x0000_i1563" type="#_x0000_t75" alt="eqIda16dec05fc0243d8fbb41247a3e873c2" style="width:66pt;height:61.2pt" o:ole="">
            <v:imagedata r:id="rId879" o:title="eqIda16dec05fc0243d8fbb41247a3e873c2"/>
          </v:shape>
          <o:OLEObject Type="Embed" ProgID="Equation.DSMT4" ShapeID="_x0000_i1563" DrawAspect="Content" ObjectID="_1722025258" r:id="rId880"/>
        </w:object>
      </w:r>
      <w:r w:rsidRPr="00EB0CE7">
        <w:rPr>
          <w:color w:val="FF0000"/>
        </w:rPr>
        <w:t xml:space="preserve">　　即</w:t>
      </w:r>
      <w:r w:rsidR="00023ECD" w:rsidRPr="00023ECD">
        <w:rPr>
          <w:color w:val="FF0000"/>
        </w:rPr>
        <w:object w:dxaOrig="1159" w:dyaOrig="1359">
          <v:shape id="_x0000_i1564" type="#_x0000_t75" alt="eqIda8e02b1d3c729521499b8906fef08d7e" style="width:51pt;height:60pt" o:ole="">
            <v:imagedata r:id="rId849" o:title="eqIda8e02b1d3c729521499b8906fef08d7e"/>
          </v:shape>
          <o:OLEObject Type="Embed" ProgID="Equation.DSMT4" ShapeID="_x0000_i1564" DrawAspect="Content" ObjectID="_1722025259" r:id="rId881"/>
        </w:object>
      </w:r>
      <w:r w:rsidRPr="00EB0CE7">
        <w:rPr>
          <w:color w:val="FF0000"/>
        </w:rPr>
        <w:t>，因为</w:t>
      </w:r>
      <w:r w:rsidR="00023ECD" w:rsidRPr="00023ECD">
        <w:rPr>
          <w:color w:val="FF0000"/>
        </w:rPr>
        <w:object w:dxaOrig="640" w:dyaOrig="320">
          <v:shape id="_x0000_i1565" type="#_x0000_t75" alt="eqIdb1589bc3c385bb41d8bc769f487ca158" style="width:28.2pt;height:13.8pt" o:ole="">
            <v:imagedata r:id="rId875" o:title="eqIdb1589bc3c385bb41d8bc769f487ca158"/>
          </v:shape>
          <o:OLEObject Type="Embed" ProgID="Equation.DSMT4" ShapeID="_x0000_i1565" DrawAspect="Content" ObjectID="_1722025260" r:id="rId882"/>
        </w:object>
      </w:r>
      <w:r w:rsidRPr="00EB0CE7">
        <w:rPr>
          <w:color w:val="FF0000"/>
        </w:rPr>
        <w:t>，所以</w:t>
      </w:r>
      <w:r w:rsidR="00023ECD" w:rsidRPr="00023ECD">
        <w:rPr>
          <w:color w:val="FF0000"/>
        </w:rPr>
        <w:object w:dxaOrig="1380" w:dyaOrig="660">
          <v:shape id="_x0000_i1566" type="#_x0000_t75" alt="eqId804978e76bb02eb2a364f197aa5d3ee1" style="width:60.6pt;height:28.8pt" o:ole="">
            <v:imagedata r:id="rId883" o:title="eqId804978e76bb02eb2a364f197aa5d3ee1"/>
          </v:shape>
          <o:OLEObject Type="Embed" ProgID="Equation.DSMT4" ShapeID="_x0000_i1566" DrawAspect="Content" ObjectID="_1722025261" r:id="rId884"/>
        </w:object>
      </w:r>
      <w:r w:rsidRPr="00EB0CE7">
        <w:rPr>
          <w:color w:val="FF0000"/>
        </w:rPr>
        <w:t>，消去参数</w:t>
      </w:r>
      <w:r w:rsidR="00023ECD" w:rsidRPr="00023ECD">
        <w:rPr>
          <w:color w:val="FF0000"/>
        </w:rPr>
        <w:object w:dxaOrig="200" w:dyaOrig="280">
          <v:shape id="_x0000_i1567" type="#_x0000_t75" alt="eqIdf0a532e15e232cb4b99a8d4d07c89575" style="width:9pt;height:12.6pt" o:ole="">
            <v:imagedata r:id="rId97" o:title="eqIdf0a532e15e232cb4b99a8d4d07c89575"/>
          </v:shape>
          <o:OLEObject Type="Embed" ProgID="Equation.DSMT4" ShapeID="_x0000_i1567" DrawAspect="Content" ObjectID="_1722025262" r:id="rId885"/>
        </w:object>
      </w:r>
      <w:r w:rsidRPr="00EB0CE7">
        <w:rPr>
          <w:color w:val="FF0000"/>
        </w:rPr>
        <w:t>得</w:t>
      </w:r>
      <w:r w:rsidR="00023ECD" w:rsidRPr="00023ECD">
        <w:rPr>
          <w:color w:val="FF0000"/>
        </w:rPr>
        <w:object w:dxaOrig="1639" w:dyaOrig="660">
          <v:shape id="_x0000_i1568" type="#_x0000_t75" alt="eqIdf5703af374ebceb7c556722d81557135" style="width:1in;height:29.4pt" o:ole="">
            <v:imagedata r:id="rId834" o:title="eqIdf5703af374ebceb7c556722d81557135"/>
          </v:shape>
          <o:OLEObject Type="Embed" ProgID="Equation.DSMT4" ShapeID="_x0000_i1568" DrawAspect="Content" ObjectID="_1722025263" r:id="rId886"/>
        </w:object>
      </w:r>
      <w:r w:rsidR="00023ECD" w:rsidRPr="00023ECD">
        <w:rPr>
          <w:color w:val="FF0000"/>
        </w:rPr>
        <w:object w:dxaOrig="660" w:dyaOrig="340">
          <v:shape id="_x0000_i1569" type="#_x0000_t75" alt="eqIde970b5a89849b870c50b39e97ee3bdf2" style="width:28.8pt;height:15.6pt" o:ole="">
            <v:imagedata r:id="rId836" o:title="eqIde970b5a89849b870c50b39e97ee3bdf2"/>
          </v:shape>
          <o:OLEObject Type="Embed" ProgID="Equation.DSMT4" ShapeID="_x0000_i1569" DrawAspect="Content" ObjectID="_1722025264" r:id="rId887"/>
        </w:object>
      </w:r>
      <w:r w:rsidRPr="00EB0CE7">
        <w:rPr>
          <w:color w:val="FF0000"/>
        </w:rPr>
        <w:t>，这就是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M</w:t>
      </w:r>
      <w:r w:rsidRPr="00EB0CE7">
        <w:rPr>
          <w:color w:val="FF0000"/>
        </w:rPr>
        <w:t>的轨迹，故点</w:t>
      </w:r>
      <w:r w:rsidR="00023ECD" w:rsidRPr="00023ECD">
        <w:rPr>
          <w:color w:val="FF0000"/>
        </w:rPr>
        <w:object w:dxaOrig="320" w:dyaOrig="240">
          <v:shape id="_x0000_i1570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570" DrawAspect="Content" ObjectID="_1722025265" r:id="rId888"/>
        </w:object>
      </w:r>
      <w:r w:rsidRPr="00EB0CE7">
        <w:rPr>
          <w:color w:val="FF0000"/>
        </w:rPr>
        <w:t>的轨迹方程为</w:t>
      </w:r>
      <w:r w:rsidR="00023ECD" w:rsidRPr="00023ECD">
        <w:rPr>
          <w:color w:val="FF0000"/>
        </w:rPr>
        <w:object w:dxaOrig="1639" w:dyaOrig="660">
          <v:shape id="_x0000_i1571" type="#_x0000_t75" alt="eqIdf5703af374ebceb7c556722d81557135" style="width:1in;height:29.4pt" o:ole="">
            <v:imagedata r:id="rId834" o:title="eqIdf5703af374ebceb7c556722d81557135"/>
          </v:shape>
          <o:OLEObject Type="Embed" ProgID="Equation.DSMT4" ShapeID="_x0000_i1571" DrawAspect="Content" ObjectID="_1722025266" r:id="rId889"/>
        </w:object>
      </w:r>
      <w:r w:rsidR="00023ECD" w:rsidRPr="00023ECD">
        <w:rPr>
          <w:color w:val="FF0000"/>
        </w:rPr>
        <w:object w:dxaOrig="660" w:dyaOrig="340">
          <v:shape id="_x0000_i1572" type="#_x0000_t75" alt="eqIde970b5a89849b870c50b39e97ee3bdf2" style="width:28.8pt;height:15.6pt" o:ole="">
            <v:imagedata r:id="rId836" o:title="eqIde970b5a89849b870c50b39e97ee3bdf2"/>
          </v:shape>
          <o:OLEObject Type="Embed" ProgID="Equation.DSMT4" ShapeID="_x0000_i1572" DrawAspect="Content" ObjectID="_1722025267" r:id="rId890"/>
        </w:object>
      </w:r>
      <w:r w:rsidRPr="00EB0CE7">
        <w:rPr>
          <w:color w:val="FF0000"/>
        </w:rP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4-</w:t>
      </w:r>
      <w:r>
        <w:t>1</w:t>
      </w:r>
      <w:r>
        <w:t>．已知椭圆</w:t>
      </w:r>
      <w:r w:rsidR="00023ECD">
        <w:object w:dxaOrig="1419" w:dyaOrig="660">
          <v:shape id="_x0000_i1573" type="#_x0000_t75" alt="eqIdc763113a1fc48e8acc83787b8cd24eec" style="width:62.4pt;height:28.8pt" o:ole="">
            <v:imagedata r:id="rId384" o:title="eqIdc763113a1fc48e8acc83787b8cd24eec"/>
          </v:shape>
          <o:OLEObject Type="Embed" ProgID="Equation.DSMT4" ShapeID="_x0000_i1573" DrawAspect="Content" ObjectID="_1722025268" r:id="rId891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分别是它的左、右顶点，一条垂直于</w:t>
      </w:r>
      <w:r>
        <w:rPr>
          <w:rFonts w:ascii="Times New Roman" w:eastAsia="Times New Roman" w:hAnsi="Times New Roman" w:cs="Times New Roman"/>
          <w:i/>
        </w:rPr>
        <w:t>x</w:t>
      </w:r>
      <w:r>
        <w:t>轴的动直线</w:t>
      </w:r>
      <w:r>
        <w:rPr>
          <w:rFonts w:ascii="Times New Roman" w:eastAsia="Times New Roman" w:hAnsi="Times New Roman" w:cs="Times New Roman"/>
          <w:i/>
        </w:rPr>
        <w:t>l</w:t>
      </w:r>
      <w:r>
        <w:t>与</w:t>
      </w:r>
      <w:r>
        <w:lastRenderedPageBreak/>
        <w:t>椭圆相交于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两点，当直线</w:t>
      </w:r>
      <w:r>
        <w:rPr>
          <w:rFonts w:ascii="Times New Roman" w:eastAsia="Times New Roman" w:hAnsi="Times New Roman" w:cs="Times New Roman"/>
          <w:i/>
        </w:rPr>
        <w:t>l</w:t>
      </w:r>
      <w:r>
        <w:t>与椭圆相切于点</w:t>
      </w:r>
      <w:r>
        <w:rPr>
          <w:rFonts w:ascii="Times New Roman" w:eastAsia="Times New Roman" w:hAnsi="Times New Roman" w:cs="Times New Roman"/>
          <w:i/>
        </w:rPr>
        <w:t>A</w:t>
      </w:r>
      <w:r>
        <w:t>或点</w:t>
      </w:r>
      <w:r>
        <w:rPr>
          <w:rFonts w:ascii="Times New Roman" w:eastAsia="Times New Roman" w:hAnsi="Times New Roman" w:cs="Times New Roman"/>
          <w:i/>
        </w:rPr>
        <w:t>B</w:t>
      </w:r>
      <w:r>
        <w:t>时，看作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两点重合于点</w:t>
      </w:r>
      <w:r>
        <w:rPr>
          <w:rFonts w:ascii="Times New Roman" w:eastAsia="Times New Roman" w:hAnsi="Times New Roman" w:cs="Times New Roman"/>
          <w:i/>
        </w:rPr>
        <w:t>A</w:t>
      </w:r>
      <w:r>
        <w:t>或点</w:t>
      </w:r>
      <w:r>
        <w:rPr>
          <w:rFonts w:ascii="Times New Roman" w:eastAsia="Times New Roman" w:hAnsi="Times New Roman" w:cs="Times New Roman"/>
          <w:i/>
        </w:rPr>
        <w:t>B</w:t>
      </w:r>
      <w:r>
        <w:t>，求直线</w:t>
      </w:r>
      <w:r w:rsidR="00023ECD">
        <w:object w:dxaOrig="360" w:dyaOrig="240">
          <v:shape id="_x0000_i1574" type="#_x0000_t75" alt="eqId20a541b81584a032f571159ea152c85a" style="width:15.6pt;height:10.2pt" o:ole="">
            <v:imagedata r:id="rId892" o:title="eqId20a541b81584a032f571159ea152c85a"/>
          </v:shape>
          <o:OLEObject Type="Embed" ProgID="Equation.DSMT4" ShapeID="_x0000_i1574" DrawAspect="Content" ObjectID="_1722025269" r:id="rId893"/>
        </w:object>
      </w:r>
      <w:r>
        <w:t>与直线</w:t>
      </w:r>
      <w:r w:rsidR="00023ECD">
        <w:object w:dxaOrig="400" w:dyaOrig="320">
          <v:shape id="_x0000_i1575" type="#_x0000_t75" alt="eqIdcb6ede9761b5b90f8dc137708e1ee90f" style="width:17.4pt;height:13.8pt" o:ole="">
            <v:imagedata r:id="rId894" o:title="eqIdcb6ede9761b5b90f8dc137708e1ee90f"/>
          </v:shape>
          <o:OLEObject Type="Embed" ProgID="Equation.DSMT4" ShapeID="_x0000_i1575" DrawAspect="Content" ObjectID="_1722025270" r:id="rId895"/>
        </w:object>
      </w:r>
      <w:r>
        <w:t>的交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答案】</w:t>
      </w:r>
      <w:r w:rsidR="00023ECD" w:rsidRPr="00023ECD">
        <w:rPr>
          <w:color w:val="FF0000"/>
        </w:rPr>
        <w:object w:dxaOrig="1160" w:dyaOrig="660">
          <v:shape id="_x0000_i1576" type="#_x0000_t75" alt="eqId28675c5bcb91f9084684c58095f37ba1" style="width:51pt;height:29.4pt" o:ole="">
            <v:imagedata r:id="rId896" o:title="eqId28675c5bcb91f9084684c58095f37ba1"/>
          </v:shape>
          <o:OLEObject Type="Embed" ProgID="Equation.DSMT4" ShapeID="_x0000_i1576" DrawAspect="Content" ObjectID="_1722025271" r:id="rId897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解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分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</w:t>
      </w:r>
      <w:r w:rsidR="00023ECD" w:rsidRPr="00023ECD">
        <w:rPr>
          <w:color w:val="FF0000"/>
        </w:rPr>
        <w:object w:dxaOrig="920" w:dyaOrig="360">
          <v:shape id="_x0000_i1577" type="#_x0000_t75" alt="eqIdcaf0d139c9810361b4971904a943856b" style="width:40.2pt;height:15.6pt" o:ole="">
            <v:imagedata r:id="rId898" o:title="eqIdcaf0d139c9810361b4971904a943856b"/>
          </v:shape>
          <o:OLEObject Type="Embed" ProgID="Equation.DSMT4" ShapeID="_x0000_i1577" DrawAspect="Content" ObjectID="_1722025272" r:id="rId899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1080" w:dyaOrig="360">
          <v:shape id="_x0000_i1578" type="#_x0000_t75" alt="eqId9762c488388d93f51a42d03ef0ac05c2" style="width:47.4pt;height:15.6pt" o:ole="">
            <v:imagedata r:id="rId900" o:title="eqId9762c488388d93f51a42d03ef0ac05c2"/>
          </v:shape>
          <o:OLEObject Type="Embed" ProgID="Equation.DSMT4" ShapeID="_x0000_i1578" DrawAspect="Content" ObjectID="_1722025273" r:id="rId901"/>
        </w:object>
      </w:r>
      <w:r w:rsidRPr="00EB0CE7">
        <w:rPr>
          <w:color w:val="FF0000"/>
        </w:rPr>
        <w:t>，写出直线</w:t>
      </w:r>
      <w:r w:rsidR="00023ECD" w:rsidRPr="00023ECD">
        <w:rPr>
          <w:color w:val="FF0000"/>
        </w:rPr>
        <w:object w:dxaOrig="360" w:dyaOrig="240">
          <v:shape id="_x0000_i1579" type="#_x0000_t75" alt="eqId20a541b81584a032f571159ea152c85a" style="width:15.6pt;height:10.2pt" o:ole="">
            <v:imagedata r:id="rId892" o:title="eqId20a541b81584a032f571159ea152c85a"/>
          </v:shape>
          <o:OLEObject Type="Embed" ProgID="Equation.DSMT4" ShapeID="_x0000_i1579" DrawAspect="Content" ObjectID="_1722025274" r:id="rId902"/>
        </w:object>
      </w:r>
      <w:r w:rsidRPr="00EB0CE7">
        <w:rPr>
          <w:color w:val="FF0000"/>
        </w:rPr>
        <w:t>和直线</w:t>
      </w:r>
      <w:r w:rsidR="00023ECD" w:rsidRPr="00023ECD">
        <w:rPr>
          <w:color w:val="FF0000"/>
        </w:rPr>
        <w:object w:dxaOrig="400" w:dyaOrig="320">
          <v:shape id="_x0000_i1580" type="#_x0000_t75" alt="eqIdcb6ede9761b5b90f8dc137708e1ee90f" style="width:17.4pt;height:13.8pt" o:ole="">
            <v:imagedata r:id="rId894" o:title="eqIdcb6ede9761b5b90f8dc137708e1ee90f"/>
          </v:shape>
          <o:OLEObject Type="Embed" ProgID="Equation.DSMT4" ShapeID="_x0000_i1580" DrawAspect="Content" ObjectID="_1722025275" r:id="rId903"/>
        </w:object>
      </w:r>
      <w:r w:rsidRPr="00EB0CE7">
        <w:rPr>
          <w:color w:val="FF0000"/>
        </w:rPr>
        <w:t>的方程，利用</w:t>
      </w:r>
      <w:r w:rsidR="00023ECD" w:rsidRPr="00023ECD">
        <w:rPr>
          <w:color w:val="FF0000"/>
        </w:rPr>
        <w:object w:dxaOrig="1140" w:dyaOrig="660">
          <v:shape id="_x0000_i1581" type="#_x0000_t75" alt="eqIdcc76a0d3064e07fb9a9c23c5fcb4227d" style="width:50.4pt;height:28.8pt" o:ole="">
            <v:imagedata r:id="rId904" o:title="eqIdcc76a0d3064e07fb9a9c23c5fcb4227d"/>
          </v:shape>
          <o:OLEObject Type="Embed" ProgID="Equation.DSMT4" ShapeID="_x0000_i1581" DrawAspect="Content" ObjectID="_1722025276" r:id="rId905"/>
        </w:object>
      </w:r>
      <w:r w:rsidRPr="00EB0CE7">
        <w:rPr>
          <w:color w:val="FF0000"/>
        </w:rPr>
        <w:t>消去</w:t>
      </w:r>
      <w:r w:rsidR="00023ECD" w:rsidRPr="00023ECD">
        <w:rPr>
          <w:color w:val="FF0000"/>
        </w:rPr>
        <w:object w:dxaOrig="240" w:dyaOrig="320">
          <v:shape id="_x0000_i1582" type="#_x0000_t75" alt="eqId79b752f0f189e5d8666daea73e145dff" style="width:10.8pt;height:14.4pt" o:ole="">
            <v:imagedata r:id="rId906" o:title="eqId79b752f0f189e5d8666daea73e145dff"/>
          </v:shape>
          <o:OLEObject Type="Embed" ProgID="Equation.DSMT4" ShapeID="_x0000_i1582" DrawAspect="Content" ObjectID="_1722025277" r:id="rId907"/>
        </w:object>
      </w:r>
      <w:r w:rsidRPr="00EB0CE7">
        <w:rPr>
          <w:color w:val="FF0000"/>
        </w:rPr>
        <w:t>和</w:t>
      </w:r>
      <w:r w:rsidR="00023ECD" w:rsidRPr="00023ECD">
        <w:rPr>
          <w:color w:val="FF0000"/>
        </w:rPr>
        <w:object w:dxaOrig="280" w:dyaOrig="360">
          <v:shape id="_x0000_i1583" type="#_x0000_t75" alt="eqId8112f9185c7d48b015d9cd0525616b31" style="width:12.6pt;height:16.2pt" o:ole="">
            <v:imagedata r:id="rId908" o:title="eqId8112f9185c7d48b015d9cd0525616b31"/>
          </v:shape>
          <o:OLEObject Type="Embed" ProgID="Equation.DSMT4" ShapeID="_x0000_i1583" DrawAspect="Content" ObjectID="_1722025278" r:id="rId909"/>
        </w:object>
      </w:r>
      <w:r w:rsidRPr="00EB0CE7">
        <w:rPr>
          <w:color w:val="FF0000"/>
        </w:rPr>
        <w:t>即可得到结果</w:t>
      </w:r>
      <w:r w:rsidRPr="00EB0CE7">
        <w:rPr>
          <w:color w:val="FF0000"/>
        </w:rPr>
        <w:t>.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详解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</w:t>
      </w:r>
      <w:r w:rsidR="00023ECD" w:rsidRPr="00023ECD">
        <w:rPr>
          <w:color w:val="FF0000"/>
        </w:rPr>
        <w:object w:dxaOrig="920" w:dyaOrig="360">
          <v:shape id="_x0000_i1584" type="#_x0000_t75" alt="eqIdcaf0d139c9810361b4971904a943856b" style="width:40.2pt;height:15.6pt" o:ole="">
            <v:imagedata r:id="rId898" o:title="eqIdcaf0d139c9810361b4971904a943856b"/>
          </v:shape>
          <o:OLEObject Type="Embed" ProgID="Equation.DSMT4" ShapeID="_x0000_i1584" DrawAspect="Content" ObjectID="_1722025279" r:id="rId910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1080" w:dyaOrig="360">
          <v:shape id="_x0000_i1585" type="#_x0000_t75" alt="eqId9762c488388d93f51a42d03ef0ac05c2" style="width:47.4pt;height:15.6pt" o:ole="">
            <v:imagedata r:id="rId900" o:title="eqId9762c488388d93f51a42d03ef0ac05c2"/>
          </v:shape>
          <o:OLEObject Type="Embed" ProgID="Equation.DSMT4" ShapeID="_x0000_i1585" DrawAspect="Content" ObjectID="_1722025280" r:id="rId911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1140" w:dyaOrig="660">
          <v:shape id="_x0000_i1586" type="#_x0000_t75" alt="eqIdcc76a0d3064e07fb9a9c23c5fcb4227d" style="width:50.4pt;height:28.8pt" o:ole="">
            <v:imagedata r:id="rId904" o:title="eqIdcc76a0d3064e07fb9a9c23c5fcb4227d"/>
          </v:shape>
          <o:OLEObject Type="Embed" ProgID="Equation.DSMT4" ShapeID="_x0000_i1586" DrawAspect="Content" ObjectID="_1722025281" r:id="rId912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因为</w:t>
      </w:r>
      <w:r w:rsidR="00023ECD" w:rsidRPr="00023ECD">
        <w:rPr>
          <w:color w:val="FF0000"/>
        </w:rPr>
        <w:object w:dxaOrig="1020" w:dyaOrig="360">
          <v:shape id="_x0000_i1587" type="#_x0000_t75" alt="eqId7d508fb72d941d6fff0496ed7d83e4a4" style="width:45pt;height:15.6pt" o:ole="">
            <v:imagedata r:id="rId913" o:title="eqId7d508fb72d941d6fff0496ed7d83e4a4"/>
          </v:shape>
          <o:OLEObject Type="Embed" ProgID="Equation.DSMT4" ShapeID="_x0000_i1587" DrawAspect="Content" ObjectID="_1722025282" r:id="rId914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1040" w:dyaOrig="380">
          <v:shape id="_x0000_i1588" type="#_x0000_t75" alt="eqIdc8ebe3274333649f0017c369954cd4b1" style="width:45.6pt;height:16.8pt" o:ole="">
            <v:imagedata r:id="rId915" o:title="eqIdc8ebe3274333649f0017c369954cd4b1"/>
          </v:shape>
          <o:OLEObject Type="Embed" ProgID="Equation.DSMT4" ShapeID="_x0000_i1588" DrawAspect="Content" ObjectID="_1722025283" r:id="rId91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当</w:t>
      </w:r>
      <w:r w:rsidR="00023ECD" w:rsidRPr="00023ECD">
        <w:rPr>
          <w:color w:val="FF0000"/>
        </w:rPr>
        <w:object w:dxaOrig="1080" w:dyaOrig="400">
          <v:shape id="_x0000_i1589" type="#_x0000_t75" alt="eqIde44395865395479b43b084e53038efdc" style="width:47.4pt;height:18pt" o:ole="">
            <v:imagedata r:id="rId917" o:title="eqIde44395865395479b43b084e53038efdc"/>
          </v:shape>
          <o:OLEObject Type="Embed" ProgID="Equation.DSMT4" ShapeID="_x0000_i1589" DrawAspect="Content" ObjectID="_1722025284" r:id="rId918"/>
        </w:object>
      </w:r>
      <w:r w:rsidRPr="00EB0CE7">
        <w:rPr>
          <w:color w:val="FF0000"/>
        </w:rPr>
        <w:t>时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所以直线</w:t>
      </w:r>
      <w:r w:rsidR="00023ECD" w:rsidRPr="00023ECD">
        <w:rPr>
          <w:color w:val="FF0000"/>
        </w:rPr>
        <w:object w:dxaOrig="360" w:dyaOrig="240">
          <v:shape id="_x0000_i1590" type="#_x0000_t75" alt="eqId20a541b81584a032f571159ea152c85a" style="width:15.6pt;height:10.2pt" o:ole="">
            <v:imagedata r:id="rId892" o:title="eqId20a541b81584a032f571159ea152c85a"/>
          </v:shape>
          <o:OLEObject Type="Embed" ProgID="Equation.DSMT4" ShapeID="_x0000_i1590" DrawAspect="Content" ObjectID="_1722025285" r:id="rId919"/>
        </w:object>
      </w:r>
      <w:r w:rsidRPr="00EB0CE7">
        <w:rPr>
          <w:color w:val="FF0000"/>
        </w:rPr>
        <w:t>的方程为：</w:t>
      </w:r>
      <w:r w:rsidR="00023ECD" w:rsidRPr="00023ECD">
        <w:rPr>
          <w:color w:val="FF0000"/>
        </w:rPr>
        <w:object w:dxaOrig="2299" w:dyaOrig="700">
          <v:shape id="_x0000_i1591" type="#_x0000_t75" alt="eqIdae0b00371ad88603d73814829e227162" style="width:101.4pt;height:30.6pt" o:ole="">
            <v:imagedata r:id="rId920" o:title="eqIdae0b00371ad88603d73814829e227162"/>
          </v:shape>
          <o:OLEObject Type="Embed" ProgID="Equation.DSMT4" ShapeID="_x0000_i1591" DrawAspect="Content" ObjectID="_1722025286" r:id="rId921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直线</w:t>
      </w:r>
      <w:r w:rsidR="00023ECD" w:rsidRPr="00023ECD">
        <w:rPr>
          <w:color w:val="FF0000"/>
        </w:rPr>
        <w:object w:dxaOrig="400" w:dyaOrig="320">
          <v:shape id="_x0000_i1592" type="#_x0000_t75" alt="eqIdcb6ede9761b5b90f8dc137708e1ee90f" style="width:17.4pt;height:13.8pt" o:ole="">
            <v:imagedata r:id="rId894" o:title="eqIdcb6ede9761b5b90f8dc137708e1ee90f"/>
          </v:shape>
          <o:OLEObject Type="Embed" ProgID="Equation.DSMT4" ShapeID="_x0000_i1592" DrawAspect="Content" ObjectID="_1722025287" r:id="rId922"/>
        </w:object>
      </w:r>
      <w:r w:rsidRPr="00EB0CE7">
        <w:rPr>
          <w:color w:val="FF0000"/>
        </w:rPr>
        <w:t>的方程为：</w:t>
      </w:r>
      <w:r w:rsidR="00023ECD" w:rsidRPr="00023ECD">
        <w:rPr>
          <w:color w:val="FF0000"/>
        </w:rPr>
        <w:object w:dxaOrig="2279" w:dyaOrig="700">
          <v:shape id="_x0000_i1593" type="#_x0000_t75" alt="eqIdd67c08c23ee2f92504076826e9ad1990" style="width:100.2pt;height:31.2pt" o:ole="">
            <v:imagedata r:id="rId923" o:title="eqIdd67c08c23ee2f92504076826e9ad1990"/>
          </v:shape>
          <o:OLEObject Type="Embed" ProgID="Equation.DSMT4" ShapeID="_x0000_i1593" DrawAspect="Content" ObjectID="_1722025288" r:id="rId924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所以</w:t>
      </w:r>
      <w:r w:rsidR="00023ECD" w:rsidRPr="00023ECD">
        <w:rPr>
          <w:color w:val="FF0000"/>
        </w:rPr>
        <w:object w:dxaOrig="1860" w:dyaOrig="720">
          <v:shape id="_x0000_i1594" type="#_x0000_t75" alt="eqIdaa465668bf2b94b65741ad737da89899" style="width:81.6pt;height:31.8pt" o:ole="">
            <v:imagedata r:id="rId925" o:title="eqIdaa465668bf2b94b65741ad737da89899"/>
          </v:shape>
          <o:OLEObject Type="Embed" ProgID="Equation.DSMT4" ShapeID="_x0000_i1594" DrawAspect="Content" ObjectID="_1722025289" r:id="rId92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又</w:t>
      </w:r>
      <w:r w:rsidR="00023ECD" w:rsidRPr="00023ECD">
        <w:rPr>
          <w:color w:val="FF0000"/>
        </w:rPr>
        <w:object w:dxaOrig="2220" w:dyaOrig="660">
          <v:shape id="_x0000_i1595" type="#_x0000_t75" alt="eqId7179ee552b9c4372ceb364e4f93ddc6e" style="width:97.8pt;height:28.8pt" o:ole="">
            <v:imagedata r:id="rId927" o:title="eqId7179ee552b9c4372ceb364e4f93ddc6e"/>
          </v:shape>
          <o:OLEObject Type="Embed" ProgID="Equation.DSMT4" ShapeID="_x0000_i1595" DrawAspect="Content" ObjectID="_1722025290" r:id="rId928"/>
        </w:object>
      </w:r>
      <w:r w:rsidRPr="00EB0CE7">
        <w:rPr>
          <w:color w:val="FF0000"/>
        </w:rPr>
        <w:t>，所以</w:t>
      </w:r>
      <w:r w:rsidR="00023ECD" w:rsidRPr="00023ECD">
        <w:rPr>
          <w:color w:val="FF0000"/>
        </w:rPr>
        <w:object w:dxaOrig="1140" w:dyaOrig="660">
          <v:shape id="_x0000_i1596" type="#_x0000_t75" alt="eqIdacd827a7f1260207c638998bd5176fdf" style="width:50.4pt;height:28.8pt" o:ole="">
            <v:imagedata r:id="rId929" o:title="eqIdacd827a7f1260207c638998bd5176fdf"/>
          </v:shape>
          <o:OLEObject Type="Embed" ProgID="Equation.DSMT4" ShapeID="_x0000_i1596" DrawAspect="Content" ObjectID="_1722025291" r:id="rId930"/>
        </w:object>
      </w:r>
      <w:r w:rsidRPr="00EB0CE7">
        <w:rPr>
          <w:color w:val="FF0000"/>
        </w:rPr>
        <w:t>，即</w:t>
      </w:r>
      <w:r w:rsidR="00023ECD" w:rsidRPr="00023ECD">
        <w:rPr>
          <w:color w:val="FF0000"/>
        </w:rPr>
        <w:object w:dxaOrig="1160" w:dyaOrig="660">
          <v:shape id="_x0000_i1597" type="#_x0000_t75" alt="eqId28675c5bcb91f9084684c58095f37ba1" style="width:51pt;height:29.4pt" o:ole="">
            <v:imagedata r:id="rId896" o:title="eqId28675c5bcb91f9084684c58095f37ba1"/>
          </v:shape>
          <o:OLEObject Type="Embed" ProgID="Equation.DSMT4" ShapeID="_x0000_i1597" DrawAspect="Content" ObjectID="_1722025292" r:id="rId931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当</w:t>
      </w:r>
      <w:r w:rsidR="00023ECD" w:rsidRPr="00023ECD">
        <w:rPr>
          <w:color w:val="FF0000"/>
        </w:rPr>
        <w:object w:dxaOrig="1080" w:dyaOrig="400">
          <v:shape id="_x0000_i1598" type="#_x0000_t75" alt="eqId2c54be647b06e34c855d32e001bbe374" style="width:47.4pt;height:17.4pt" o:ole="">
            <v:imagedata r:id="rId932" o:title="eqId2c54be647b06e34c855d32e001bbe374"/>
          </v:shape>
          <o:OLEObject Type="Embed" ProgID="Equation.DSMT4" ShapeID="_x0000_i1598" DrawAspect="Content" ObjectID="_1722025293" r:id="rId933"/>
        </w:object>
      </w:r>
      <w:r w:rsidRPr="00EB0CE7">
        <w:rPr>
          <w:color w:val="FF0000"/>
        </w:rPr>
        <w:t>时，</w:t>
      </w:r>
      <w:r w:rsidR="00023ECD" w:rsidRPr="00023ECD">
        <w:rPr>
          <w:color w:val="FF0000"/>
        </w:rPr>
        <w:object w:dxaOrig="1240" w:dyaOrig="380">
          <v:shape id="_x0000_i1599" type="#_x0000_t75" alt="eqId774ad2084b478190b4d0aee02be5a9f4" style="width:54.6pt;height:16.8pt" o:ole="">
            <v:imagedata r:id="rId934" o:title="eqId774ad2084b478190b4d0aee02be5a9f4"/>
          </v:shape>
          <o:OLEObject Type="Embed" ProgID="Equation.DSMT4" ShapeID="_x0000_i1599" DrawAspect="Content" ObjectID="_1722025294" r:id="rId935"/>
        </w:object>
      </w:r>
      <w:r w:rsidRPr="00EB0CE7">
        <w:rPr>
          <w:color w:val="FF0000"/>
        </w:rPr>
        <w:t>也符合上式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所以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AP</w:t>
      </w:r>
      <w:r w:rsidRPr="00EB0CE7">
        <w:rPr>
          <w:color w:val="FF0000"/>
        </w:rPr>
        <w:t>与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BQ</w:t>
      </w:r>
      <w:r w:rsidRPr="00EB0CE7">
        <w:rPr>
          <w:color w:val="FF0000"/>
        </w:rPr>
        <w:t>的交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M</w:t>
      </w:r>
      <w:r w:rsidRPr="00EB0CE7">
        <w:rPr>
          <w:color w:val="FF0000"/>
        </w:rPr>
        <w:t>的轨迹方程是</w:t>
      </w:r>
      <w:r w:rsidR="00023ECD" w:rsidRPr="00023ECD">
        <w:rPr>
          <w:color w:val="FF0000"/>
        </w:rPr>
        <w:object w:dxaOrig="1160" w:dyaOrig="660">
          <v:shape id="_x0000_i1600" type="#_x0000_t75" alt="eqId28675c5bcb91f9084684c58095f37ba1" style="width:51pt;height:29.4pt" o:ole="">
            <v:imagedata r:id="rId896" o:title="eqId28675c5bcb91f9084684c58095f37ba1"/>
          </v:shape>
          <o:OLEObject Type="Embed" ProgID="Equation.DSMT4" ShapeID="_x0000_i1600" DrawAspect="Content" ObjectID="_1722025295" r:id="rId936"/>
        </w:object>
      </w:r>
      <w:r w:rsidRPr="00EB0CE7">
        <w:rPr>
          <w:color w:val="FF0000"/>
        </w:rP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4-</w:t>
      </w:r>
      <w:r>
        <w:t>2</w:t>
      </w:r>
      <w:r>
        <w:t>．已知抛物线</w:t>
      </w:r>
      <w:r w:rsidR="00023ECD">
        <w:object w:dxaOrig="243" w:dyaOrig="284">
          <v:shape id="_x0000_i160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01" DrawAspect="Content" ObjectID="_1722025296" r:id="rId937"/>
        </w:object>
      </w:r>
      <w:r>
        <w:t>的顶点为原点，其焦点</w:t>
      </w:r>
      <w:r w:rsidR="00023ECD">
        <w:object w:dxaOrig="779" w:dyaOrig="400">
          <v:shape id="_x0000_i1602" type="#_x0000_t75" alt="eqId925752b294d622b2386a885ff67382bc" style="width:34.2pt;height:18pt" o:ole="">
            <v:imagedata r:id="rId938" o:title="eqId925752b294d622b2386a885ff67382bc"/>
          </v:shape>
          <o:OLEObject Type="Embed" ProgID="Equation.DSMT4" ShapeID="_x0000_i1602" DrawAspect="Content" ObjectID="_1722025297" r:id="rId939"/>
        </w:object>
      </w:r>
      <w:r w:rsidR="00023ECD">
        <w:object w:dxaOrig="700" w:dyaOrig="320">
          <v:shape id="_x0000_i1603" type="#_x0000_t75" alt="eqIdc79182bc0073826f40cb655297116b61" style="width:30.6pt;height:13.8pt" o:ole="">
            <v:imagedata r:id="rId940" o:title="eqIdc79182bc0073826f40cb655297116b61"/>
          </v:shape>
          <o:OLEObject Type="Embed" ProgID="Equation.DSMT4" ShapeID="_x0000_i1603" DrawAspect="Content" ObjectID="_1722025298" r:id="rId941"/>
        </w:object>
      </w:r>
      <w:r>
        <w:t>到直线</w:t>
      </w:r>
      <w:r w:rsidR="00023ECD">
        <w:object w:dxaOrig="1340" w:dyaOrig="300">
          <v:shape id="_x0000_i1604" type="#_x0000_t75" alt="eqIdd047b1683b339b66921db610468af949" style="width:58.8pt;height:13.2pt" o:ole="">
            <v:imagedata r:id="rId942" o:title="eqIdd047b1683b339b66921db610468af949"/>
          </v:shape>
          <o:OLEObject Type="Embed" ProgID="Equation.DSMT4" ShapeID="_x0000_i1604" DrawAspect="Content" ObjectID="_1722025299" r:id="rId943"/>
        </w:object>
      </w:r>
      <w:r>
        <w:t>的距离为</w:t>
      </w:r>
      <w:r w:rsidR="00023ECD">
        <w:object w:dxaOrig="520" w:dyaOrig="680">
          <v:shape id="_x0000_i1605" type="#_x0000_t75" alt="eqIdaa7116071164cdc45f5d312a437c68bf" style="width:22.8pt;height:30pt" o:ole="">
            <v:imagedata r:id="rId944" o:title="eqIdaa7116071164cdc45f5d312a437c68bf"/>
          </v:shape>
          <o:OLEObject Type="Embed" ProgID="Equation.DSMT4" ShapeID="_x0000_i1605" DrawAspect="Content" ObjectID="_1722025300" r:id="rId945"/>
        </w:object>
      </w:r>
      <w:r>
        <w:t>．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1)</w:t>
      </w:r>
      <w:r>
        <w:t>求抛物线</w:t>
      </w:r>
      <w:r w:rsidR="00023ECD">
        <w:object w:dxaOrig="243" w:dyaOrig="284">
          <v:shape id="_x0000_i1606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06" DrawAspect="Content" ObjectID="_1722025301" r:id="rId946"/>
        </w:object>
      </w:r>
      <w:r>
        <w:t>的方程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设点</w:t>
      </w:r>
      <w:r w:rsidR="00023ECD">
        <w:object w:dxaOrig="460" w:dyaOrig="320">
          <v:shape id="_x0000_i1607" type="#_x0000_t75" alt="eqId6a2c44bd75911eb48101f4d63fa2ca5f" style="width:20.4pt;height:13.8pt" o:ole="">
            <v:imagedata r:id="rId947" o:title="eqId6a2c44bd75911eb48101f4d63fa2ca5f"/>
          </v:shape>
          <o:OLEObject Type="Embed" ProgID="Equation.DSMT4" ShapeID="_x0000_i1607" DrawAspect="Content" ObjectID="_1722025302" r:id="rId948"/>
        </w:object>
      </w:r>
      <w:r>
        <w:t>，</w:t>
      </w:r>
      <w:r w:rsidR="00023ECD">
        <w:object w:dxaOrig="340" w:dyaOrig="320">
          <v:shape id="_x0000_i1608" type="#_x0000_t75" alt="eqIdcbb554264d6838229cf2920a9bd99cc6" style="width:15pt;height:13.8pt" o:ole="">
            <v:imagedata r:id="rId390" o:title="eqIdcbb554264d6838229cf2920a9bd99cc6"/>
          </v:shape>
          <o:OLEObject Type="Embed" ProgID="Equation.DSMT4" ShapeID="_x0000_i1608" DrawAspect="Content" ObjectID="_1722025303" r:id="rId949"/>
        </w:object>
      </w:r>
      <w:r>
        <w:t>为直线</w:t>
      </w:r>
      <w:r w:rsidR="00023ECD">
        <w:object w:dxaOrig="140" w:dyaOrig="279">
          <v:shape id="_x0000_i1609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1609" DrawAspect="Content" ObjectID="_1722025304" r:id="rId950"/>
        </w:object>
      </w:r>
      <w:r>
        <w:t>上一动点，过点</w:t>
      </w:r>
      <w:r w:rsidR="00023ECD">
        <w:object w:dxaOrig="220" w:dyaOrig="240">
          <v:shape id="_x0000_i1610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610" DrawAspect="Content" ObjectID="_1722025305" r:id="rId951"/>
        </w:object>
      </w:r>
      <w:r>
        <w:t>作抛物线</w:t>
      </w:r>
      <w:r w:rsidR="00023ECD">
        <w:object w:dxaOrig="243" w:dyaOrig="284">
          <v:shape id="_x0000_i161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11" DrawAspect="Content" ObjectID="_1722025306" r:id="rId952"/>
        </w:object>
      </w:r>
      <w:r>
        <w:t>的两条切线</w:t>
      </w:r>
      <w:r w:rsidR="00023ECD">
        <w:object w:dxaOrig="380" w:dyaOrig="260">
          <v:shape id="_x0000_i1612" type="#_x0000_t75" alt="eqIdbd33764ff4efddfe11a98a609753715c" style="width:16.8pt;height:11.4pt" o:ole="">
            <v:imagedata r:id="rId953" o:title="eqIdbd33764ff4efddfe11a98a609753715c"/>
          </v:shape>
          <o:OLEObject Type="Embed" ProgID="Equation.DSMT4" ShapeID="_x0000_i1612" DrawAspect="Content" ObjectID="_1722025307" r:id="rId954"/>
        </w:object>
      </w:r>
      <w:r>
        <w:t>，</w:t>
      </w:r>
      <w:r w:rsidR="00023ECD">
        <w:object w:dxaOrig="340" w:dyaOrig="240">
          <v:shape id="_x0000_i1613" type="#_x0000_t75" alt="eqIdd2be49c37e30a3ced0364c3e74d8c687" style="width:15pt;height:10.2pt" o:ole="">
            <v:imagedata r:id="rId955" o:title="eqIdd2be49c37e30a3ced0364c3e74d8c687"/>
          </v:shape>
          <o:OLEObject Type="Embed" ProgID="Equation.DSMT4" ShapeID="_x0000_i1613" DrawAspect="Content" ObjectID="_1722025308" r:id="rId956"/>
        </w:object>
      </w:r>
      <w:r>
        <w:t>，其中</w:t>
      </w:r>
      <w:r w:rsidR="00023ECD">
        <w:object w:dxaOrig="240" w:dyaOrig="240">
          <v:shape id="_x0000_i1614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614" DrawAspect="Content" ObjectID="_1722025309" r:id="rId957"/>
        </w:object>
      </w:r>
      <w:r>
        <w:t>，</w:t>
      </w:r>
      <w:r w:rsidR="00023ECD">
        <w:object w:dxaOrig="220" w:dyaOrig="240">
          <v:shape id="_x0000_i1615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615" DrawAspect="Content" ObjectID="_1722025310" r:id="rId958"/>
        </w:object>
      </w:r>
      <w:r>
        <w:t>为切点，求直线</w:t>
      </w:r>
      <w:r w:rsidR="00023ECD">
        <w:object w:dxaOrig="400" w:dyaOrig="260">
          <v:shape id="_x0000_i1616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16" DrawAspect="Content" ObjectID="_1722025311" r:id="rId960"/>
        </w:object>
      </w:r>
      <w:r>
        <w:t>的方程，并证明直线</w:t>
      </w:r>
      <w:r w:rsidR="00023ECD">
        <w:object w:dxaOrig="400" w:dyaOrig="260">
          <v:shape id="_x0000_i1617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17" DrawAspect="Content" ObjectID="_1722025312" r:id="rId961"/>
        </w:object>
      </w:r>
      <w:r>
        <w:t>过定点</w:t>
      </w:r>
      <w:r w:rsidR="00023ECD">
        <w:object w:dxaOrig="240" w:dyaOrig="320">
          <v:shape id="_x0000_i1618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618" DrawAspect="Content" ObjectID="_1722025313" r:id="rId962"/>
        </w:object>
      </w:r>
      <w:r>
        <w:t>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3)</w:t>
      </w:r>
      <w:r>
        <w:t>过（</w:t>
      </w:r>
      <w:r>
        <w:t>2</w:t>
      </w:r>
      <w:r>
        <w:t>）中的点</w:t>
      </w:r>
      <w:r w:rsidR="00023ECD">
        <w:object w:dxaOrig="240" w:dyaOrig="320">
          <v:shape id="_x0000_i1619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619" DrawAspect="Content" ObjectID="_1722025314" r:id="rId963"/>
        </w:object>
      </w:r>
      <w:r>
        <w:t>的直线</w:t>
      </w:r>
      <w:r w:rsidR="00023ECD">
        <w:object w:dxaOrig="260" w:dyaOrig="220">
          <v:shape id="_x0000_i1620" type="#_x0000_t75" alt="eqId294f5ba74cdf695fc9a8a8e52f421328" style="width:11.4pt;height:10.2pt" o:ole="">
            <v:imagedata r:id="rId964" o:title="eqId294f5ba74cdf695fc9a8a8e52f421328"/>
          </v:shape>
          <o:OLEObject Type="Embed" ProgID="Equation.DSMT4" ShapeID="_x0000_i1620" DrawAspect="Content" ObjectID="_1722025315" r:id="rId965"/>
        </w:object>
      </w:r>
      <w:r>
        <w:t>交抛物线</w:t>
      </w:r>
      <w:r w:rsidR="00023ECD">
        <w:object w:dxaOrig="243" w:dyaOrig="284">
          <v:shape id="_x0000_i162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21" DrawAspect="Content" ObjectID="_1722025316" r:id="rId966"/>
        </w:object>
      </w:r>
      <w:r>
        <w:t>于</w:t>
      </w:r>
      <w:r w:rsidR="00023ECD">
        <w:object w:dxaOrig="240" w:dyaOrig="240">
          <v:shape id="_x0000_i1622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622" DrawAspect="Content" ObjectID="_1722025317" r:id="rId967"/>
        </w:object>
      </w:r>
      <w:r>
        <w:t>，</w:t>
      </w:r>
      <w:r w:rsidR="00023ECD">
        <w:object w:dxaOrig="220" w:dyaOrig="240">
          <v:shape id="_x0000_i1623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623" DrawAspect="Content" ObjectID="_1722025318" r:id="rId968"/>
        </w:object>
      </w:r>
      <w:r>
        <w:t>两点，过点</w:t>
      </w:r>
      <w:r w:rsidR="00023ECD">
        <w:object w:dxaOrig="240" w:dyaOrig="240">
          <v:shape id="_x0000_i1624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624" DrawAspect="Content" ObjectID="_1722025319" r:id="rId969"/>
        </w:object>
      </w:r>
      <w:r>
        <w:t>，</w:t>
      </w:r>
      <w:r w:rsidR="00023ECD">
        <w:object w:dxaOrig="220" w:dyaOrig="240">
          <v:shape id="_x0000_i1625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625" DrawAspect="Content" ObjectID="_1722025320" r:id="rId970"/>
        </w:object>
      </w:r>
      <w:r>
        <w:t>分别作抛物线</w:t>
      </w:r>
      <w:r w:rsidR="00023ECD">
        <w:object w:dxaOrig="243" w:dyaOrig="284">
          <v:shape id="_x0000_i1626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26" DrawAspect="Content" ObjectID="_1722025321" r:id="rId971"/>
        </w:object>
      </w:r>
      <w:r>
        <w:t>的切线</w:t>
      </w:r>
      <w:r w:rsidR="00023ECD">
        <w:object w:dxaOrig="180" w:dyaOrig="360">
          <v:shape id="_x0000_i1627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627" DrawAspect="Content" ObjectID="_1722025322" r:id="rId972"/>
        </w:object>
      </w:r>
      <w:r>
        <w:t>，</w:t>
      </w:r>
      <w:r w:rsidR="00023ECD">
        <w:object w:dxaOrig="200" w:dyaOrig="360">
          <v:shape id="_x0000_i1628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1628" DrawAspect="Content" ObjectID="_1722025323" r:id="rId973"/>
        </w:object>
      </w:r>
      <w:r>
        <w:t>，求</w:t>
      </w:r>
      <w:r w:rsidR="00023ECD">
        <w:object w:dxaOrig="180" w:dyaOrig="360">
          <v:shape id="_x0000_i1629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1629" DrawAspect="Content" ObjectID="_1722025324" r:id="rId974"/>
        </w:object>
      </w:r>
      <w:r>
        <w:t>，</w:t>
      </w:r>
      <w:r w:rsidR="00023ECD">
        <w:object w:dxaOrig="200" w:dyaOrig="360">
          <v:shape id="_x0000_i1630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1630" DrawAspect="Content" ObjectID="_1722025325" r:id="rId975"/>
        </w:object>
      </w:r>
      <w:r>
        <w:t>交点</w:t>
      </w:r>
      <w:r w:rsidR="00023ECD">
        <w:object w:dxaOrig="320" w:dyaOrig="240">
          <v:shape id="_x0000_i1631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631" DrawAspect="Content" ObjectID="_1722025326" r:id="rId976"/>
        </w:object>
      </w:r>
      <w:r>
        <w:t>满足的轨迹方程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lastRenderedPageBreak/>
        <w:t>【答案】</w:t>
      </w:r>
      <w:r w:rsidRPr="00EB0CE7">
        <w:rPr>
          <w:color w:val="FF0000"/>
        </w:rPr>
        <w:t>(1)</w:t>
      </w:r>
      <w:r w:rsidR="00023ECD" w:rsidRPr="00023ECD">
        <w:rPr>
          <w:color w:val="FF0000"/>
        </w:rPr>
        <w:object w:dxaOrig="800" w:dyaOrig="360">
          <v:shape id="_x0000_i1632" type="#_x0000_t75" alt="eqIde42102c1c07562853219ca5918803a27" style="width:35.4pt;height:16.2pt" o:ole="">
            <v:imagedata r:id="rId977" o:title="eqIde42102c1c07562853219ca5918803a27"/>
          </v:shape>
          <o:OLEObject Type="Embed" ProgID="Equation.DSMT4" ShapeID="_x0000_i1632" DrawAspect="Content" ObjectID="_1722025327" r:id="rId978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2)</w:t>
      </w:r>
      <w:r w:rsidRPr="00EB0CE7">
        <w:rPr>
          <w:color w:val="FF0000"/>
        </w:rPr>
        <w:t>直线</w:t>
      </w:r>
      <w:r w:rsidR="00023ECD" w:rsidRPr="00023ECD">
        <w:rPr>
          <w:color w:val="FF0000"/>
        </w:rPr>
        <w:object w:dxaOrig="400" w:dyaOrig="260">
          <v:shape id="_x0000_i1633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33" DrawAspect="Content" ObjectID="_1722025328" r:id="rId979"/>
        </w:object>
      </w:r>
      <w:r w:rsidRPr="00EB0CE7">
        <w:rPr>
          <w:color w:val="FF0000"/>
        </w:rPr>
        <w:t>的方程为</w:t>
      </w:r>
      <w:r w:rsidR="00023ECD" w:rsidRPr="00023ECD">
        <w:rPr>
          <w:color w:val="FF0000"/>
        </w:rPr>
        <w:object w:dxaOrig="1780" w:dyaOrig="360">
          <v:shape id="_x0000_i1634" type="#_x0000_t75" alt="eqIde585394a82bc8e30579e8a826913cec1" style="width:78.6pt;height:15.6pt" o:ole="">
            <v:imagedata r:id="rId980" o:title="eqIde585394a82bc8e30579e8a826913cec1"/>
          </v:shape>
          <o:OLEObject Type="Embed" ProgID="Equation.DSMT4" ShapeID="_x0000_i1634" DrawAspect="Content" ObjectID="_1722025329" r:id="rId981"/>
        </w:object>
      </w:r>
      <w:r w:rsidRPr="00EB0CE7">
        <w:rPr>
          <w:color w:val="FF0000"/>
        </w:rPr>
        <w:t>，证明见解析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3)</w:t>
      </w:r>
      <w:r w:rsidR="00023ECD" w:rsidRPr="00023ECD">
        <w:rPr>
          <w:color w:val="FF0000"/>
        </w:rPr>
        <w:object w:dxaOrig="1239" w:dyaOrig="320">
          <v:shape id="_x0000_i1635" type="#_x0000_t75" alt="eqId97c6d3c99b7004603ba9ea9c341b8b3f" style="width:54.6pt;height:14.4pt" o:ole="">
            <v:imagedata r:id="rId982" o:title="eqId97c6d3c99b7004603ba9ea9c341b8b3f"/>
          </v:shape>
          <o:OLEObject Type="Embed" ProgID="Equation.DSMT4" ShapeID="_x0000_i1635" DrawAspect="Content" ObjectID="_1722025330" r:id="rId983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解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分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（</w:t>
      </w:r>
      <w:r w:rsidRPr="00EB0CE7">
        <w:rPr>
          <w:color w:val="FF0000"/>
        </w:rPr>
        <w:t>1</w:t>
      </w:r>
      <w:r w:rsidRPr="00EB0CE7">
        <w:rPr>
          <w:color w:val="FF0000"/>
        </w:rPr>
        <w:t>）利用点到直线的距离公式直接求得</w:t>
      </w:r>
      <w:r w:rsidR="00023ECD" w:rsidRPr="00023ECD">
        <w:rPr>
          <w:color w:val="FF0000"/>
        </w:rPr>
        <w:object w:dxaOrig="180" w:dyaOrig="220">
          <v:shape id="_x0000_i1636" type="#_x0000_t75" alt="eqId071a7e733d466949ac935b4b8ee8d183" style="width:7.8pt;height:10.2pt" o:ole="">
            <v:imagedata r:id="rId984" o:title="eqId071a7e733d466949ac935b4b8ee8d183"/>
          </v:shape>
          <o:OLEObject Type="Embed" ProgID="Equation.DSMT4" ShapeID="_x0000_i1636" DrawAspect="Content" ObjectID="_1722025331" r:id="rId985"/>
        </w:object>
      </w:r>
      <w:r w:rsidRPr="00EB0CE7">
        <w:rPr>
          <w:color w:val="FF0000"/>
        </w:rPr>
        <w:t>值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（</w:t>
      </w:r>
      <w:r w:rsidRPr="00EB0CE7">
        <w:rPr>
          <w:color w:val="FF0000"/>
        </w:rPr>
        <w:t>2</w:t>
      </w:r>
      <w:r w:rsidRPr="00EB0CE7">
        <w:rPr>
          <w:color w:val="FF0000"/>
        </w:rPr>
        <w:t>）设</w:t>
      </w:r>
      <w:r w:rsidR="00023ECD" w:rsidRPr="00023ECD">
        <w:rPr>
          <w:color w:val="FF0000"/>
        </w:rPr>
        <w:object w:dxaOrig="460" w:dyaOrig="320">
          <v:shape id="_x0000_i1637" type="#_x0000_t75" alt="eqId6a2c44bd75911eb48101f4d63fa2ca5f" style="width:20.4pt;height:13.8pt" o:ole="">
            <v:imagedata r:id="rId947" o:title="eqId6a2c44bd75911eb48101f4d63fa2ca5f"/>
          </v:shape>
          <o:OLEObject Type="Embed" ProgID="Equation.DSMT4" ShapeID="_x0000_i1637" DrawAspect="Content" ObjectID="_1722025332" r:id="rId986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639" w:dyaOrig="320">
          <v:shape id="_x0000_i1638" type="#_x0000_t75" alt="eqId2be33becca89a7bac71ead6058cb9195" style="width:28.2pt;height:13.8pt" o:ole="">
            <v:imagedata r:id="rId987" o:title="eqId2be33becca89a7bac71ead6058cb9195"/>
          </v:shape>
          <o:OLEObject Type="Embed" ProgID="Equation.DSMT4" ShapeID="_x0000_i1638" DrawAspect="Content" ObjectID="_1722025333" r:id="rId988"/>
        </w:object>
      </w:r>
      <w:r w:rsidRPr="00EB0CE7">
        <w:rPr>
          <w:color w:val="FF0000"/>
        </w:rPr>
        <w:t>，设切点为</w:t>
      </w:r>
      <w:r w:rsidR="00023ECD" w:rsidRPr="00023ECD">
        <w:rPr>
          <w:color w:val="FF0000"/>
        </w:rPr>
        <w:object w:dxaOrig="639" w:dyaOrig="579">
          <v:shape id="_x0000_i1639" type="#_x0000_t75" alt="eqId932c89ff292b9647e8de9990e6c101ac" style="width:28.2pt;height:25.2pt" o:ole="">
            <v:imagedata r:id="rId989" o:title="eqId932c89ff292b9647e8de9990e6c101ac"/>
          </v:shape>
          <o:OLEObject Type="Embed" ProgID="Equation.DSMT4" ShapeID="_x0000_i1639" DrawAspect="Content" ObjectID="_1722025334" r:id="rId990"/>
        </w:object>
      </w:r>
      <w:r w:rsidRPr="00EB0CE7">
        <w:rPr>
          <w:color w:val="FF0000"/>
        </w:rPr>
        <w:t>，曲线</w:t>
      </w:r>
      <w:r w:rsidR="00023ECD" w:rsidRPr="00023ECD">
        <w:rPr>
          <w:color w:val="FF0000"/>
        </w:rPr>
        <w:object w:dxaOrig="1040" w:dyaOrig="660">
          <v:shape id="_x0000_i1640" type="#_x0000_t75" alt="eqId51cbe3cd6f5aa46b03bfdecac4e87354" style="width:45.6pt;height:29.4pt" o:ole="">
            <v:imagedata r:id="rId991" o:title="eqId51cbe3cd6f5aa46b03bfdecac4e87354"/>
          </v:shape>
          <o:OLEObject Type="Embed" ProgID="Equation.DSMT4" ShapeID="_x0000_i1640" DrawAspect="Content" ObjectID="_1722025335" r:id="rId992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660" w:dyaOrig="620">
          <v:shape id="_x0000_i1641" type="#_x0000_t75" alt="eqId850d89ad0d3867dd2b6d2472be7f2b4e" style="width:28.8pt;height:27.6pt" o:ole="">
            <v:imagedata r:id="rId993" o:title="eqId850d89ad0d3867dd2b6d2472be7f2b4e"/>
          </v:shape>
          <o:OLEObject Type="Embed" ProgID="Equation.DSMT4" ShapeID="_x0000_i1641" DrawAspect="Content" ObjectID="_1722025336" r:id="rId994"/>
        </w:object>
      </w:r>
      <w:r w:rsidRPr="00EB0CE7">
        <w:rPr>
          <w:color w:val="FF0000"/>
        </w:rPr>
        <w:t>，从而</w:t>
      </w:r>
    </w:p>
    <w:p w:rsidR="00EB0CE7" w:rsidRPr="00EB0CE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960" w:dyaOrig="340">
          <v:shape id="_x0000_i1642" type="#_x0000_t75" alt="eqId7c06039dd2f6280badbed9fab909d77c" style="width:86.4pt;height:15pt" o:ole="">
            <v:imagedata r:id="rId995" o:title="eqId7c06039dd2f6280badbed9fab909d77c"/>
          </v:shape>
          <o:OLEObject Type="Embed" ProgID="Equation.DSMT4" ShapeID="_x0000_i1642" DrawAspect="Content" ObjectID="_1722025337" r:id="rId996"/>
        </w:object>
      </w:r>
      <w:r w:rsidR="002E2AB1" w:rsidRPr="00EB0CE7">
        <w:rPr>
          <w:color w:val="FF0000"/>
        </w:rPr>
        <w:t>，由此能求出直线</w:t>
      </w:r>
      <w:r w:rsidRPr="00023ECD">
        <w:rPr>
          <w:color w:val="FF0000"/>
        </w:rPr>
        <w:object w:dxaOrig="1780" w:dyaOrig="360">
          <v:shape id="_x0000_i1643" type="#_x0000_t75" alt="eqIde585394a82bc8e30579e8a826913cec1" style="width:78.6pt;height:15.6pt" o:ole="">
            <v:imagedata r:id="rId980" o:title="eqIde585394a82bc8e30579e8a826913cec1"/>
          </v:shape>
          <o:OLEObject Type="Embed" ProgID="Equation.DSMT4" ShapeID="_x0000_i1643" DrawAspect="Content" ObjectID="_1722025338" r:id="rId997"/>
        </w:object>
      </w:r>
      <w:r w:rsidR="002E2AB1" w:rsidRPr="00EB0CE7">
        <w:rPr>
          <w:color w:val="FF0000"/>
        </w:rPr>
        <w:t>，并能证明直线</w:t>
      </w:r>
      <w:r w:rsidRPr="00023ECD">
        <w:rPr>
          <w:color w:val="FF0000"/>
        </w:rPr>
        <w:object w:dxaOrig="400" w:dyaOrig="260">
          <v:shape id="_x0000_i1644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44" DrawAspect="Content" ObjectID="_1722025339" r:id="rId998"/>
        </w:object>
      </w:r>
      <w:r w:rsidR="002E2AB1" w:rsidRPr="00EB0CE7">
        <w:rPr>
          <w:color w:val="FF0000"/>
        </w:rPr>
        <w:t>过定点</w:t>
      </w:r>
      <w:r w:rsidRPr="00023ECD">
        <w:rPr>
          <w:color w:val="FF0000"/>
        </w:rPr>
        <w:object w:dxaOrig="740" w:dyaOrig="320">
          <v:shape id="_x0000_i1645" type="#_x0000_t75" alt="eqIde3aad8bd7a7f5a1bff9ee176efbcadd9" style="width:32.4pt;height:13.8pt" o:ole="">
            <v:imagedata r:id="rId999" o:title="eqIde3aad8bd7a7f5a1bff9ee176efbcadd9"/>
          </v:shape>
          <o:OLEObject Type="Embed" ProgID="Equation.DSMT4" ShapeID="_x0000_i1645" DrawAspect="Content" ObjectID="_1722025340" r:id="rId1000"/>
        </w:object>
      </w:r>
      <w:r w:rsidR="002E2AB1" w:rsidRPr="00EB0CE7">
        <w:rPr>
          <w:color w:val="FF0000"/>
        </w:rPr>
        <w:t>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（</w:t>
      </w:r>
      <w:r w:rsidRPr="00EB0CE7">
        <w:rPr>
          <w:color w:val="FF0000"/>
        </w:rPr>
        <w:t>3</w:t>
      </w:r>
      <w:r w:rsidRPr="00EB0CE7">
        <w:rPr>
          <w:color w:val="FF0000"/>
        </w:rPr>
        <w:t>）设</w:t>
      </w:r>
      <w:r w:rsidR="00023ECD" w:rsidRPr="00023ECD">
        <w:rPr>
          <w:color w:val="FF0000"/>
        </w:rPr>
        <w:object w:dxaOrig="440" w:dyaOrig="320">
          <v:shape id="_x0000_i1646" type="#_x0000_t75" alt="eqIdb5a54e0b4872cabdc0b07ea9380e4de5" style="width:19.2pt;height:14.4pt" o:ole="">
            <v:imagedata r:id="rId1001" o:title="eqIdb5a54e0b4872cabdc0b07ea9380e4de5"/>
          </v:shape>
          <o:OLEObject Type="Embed" ProgID="Equation.DSMT4" ShapeID="_x0000_i1646" DrawAspect="Content" ObjectID="_1722025341" r:id="rId1002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420" w:dyaOrig="600">
          <v:shape id="_x0000_i1647" type="#_x0000_t75" alt="eqId5ee7881721cd1ada0b4c853953d1fb2f" style="width:18.6pt;height:26.4pt" o:ole="">
            <v:imagedata r:id="rId1003" o:title="eqId5ee7881721cd1ada0b4c853953d1fb2f"/>
          </v:shape>
          <o:OLEObject Type="Embed" ProgID="Equation.DSMT4" ShapeID="_x0000_i1647" DrawAspect="Content" ObjectID="_1722025342" r:id="rId1004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920" w:dyaOrig="580">
          <v:shape id="_x0000_i1648" type="#_x0000_t75" alt="eqIdd0bde990be46e54507a8825e93225b9c" style="width:40.2pt;height:24.6pt" o:ole="">
            <v:imagedata r:id="rId1005" o:title="eqIdd0bde990be46e54507a8825e93225b9c"/>
          </v:shape>
          <o:OLEObject Type="Embed" ProgID="Equation.DSMT4" ShapeID="_x0000_i1648" DrawAspect="Content" ObjectID="_1722025343" r:id="rId1006"/>
        </w:object>
      </w:r>
      <w:r w:rsidRPr="00EB0CE7">
        <w:rPr>
          <w:color w:val="FF0000"/>
        </w:rPr>
        <w:t>，从而求出交点</w:t>
      </w:r>
      <w:r w:rsidR="00023ECD" w:rsidRPr="00023ECD">
        <w:rPr>
          <w:color w:val="FF0000"/>
        </w:rPr>
        <w:object w:dxaOrig="940" w:dyaOrig="560">
          <v:shape id="_x0000_i1649" type="#_x0000_t75" alt="eqIdfb3164ef6ca0896d9deb551a0c1c1d5d" style="width:41.4pt;height:24.6pt" o:ole="">
            <v:imagedata r:id="rId1007" o:title="eqIdfb3164ef6ca0896d9deb551a0c1c1d5d"/>
          </v:shape>
          <o:OLEObject Type="Embed" ProgID="Equation.DSMT4" ShapeID="_x0000_i1649" DrawAspect="Content" ObjectID="_1722025344" r:id="rId1008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520" w:dyaOrig="560">
          <v:shape id="_x0000_i1650" type="#_x0000_t75" alt="eqId230a934e51bba89e5bd71bc84f421f11" style="width:22.8pt;height:24pt" o:ole="">
            <v:imagedata r:id="rId1009" o:title="eqId230a934e51bba89e5bd71bc84f421f11"/>
          </v:shape>
          <o:OLEObject Type="Embed" ProgID="Equation.DSMT4" ShapeID="_x0000_i1650" DrawAspect="Content" ObjectID="_1722025345" r:id="rId1010"/>
        </w:object>
      </w:r>
      <w:r w:rsidRPr="00EB0CE7">
        <w:rPr>
          <w:color w:val="FF0000"/>
        </w:rPr>
        <w:t>，设过</w:t>
      </w:r>
      <w:r w:rsidR="00023ECD" w:rsidRPr="00023ECD">
        <w:rPr>
          <w:color w:val="FF0000"/>
        </w:rPr>
        <w:object w:dxaOrig="240" w:dyaOrig="320">
          <v:shape id="_x0000_i1651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651" DrawAspect="Content" ObjectID="_1722025346" r:id="rId1011"/>
        </w:object>
      </w:r>
      <w:r w:rsidRPr="00EB0CE7">
        <w:rPr>
          <w:color w:val="FF0000"/>
        </w:rPr>
        <w:t>点的直线为</w:t>
      </w:r>
      <w:r w:rsidR="00023ECD" w:rsidRPr="00023ECD">
        <w:rPr>
          <w:color w:val="FF0000"/>
        </w:rPr>
        <w:object w:dxaOrig="1580" w:dyaOrig="320">
          <v:shape id="_x0000_i1652" type="#_x0000_t75" alt="eqIdb995bb17b259531ad7071c5c4bb64a4f" style="width:69.6pt;height:14.4pt" o:ole="">
            <v:imagedata r:id="rId1012" o:title="eqIdb995bb17b259531ad7071c5c4bb64a4f"/>
          </v:shape>
          <o:OLEObject Type="Embed" ProgID="Equation.DSMT4" ShapeID="_x0000_i1652" DrawAspect="Content" ObjectID="_1722025347" r:id="rId1013"/>
        </w:object>
      </w:r>
      <w:r w:rsidRPr="00EB0CE7">
        <w:rPr>
          <w:color w:val="FF0000"/>
        </w:rPr>
        <w:t>，联立</w:t>
      </w:r>
      <w:r w:rsidR="00023ECD" w:rsidRPr="00023ECD">
        <w:rPr>
          <w:color w:val="FF0000"/>
        </w:rPr>
        <w:object w:dxaOrig="1699" w:dyaOrig="760">
          <v:shape id="_x0000_i1653" type="#_x0000_t75" alt="eqId87561458f54f47199a20c6883e538991" style="width:75pt;height:33.6pt" o:ole="">
            <v:imagedata r:id="rId1014" o:title="eqId87561458f54f47199a20c6883e538991"/>
          </v:shape>
          <o:OLEObject Type="Embed" ProgID="Equation.DSMT4" ShapeID="_x0000_i1653" DrawAspect="Content" ObjectID="_1722025348" r:id="rId1015"/>
        </w:object>
      </w:r>
      <w:r w:rsidRPr="00EB0CE7">
        <w:rPr>
          <w:color w:val="FF0000"/>
        </w:rPr>
        <w:t>，得</w:t>
      </w:r>
      <w:r w:rsidR="00023ECD" w:rsidRPr="00023ECD">
        <w:rPr>
          <w:color w:val="FF0000"/>
        </w:rPr>
        <w:object w:dxaOrig="2020" w:dyaOrig="320">
          <v:shape id="_x0000_i1654" type="#_x0000_t75" alt="eqId8bb40a869911e2d90aa47b8bd6cfb1f9" style="width:88.8pt;height:14.4pt" o:ole="">
            <v:imagedata r:id="rId1016" o:title="eqId8bb40a869911e2d90aa47b8bd6cfb1f9"/>
          </v:shape>
          <o:OLEObject Type="Embed" ProgID="Equation.DSMT4" ShapeID="_x0000_i1654" DrawAspect="Content" ObjectID="_1722025349" r:id="rId1017"/>
        </w:object>
      </w:r>
      <w:r w:rsidRPr="00EB0CE7">
        <w:rPr>
          <w:color w:val="FF0000"/>
        </w:rPr>
        <w:t>，由此能求出点</w:t>
      </w:r>
      <w:r w:rsidR="00023ECD" w:rsidRPr="00023ECD">
        <w:rPr>
          <w:color w:val="FF0000"/>
        </w:rPr>
        <w:object w:dxaOrig="320" w:dyaOrig="240">
          <v:shape id="_x0000_i1655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655" DrawAspect="Content" ObjectID="_1722025350" r:id="rId1018"/>
        </w:object>
      </w:r>
      <w:r w:rsidRPr="00EB0CE7">
        <w:rPr>
          <w:color w:val="FF0000"/>
        </w:rPr>
        <w:t>满足的轨迹方程为</w:t>
      </w:r>
      <w:r w:rsidR="00023ECD" w:rsidRPr="00023ECD">
        <w:rPr>
          <w:color w:val="FF0000"/>
        </w:rPr>
        <w:object w:dxaOrig="1239" w:dyaOrig="320">
          <v:shape id="_x0000_i1656" type="#_x0000_t75" alt="eqId97c6d3c99b7004603ba9ea9c341b8b3f" style="width:54.6pt;height:14.4pt" o:ole="">
            <v:imagedata r:id="rId982" o:title="eqId97c6d3c99b7004603ba9ea9c341b8b3f"/>
          </v:shape>
          <o:OLEObject Type="Embed" ProgID="Equation.DSMT4" ShapeID="_x0000_i1656" DrawAspect="Content" ObjectID="_1722025351" r:id="rId1019"/>
        </w:object>
      </w:r>
      <w:r w:rsidRPr="00EB0CE7">
        <w:rPr>
          <w:color w:val="FF0000"/>
        </w:rPr>
        <w:t>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1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抛物线的方程为</w:t>
      </w:r>
      <w:r w:rsidR="00023ECD" w:rsidRPr="00023ECD">
        <w:rPr>
          <w:color w:val="FF0000"/>
        </w:rPr>
        <w:object w:dxaOrig="940" w:dyaOrig="360">
          <v:shape id="_x0000_i1657" type="#_x0000_t75" alt="eqId5b35f0b940c8422ef47edc3b7ce55e47" style="width:41.4pt;height:15.6pt" o:ole="">
            <v:imagedata r:id="rId1020" o:title="eqId5b35f0b940c8422ef47edc3b7ce55e47"/>
          </v:shape>
          <o:OLEObject Type="Embed" ProgID="Equation.DSMT4" ShapeID="_x0000_i1657" DrawAspect="Content" ObjectID="_1722025352" r:id="rId1021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∵</w:t>
      </w:r>
      <w:r w:rsidRPr="00EB0CE7">
        <w:rPr>
          <w:color w:val="FF0000"/>
        </w:rPr>
        <w:t>抛物线</w:t>
      </w:r>
      <w:r w:rsidR="00023ECD" w:rsidRPr="00023ECD">
        <w:rPr>
          <w:color w:val="FF0000"/>
        </w:rPr>
        <w:object w:dxaOrig="243" w:dyaOrig="284">
          <v:shape id="_x0000_i1658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58" DrawAspect="Content" ObjectID="_1722025353" r:id="rId1022"/>
        </w:object>
      </w:r>
      <w:r w:rsidRPr="00EB0CE7">
        <w:rPr>
          <w:color w:val="FF0000"/>
        </w:rPr>
        <w:t>的焦点</w:t>
      </w:r>
      <w:r w:rsidR="00023ECD" w:rsidRPr="00023ECD">
        <w:rPr>
          <w:color w:val="FF0000"/>
        </w:rPr>
        <w:object w:dxaOrig="779" w:dyaOrig="400">
          <v:shape id="_x0000_i1659" type="#_x0000_t75" alt="eqId925752b294d622b2386a885ff67382bc" style="width:34.2pt;height:18pt" o:ole="">
            <v:imagedata r:id="rId938" o:title="eqId925752b294d622b2386a885ff67382bc"/>
          </v:shape>
          <o:OLEObject Type="Embed" ProgID="Equation.DSMT4" ShapeID="_x0000_i1659" DrawAspect="Content" ObjectID="_1722025354" r:id="rId1023"/>
        </w:object>
      </w:r>
      <w:r w:rsidR="00023ECD" w:rsidRPr="00023ECD">
        <w:rPr>
          <w:color w:val="FF0000"/>
        </w:rPr>
        <w:object w:dxaOrig="700" w:dyaOrig="320">
          <v:shape id="_x0000_i1660" type="#_x0000_t75" alt="eqIdc79182bc0073826f40cb655297116b61" style="width:30.6pt;height:13.8pt" o:ole="">
            <v:imagedata r:id="rId940" o:title="eqIdc79182bc0073826f40cb655297116b61"/>
          </v:shape>
          <o:OLEObject Type="Embed" ProgID="Equation.DSMT4" ShapeID="_x0000_i1660" DrawAspect="Content" ObjectID="_1722025355" r:id="rId1024"/>
        </w:object>
      </w:r>
      <w:r w:rsidRPr="00EB0CE7">
        <w:rPr>
          <w:color w:val="FF0000"/>
        </w:rPr>
        <w:t>到直线</w:t>
      </w:r>
      <w:r w:rsidR="00023ECD" w:rsidRPr="00023ECD">
        <w:rPr>
          <w:color w:val="FF0000"/>
        </w:rPr>
        <w:object w:dxaOrig="1340" w:dyaOrig="300">
          <v:shape id="_x0000_i1661" type="#_x0000_t75" alt="eqIdd047b1683b339b66921db610468af949" style="width:58.8pt;height:13.2pt" o:ole="">
            <v:imagedata r:id="rId942" o:title="eqIdd047b1683b339b66921db610468af949"/>
          </v:shape>
          <o:OLEObject Type="Embed" ProgID="Equation.DSMT4" ShapeID="_x0000_i1661" DrawAspect="Content" ObjectID="_1722025356" r:id="rId1025"/>
        </w:object>
      </w:r>
      <w:r w:rsidRPr="00EB0CE7">
        <w:rPr>
          <w:color w:val="FF0000"/>
        </w:rPr>
        <w:t>的距离为</w:t>
      </w:r>
      <w:r w:rsidR="00023ECD" w:rsidRPr="00023ECD">
        <w:rPr>
          <w:color w:val="FF0000"/>
        </w:rPr>
        <w:object w:dxaOrig="520" w:dyaOrig="680">
          <v:shape id="_x0000_i1662" type="#_x0000_t75" alt="eqIdaa7116071164cdc45f5d312a437c68bf" style="width:22.8pt;height:30pt" o:ole="">
            <v:imagedata r:id="rId944" o:title="eqIdaa7116071164cdc45f5d312a437c68bf"/>
          </v:shape>
          <o:OLEObject Type="Embed" ProgID="Equation.DSMT4" ShapeID="_x0000_i1662" DrawAspect="Content" ObjectID="_1722025357" r:id="rId102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1720" w:dyaOrig="720">
          <v:shape id="_x0000_i1663" type="#_x0000_t75" alt="eqId26c05bc2a829a57cf53e4bc506fcf547" style="width:75.6pt;height:31.8pt" o:ole="">
            <v:imagedata r:id="rId1027" o:title="eqId26c05bc2a829a57cf53e4bc506fcf547"/>
          </v:shape>
          <o:OLEObject Type="Embed" ProgID="Equation.DSMT4" ShapeID="_x0000_i1663" DrawAspect="Content" ObjectID="_1722025358" r:id="rId1028"/>
        </w:object>
      </w:r>
      <w:r w:rsidRPr="00EB0CE7">
        <w:rPr>
          <w:color w:val="FF0000"/>
        </w:rPr>
        <w:t>，解得</w:t>
      </w:r>
      <w:r w:rsidR="00023ECD" w:rsidRPr="00023ECD">
        <w:rPr>
          <w:color w:val="FF0000"/>
        </w:rPr>
        <w:object w:dxaOrig="499" w:dyaOrig="280">
          <v:shape id="_x0000_i1664" type="#_x0000_t75" alt="eqId4580cc037c0c760c728cdbb74a8154c6" style="width:22.2pt;height:12.6pt" o:ole="">
            <v:imagedata r:id="rId644" o:title="eqId4580cc037c0c760c728cdbb74a8154c6"/>
          </v:shape>
          <o:OLEObject Type="Embed" ProgID="Equation.DSMT4" ShapeID="_x0000_i1664" DrawAspect="Content" ObjectID="_1722025359" r:id="rId1029"/>
        </w:object>
      </w:r>
      <w:r w:rsidRPr="00EB0CE7">
        <w:rPr>
          <w:color w:val="FF0000"/>
        </w:rPr>
        <w:t>或</w:t>
      </w:r>
      <w:r w:rsidR="00023ECD" w:rsidRPr="00023ECD">
        <w:rPr>
          <w:color w:val="FF0000"/>
        </w:rPr>
        <w:object w:dxaOrig="600" w:dyaOrig="260">
          <v:shape id="_x0000_i1665" type="#_x0000_t75" alt="eqIdb250c7731d15e4e05756dd59b92e7bda" style="width:26.4pt;height:12pt" o:ole="">
            <v:imagedata r:id="rId1030" o:title="eqIdb250c7731d15e4e05756dd59b92e7bda"/>
          </v:shape>
          <o:OLEObject Type="Embed" ProgID="Equation.DSMT4" ShapeID="_x0000_i1665" DrawAspect="Content" ObjectID="_1722025360" r:id="rId1031"/>
        </w:object>
      </w:r>
      <w:r w:rsidRPr="00EB0CE7">
        <w:rPr>
          <w:color w:val="FF0000"/>
        </w:rPr>
        <w:t>（舍去</w:t>
      </w:r>
      <w:r w:rsidR="00023ECD" w:rsidRPr="00023ECD">
        <w:rPr>
          <w:color w:val="FF0000"/>
        </w:rPr>
        <w:object w:dxaOrig="140" w:dyaOrig="300">
          <v:shape id="_x0000_i1666" type="#_x0000_t75" alt="eqId04582116cd765fcc5a52f44279ad6c94" style="width:6pt;height:13.2pt" o:ole="">
            <v:imagedata r:id="rId1032" o:title="eqId04582116cd765fcc5a52f44279ad6c94"/>
          </v:shape>
          <o:OLEObject Type="Embed" ProgID="Equation.DSMT4" ShapeID="_x0000_i1666" DrawAspect="Content" ObjectID="_1722025361" r:id="rId1033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580" w:dyaOrig="620">
          <v:shape id="_x0000_i1667" type="#_x0000_t75" alt="eqId842621e246a56c5fac54f066539740f4" style="width:25.2pt;height:27.6pt" o:ole="">
            <v:imagedata r:id="rId1034" o:title="eqId842621e246a56c5fac54f066539740f4"/>
          </v:shape>
          <o:OLEObject Type="Embed" ProgID="Equation.DSMT4" ShapeID="_x0000_i1667" DrawAspect="Content" ObjectID="_1722025362" r:id="rId1035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600" w:dyaOrig="320">
          <v:shape id="_x0000_i1668" type="#_x0000_t75" alt="eqId7acff98078cdd32804d8f1c4efbe2ddd" style="width:26.4pt;height:14.4pt" o:ole="">
            <v:imagedata r:id="rId159" o:title="eqId7acff98078cdd32804d8f1c4efbe2ddd"/>
          </v:shape>
          <o:OLEObject Type="Embed" ProgID="Equation.DSMT4" ShapeID="_x0000_i1668" DrawAspect="Content" ObjectID="_1722025363" r:id="rId103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Pr="00EB0CE7">
        <w:rPr>
          <w:color w:val="FF0000"/>
        </w:rPr>
        <w:t>抛物线</w:t>
      </w:r>
      <w:r w:rsidR="00023ECD" w:rsidRPr="00023ECD">
        <w:rPr>
          <w:color w:val="FF0000"/>
        </w:rPr>
        <w:object w:dxaOrig="243" w:dyaOrig="284">
          <v:shape id="_x0000_i1669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669" DrawAspect="Content" ObjectID="_1722025364" r:id="rId1037"/>
        </w:object>
      </w:r>
      <w:r w:rsidRPr="00EB0CE7">
        <w:rPr>
          <w:color w:val="FF0000"/>
        </w:rPr>
        <w:t>的方程为</w:t>
      </w:r>
      <w:r w:rsidR="00023ECD" w:rsidRPr="00023ECD">
        <w:rPr>
          <w:color w:val="FF0000"/>
        </w:rPr>
        <w:object w:dxaOrig="800" w:dyaOrig="360">
          <v:shape id="_x0000_i1670" type="#_x0000_t75" alt="eqIde42102c1c07562853219ca5918803a27" style="width:35.4pt;height:16.2pt" o:ole="">
            <v:imagedata r:id="rId977" o:title="eqIde42102c1c07562853219ca5918803a27"/>
          </v:shape>
          <o:OLEObject Type="Embed" ProgID="Equation.DSMT4" ShapeID="_x0000_i1670" DrawAspect="Content" ObjectID="_1722025365" r:id="rId1038"/>
        </w:object>
      </w:r>
      <w:r w:rsidRPr="00EB0CE7">
        <w:rPr>
          <w:color w:val="FF0000"/>
        </w:rPr>
        <w:t>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2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</w:t>
      </w:r>
      <w:r w:rsidR="00023ECD" w:rsidRPr="00023ECD">
        <w:rPr>
          <w:color w:val="FF0000"/>
        </w:rPr>
        <w:object w:dxaOrig="460" w:dyaOrig="320">
          <v:shape id="_x0000_i1671" type="#_x0000_t75" alt="eqId6a2c44bd75911eb48101f4d63fa2ca5f" style="width:20.4pt;height:13.8pt" o:ole="">
            <v:imagedata r:id="rId947" o:title="eqId6a2c44bd75911eb48101f4d63fa2ca5f"/>
          </v:shape>
          <o:OLEObject Type="Embed" ProgID="Equation.DSMT4" ShapeID="_x0000_i1671" DrawAspect="Content" ObjectID="_1722025366" r:id="rId1039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639" w:dyaOrig="320">
          <v:shape id="_x0000_i1672" type="#_x0000_t75" alt="eqId2be33becca89a7bac71ead6058cb9195" style="width:28.2pt;height:13.8pt" o:ole="">
            <v:imagedata r:id="rId987" o:title="eqId2be33becca89a7bac71ead6058cb9195"/>
          </v:shape>
          <o:OLEObject Type="Embed" ProgID="Equation.DSMT4" ShapeID="_x0000_i1672" DrawAspect="Content" ObjectID="_1722025367" r:id="rId1040"/>
        </w:object>
      </w:r>
      <w:r w:rsidRPr="00EB0CE7">
        <w:rPr>
          <w:color w:val="FF0000"/>
        </w:rPr>
        <w:t>，设切点为</w:t>
      </w:r>
      <w:r w:rsidR="00023ECD" w:rsidRPr="00023ECD">
        <w:rPr>
          <w:color w:val="FF0000"/>
        </w:rPr>
        <w:object w:dxaOrig="639" w:dyaOrig="579">
          <v:shape id="_x0000_i1673" type="#_x0000_t75" alt="eqId932c89ff292b9647e8de9990e6c101ac" style="width:28.2pt;height:25.2pt" o:ole="">
            <v:imagedata r:id="rId989" o:title="eqId932c89ff292b9647e8de9990e6c101ac"/>
          </v:shape>
          <o:OLEObject Type="Embed" ProgID="Equation.DSMT4" ShapeID="_x0000_i1673" DrawAspect="Content" ObjectID="_1722025368" r:id="rId1041"/>
        </w:object>
      </w:r>
      <w:r w:rsidRPr="00EB0CE7">
        <w:rPr>
          <w:color w:val="FF0000"/>
        </w:rPr>
        <w:t>，曲线</w:t>
      </w:r>
      <w:r w:rsidR="00023ECD" w:rsidRPr="00023ECD">
        <w:rPr>
          <w:color w:val="FF0000"/>
        </w:rPr>
        <w:object w:dxaOrig="1040" w:dyaOrig="660">
          <v:shape id="_x0000_i1674" type="#_x0000_t75" alt="eqId51cbe3cd6f5aa46b03bfdecac4e87354" style="width:45.6pt;height:29.4pt" o:ole="">
            <v:imagedata r:id="rId991" o:title="eqId51cbe3cd6f5aa46b03bfdecac4e87354"/>
          </v:shape>
          <o:OLEObject Type="Embed" ProgID="Equation.DSMT4" ShapeID="_x0000_i1674" DrawAspect="Content" ObjectID="_1722025369" r:id="rId1042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660" w:dyaOrig="620">
          <v:shape id="_x0000_i1675" type="#_x0000_t75" alt="eqId850d89ad0d3867dd2b6d2472be7f2b4e" style="width:28.8pt;height:27.6pt" o:ole="">
            <v:imagedata r:id="rId993" o:title="eqId850d89ad0d3867dd2b6d2472be7f2b4e"/>
          </v:shape>
          <o:OLEObject Type="Embed" ProgID="Equation.DSMT4" ShapeID="_x0000_i1675" DrawAspect="Content" ObjectID="_1722025370" r:id="rId1043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则切线的斜率为</w:t>
      </w:r>
      <w:r w:rsidR="00023ECD" w:rsidRPr="00023ECD">
        <w:rPr>
          <w:color w:val="FF0000"/>
        </w:rPr>
        <w:object w:dxaOrig="1900" w:dyaOrig="880">
          <v:shape id="_x0000_i1676" type="#_x0000_t75" alt="eqId97b24ca2b38b699a841fc156944558c6" style="width:83.4pt;height:39pt" o:ole="">
            <v:imagedata r:id="rId1044" o:title="eqId97b24ca2b38b699a841fc156944558c6"/>
          </v:shape>
          <o:OLEObject Type="Embed" ProgID="Equation.DSMT4" ShapeID="_x0000_i1676" DrawAspect="Content" ObjectID="_1722025371" r:id="rId1045"/>
        </w:object>
      </w:r>
      <w:r w:rsidRPr="00EB0CE7">
        <w:rPr>
          <w:color w:val="FF0000"/>
        </w:rPr>
        <w:t>，化简得</w:t>
      </w:r>
      <w:r w:rsidR="00023ECD" w:rsidRPr="00023ECD">
        <w:rPr>
          <w:color w:val="FF0000"/>
        </w:rPr>
        <w:object w:dxaOrig="1960" w:dyaOrig="340">
          <v:shape id="_x0000_i1677" type="#_x0000_t75" alt="eqId7c06039dd2f6280badbed9fab909d77c" style="width:86.4pt;height:15pt" o:ole="">
            <v:imagedata r:id="rId995" o:title="eqId7c06039dd2f6280badbed9fab909d77c"/>
          </v:shape>
          <o:OLEObject Type="Embed" ProgID="Equation.DSMT4" ShapeID="_x0000_i1677" DrawAspect="Content" ObjectID="_1722025372" r:id="rId104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</w:t>
      </w:r>
      <w:r w:rsidR="00023ECD" w:rsidRPr="00023ECD">
        <w:rPr>
          <w:color w:val="FF0000"/>
        </w:rPr>
        <w:object w:dxaOrig="440" w:dyaOrig="320">
          <v:shape id="_x0000_i1678" type="#_x0000_t75" alt="eqIdb5a54e0b4872cabdc0b07ea9380e4de5" style="width:19.2pt;height:14.4pt" o:ole="">
            <v:imagedata r:id="rId1001" o:title="eqIdb5a54e0b4872cabdc0b07ea9380e4de5"/>
          </v:shape>
          <o:OLEObject Type="Embed" ProgID="Equation.DSMT4" ShapeID="_x0000_i1678" DrawAspect="Content" ObjectID="_1722025373" r:id="rId1047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420" w:dyaOrig="600">
          <v:shape id="_x0000_i1679" type="#_x0000_t75" alt="eqId5ee7881721cd1ada0b4c853953d1fb2f" style="width:18.6pt;height:26.4pt" o:ole="">
            <v:imagedata r:id="rId1003" o:title="eqId5ee7881721cd1ada0b4c853953d1fb2f"/>
          </v:shape>
          <o:OLEObject Type="Embed" ProgID="Equation.DSMT4" ShapeID="_x0000_i1679" DrawAspect="Content" ObjectID="_1722025374" r:id="rId1048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920" w:dyaOrig="580">
          <v:shape id="_x0000_i1680" type="#_x0000_t75" alt="eqIdd0bde990be46e54507a8825e93225b9c" style="width:40.2pt;height:24.6pt" o:ole="">
            <v:imagedata r:id="rId1005" o:title="eqIdd0bde990be46e54507a8825e93225b9c"/>
          </v:shape>
          <o:OLEObject Type="Embed" ProgID="Equation.DSMT4" ShapeID="_x0000_i1680" DrawAspect="Content" ObjectID="_1722025375" r:id="rId1049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260" w:dyaOrig="380">
          <v:shape id="_x0000_i1681" type="#_x0000_t75" alt="eqIdc814128ea2139e33db94ea590e7c2223" style="width:11.4pt;height:16.8pt" o:ole="">
            <v:imagedata r:id="rId1050" o:title="eqIdc814128ea2139e33db94ea590e7c2223"/>
          </v:shape>
          <o:OLEObject Type="Embed" ProgID="Equation.DSMT4" ShapeID="_x0000_i1681" DrawAspect="Content" ObjectID="_1722025376" r:id="rId1051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280" w:dyaOrig="380">
          <v:shape id="_x0000_i1682" type="#_x0000_t75" alt="eqIdaec19b68e3add9d5bfcc6269a1855b87" style="width:12.6pt;height:16.8pt" o:ole="">
            <v:imagedata r:id="rId1052" o:title="eqIdaec19b68e3add9d5bfcc6269a1855b87"/>
          </v:shape>
          <o:OLEObject Type="Embed" ProgID="Equation.DSMT4" ShapeID="_x0000_i1682" DrawAspect="Content" ObjectID="_1722025377" r:id="rId1053"/>
        </w:object>
      </w:r>
      <w:r w:rsidRPr="00EB0CE7">
        <w:rPr>
          <w:color w:val="FF0000"/>
        </w:rPr>
        <w:t>是以上方程的两根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则</w:t>
      </w:r>
      <w:r w:rsidR="00023ECD" w:rsidRPr="00023ECD">
        <w:rPr>
          <w:color w:val="FF0000"/>
        </w:rPr>
        <w:object w:dxaOrig="1243" w:dyaOrig="361">
          <v:shape id="_x0000_i1683" type="#_x0000_t75" alt="eqIdeedbe3df721d8e47369a6542209ee702" style="width:54.6pt;height:15.6pt" o:ole="">
            <v:imagedata r:id="rId1054" o:title="eqIdeedbe3df721d8e47369a6542209ee702"/>
          </v:shape>
          <o:OLEObject Type="Embed" ProgID="Equation.DSMT4" ShapeID="_x0000_i1683" DrawAspect="Content" ObjectID="_1722025378" r:id="rId1055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1340" w:dyaOrig="360">
          <v:shape id="_x0000_i1684" type="#_x0000_t75" alt="eqId22464bfaa00dc9ef13a6d8cbc9320c68" style="width:58.8pt;height:15.6pt" o:ole="">
            <v:imagedata r:id="rId1056" o:title="eqId22464bfaa00dc9ef13a6d8cbc9320c68"/>
          </v:shape>
          <o:OLEObject Type="Embed" ProgID="Equation.DSMT4" ShapeID="_x0000_i1684" DrawAspect="Content" ObjectID="_1722025379" r:id="rId1057"/>
        </w:object>
      </w:r>
      <w:r w:rsidRPr="00EB0CE7">
        <w:rPr>
          <w:color w:val="FF0000"/>
        </w:rPr>
        <w:t>，</w:t>
      </w:r>
    </w:p>
    <w:p w:rsidR="00EB0CE7" w:rsidRPr="00EB0CE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580" w:dyaOrig="880">
          <v:shape id="_x0000_i1685" type="#_x0000_t75" alt="eqId8cf32094d91a3e2f4272c836fb8e4eff" style="width:113.4pt;height:39pt" o:ole="">
            <v:imagedata r:id="rId1058" o:title="eqId8cf32094d91a3e2f4272c836fb8e4eff"/>
          </v:shape>
          <o:OLEObject Type="Embed" ProgID="Equation.DSMT4" ShapeID="_x0000_i1685" DrawAspect="Content" ObjectID="_1722025380" r:id="rId1059"/>
        </w:object>
      </w:r>
      <w:r w:rsidR="002E2AB1"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直线</w:t>
      </w:r>
      <w:r w:rsidR="00023ECD" w:rsidRPr="00023ECD">
        <w:rPr>
          <w:color w:val="FF0000"/>
        </w:rPr>
        <w:object w:dxaOrig="400" w:dyaOrig="260">
          <v:shape id="_x0000_i1686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86" DrawAspect="Content" ObjectID="_1722025381" r:id="rId1060"/>
        </w:object>
      </w:r>
      <w:r w:rsidRPr="00EB0CE7">
        <w:rPr>
          <w:color w:val="FF0000"/>
        </w:rPr>
        <w:t>的方程为：</w:t>
      </w:r>
      <w:r w:rsidR="00023ECD" w:rsidRPr="00023ECD">
        <w:rPr>
          <w:color w:val="FF0000"/>
        </w:rPr>
        <w:object w:dxaOrig="1719" w:dyaOrig="600">
          <v:shape id="_x0000_i1687" type="#_x0000_t75" alt="eqIdd3bbf7a9307cb1441efc7583252dd08b" style="width:75.6pt;height:26.4pt" o:ole="">
            <v:imagedata r:id="rId1061" o:title="eqIdd3bbf7a9307cb1441efc7583252dd08b"/>
          </v:shape>
          <o:OLEObject Type="Embed" ProgID="Equation.DSMT4" ShapeID="_x0000_i1687" DrawAspect="Content" ObjectID="_1722025382" r:id="rId1062"/>
        </w:object>
      </w:r>
      <w:r w:rsidRPr="00EB0CE7">
        <w:rPr>
          <w:color w:val="FF0000"/>
        </w:rPr>
        <w:t>，整理得</w:t>
      </w:r>
      <w:r w:rsidR="00023ECD" w:rsidRPr="00023ECD">
        <w:rPr>
          <w:color w:val="FF0000"/>
        </w:rPr>
        <w:object w:dxaOrig="2000" w:dyaOrig="660">
          <v:shape id="_x0000_i1688" type="#_x0000_t75" alt="eqIde87af5316073888ef900f8ebe97d5373" style="width:88.2pt;height:28.8pt" o:ole="">
            <v:imagedata r:id="rId1063" o:title="eqIde87af5316073888ef900f8ebe97d5373"/>
          </v:shape>
          <o:OLEObject Type="Embed" ProgID="Equation.DSMT4" ShapeID="_x0000_i1688" DrawAspect="Content" ObjectID="_1722025383" r:id="rId1064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∵</w:t>
      </w:r>
      <w:r w:rsidRPr="00EB0CE7">
        <w:rPr>
          <w:color w:val="FF0000"/>
        </w:rPr>
        <w:t>切线</w:t>
      </w:r>
      <w:r w:rsidR="00023ECD" w:rsidRPr="00023ECD">
        <w:rPr>
          <w:color w:val="FF0000"/>
        </w:rPr>
        <w:object w:dxaOrig="380" w:dyaOrig="260">
          <v:shape id="_x0000_i1689" type="#_x0000_t75" alt="eqIdbd33764ff4efddfe11a98a609753715c" style="width:16.8pt;height:11.4pt" o:ole="">
            <v:imagedata r:id="rId953" o:title="eqIdbd33764ff4efddfe11a98a609753715c"/>
          </v:shape>
          <o:OLEObject Type="Embed" ProgID="Equation.DSMT4" ShapeID="_x0000_i1689" DrawAspect="Content" ObjectID="_1722025384" r:id="rId1065"/>
        </w:object>
      </w:r>
      <w:r w:rsidRPr="00EB0CE7">
        <w:rPr>
          <w:color w:val="FF0000"/>
        </w:rPr>
        <w:t>的方程为</w:t>
      </w:r>
      <w:r w:rsidR="00023ECD" w:rsidRPr="00023ECD">
        <w:rPr>
          <w:color w:val="FF0000"/>
        </w:rPr>
        <w:object w:dxaOrig="1900" w:dyaOrig="660">
          <v:shape id="_x0000_i1690" type="#_x0000_t75" alt="eqId3611a1fe0b21eae9f0d6c9d859bcb55b" style="width:83.4pt;height:29.4pt" o:ole="">
            <v:imagedata r:id="rId1066" o:title="eqId3611a1fe0b21eae9f0d6c9d859bcb55b"/>
          </v:shape>
          <o:OLEObject Type="Embed" ProgID="Equation.DSMT4" ShapeID="_x0000_i1690" DrawAspect="Content" ObjectID="_1722025385" r:id="rId1067"/>
        </w:object>
      </w:r>
      <w:r w:rsidRPr="00EB0CE7">
        <w:rPr>
          <w:color w:val="FF0000"/>
        </w:rPr>
        <w:t>，整理得</w:t>
      </w:r>
      <w:r w:rsidR="00023ECD" w:rsidRPr="00023ECD">
        <w:rPr>
          <w:color w:val="FF0000"/>
        </w:rPr>
        <w:object w:dxaOrig="1340" w:dyaOrig="660">
          <v:shape id="_x0000_i1691" type="#_x0000_t75" alt="eqId154ab8dd3bd7d53e61e4c2d3953e3adb" style="width:58.8pt;height:29.4pt" o:ole="">
            <v:imagedata r:id="rId1068" o:title="eqId154ab8dd3bd7d53e61e4c2d3953e3adb"/>
          </v:shape>
          <o:OLEObject Type="Embed" ProgID="Equation.DSMT4" ShapeID="_x0000_i1691" DrawAspect="Content" ObjectID="_1722025386" r:id="rId1069"/>
        </w:object>
      </w:r>
      <w:r w:rsidRPr="00EB0CE7">
        <w:rPr>
          <w:color w:val="FF0000"/>
        </w:rPr>
        <w:t>，</w:t>
      </w:r>
      <w:proofErr w:type="gramStart"/>
      <w:r w:rsidRPr="00EB0CE7">
        <w:rPr>
          <w:color w:val="FF0000"/>
        </w:rPr>
        <w:t>且点</w:t>
      </w:r>
      <w:proofErr w:type="gramEnd"/>
      <w:r w:rsidR="00023ECD" w:rsidRPr="00023ECD">
        <w:rPr>
          <w:color w:val="FF0000"/>
        </w:rPr>
        <w:object w:dxaOrig="460" w:dyaOrig="320">
          <v:shape id="_x0000_i1692" type="#_x0000_t75" alt="eqId6a2c44bd75911eb48101f4d63fa2ca5f" style="width:20.4pt;height:13.8pt" o:ole="">
            <v:imagedata r:id="rId947" o:title="eqId6a2c44bd75911eb48101f4d63fa2ca5f"/>
          </v:shape>
          <o:OLEObject Type="Embed" ProgID="Equation.DSMT4" ShapeID="_x0000_i1692" DrawAspect="Content" ObjectID="_1722025387" r:id="rId1070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340" w:dyaOrig="320">
          <v:shape id="_x0000_i1693" type="#_x0000_t75" alt="eqIdcbb554264d6838229cf2920a9bd99cc6" style="width:15pt;height:13.8pt" o:ole="">
            <v:imagedata r:id="rId390" o:title="eqIdcbb554264d6838229cf2920a9bd99cc6"/>
          </v:shape>
          <o:OLEObject Type="Embed" ProgID="Equation.DSMT4" ShapeID="_x0000_i1693" DrawAspect="Content" ObjectID="_1722025388" r:id="rId1071"/>
        </w:object>
      </w:r>
      <w:r w:rsidRPr="00EB0CE7">
        <w:rPr>
          <w:color w:val="FF0000"/>
        </w:rPr>
        <w:t>在切线</w:t>
      </w:r>
      <w:r w:rsidR="00023ECD" w:rsidRPr="00023ECD">
        <w:rPr>
          <w:color w:val="FF0000"/>
        </w:rPr>
        <w:object w:dxaOrig="380" w:dyaOrig="260">
          <v:shape id="_x0000_i1694" type="#_x0000_t75" alt="eqIdbd33764ff4efddfe11a98a609753715c" style="width:16.8pt;height:11.4pt" o:ole="">
            <v:imagedata r:id="rId953" o:title="eqIdbd33764ff4efddfe11a98a609753715c"/>
          </v:shape>
          <o:OLEObject Type="Embed" ProgID="Equation.DSMT4" ShapeID="_x0000_i1694" DrawAspect="Content" ObjectID="_1722025389" r:id="rId1072"/>
        </w:object>
      </w:r>
      <w:r w:rsidRPr="00EB0CE7">
        <w:rPr>
          <w:color w:val="FF0000"/>
        </w:rPr>
        <w:t>上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1520" w:dyaOrig="660">
          <v:shape id="_x0000_i1695" type="#_x0000_t75" alt="eqIdc9e4a0f893bbefb87af671d2ec066c3d" style="width:66.6pt;height:28.8pt" o:ole="">
            <v:imagedata r:id="rId1073" o:title="eqIdc9e4a0f893bbefb87af671d2ec066c3d"/>
          </v:shape>
          <o:OLEObject Type="Embed" ProgID="Equation.DSMT4" ShapeID="_x0000_i1695" DrawAspect="Content" ObjectID="_1722025390" r:id="rId1074"/>
        </w:object>
      </w:r>
      <w:r w:rsidRPr="00EB0CE7">
        <w:rPr>
          <w:color w:val="FF0000"/>
        </w:rPr>
        <w:t>，即直线</w:t>
      </w:r>
      <w:r w:rsidR="00023ECD" w:rsidRPr="00023ECD">
        <w:rPr>
          <w:color w:val="FF0000"/>
        </w:rPr>
        <w:object w:dxaOrig="400" w:dyaOrig="260">
          <v:shape id="_x0000_i1696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696" DrawAspect="Content" ObjectID="_1722025391" r:id="rId1075"/>
        </w:object>
      </w:r>
      <w:r w:rsidRPr="00EB0CE7">
        <w:rPr>
          <w:color w:val="FF0000"/>
        </w:rPr>
        <w:t>的方程为：</w:t>
      </w:r>
      <w:r w:rsidR="00023ECD" w:rsidRPr="00023ECD">
        <w:rPr>
          <w:color w:val="FF0000"/>
        </w:rPr>
        <w:object w:dxaOrig="1260" w:dyaOrig="620">
          <v:shape id="_x0000_i1697" type="#_x0000_t75" alt="eqId0dc603b1123f81918c02fd78746aa6ca" style="width:55.2pt;height:27.6pt;mso-wrap-style:square;mso-position-horizontal-relative:page;mso-position-vertical-relative:page" o:ole="">
            <v:imagedata r:id="rId1076" o:title="eqId0dc603b1123f81918c02fd78746aa6ca"/>
          </v:shape>
          <o:OLEObject Type="Embed" ProgID="Equation.DSMT4" ShapeID="_x0000_i1697" DrawAspect="Content" ObjectID="_1722025392" r:id="rId1077"/>
        </w:object>
      </w:r>
      <w:r w:rsidRPr="00EB0CE7">
        <w:rPr>
          <w:color w:val="FF0000"/>
        </w:rPr>
        <w:t>，化简得</w:t>
      </w:r>
      <w:r w:rsidR="00023ECD" w:rsidRPr="00023ECD">
        <w:rPr>
          <w:color w:val="FF0000"/>
        </w:rPr>
        <w:object w:dxaOrig="1780" w:dyaOrig="360">
          <v:shape id="_x0000_i1698" type="#_x0000_t75" alt="eqIde585394a82bc8e30579e8a826913cec1" style="width:78.6pt;height:15.6pt" o:ole="">
            <v:imagedata r:id="rId980" o:title="eqIde585394a82bc8e30579e8a826913cec1"/>
          </v:shape>
          <o:OLEObject Type="Embed" ProgID="Equation.DSMT4" ShapeID="_x0000_i1698" DrawAspect="Content" ObjectID="_1722025393" r:id="rId1078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又</w:t>
      </w:r>
      <w:r w:rsidRPr="00EB0CE7">
        <w:rPr>
          <w:color w:val="FF0000"/>
        </w:rPr>
        <w:t>∵</w:t>
      </w:r>
      <w:r w:rsidR="00023ECD" w:rsidRPr="00023ECD">
        <w:rPr>
          <w:color w:val="FF0000"/>
        </w:rPr>
        <w:object w:dxaOrig="1100" w:dyaOrig="360">
          <v:shape id="_x0000_i1699" type="#_x0000_t75" alt="eqIdfd9ce6c93bb226e5f333848ffa98d7b8" style="width:48.6pt;height:15.6pt" o:ole="">
            <v:imagedata r:id="rId1079" o:title="eqIdfd9ce6c93bb226e5f333848ffa98d7b8"/>
          </v:shape>
          <o:OLEObject Type="Embed" ProgID="Equation.DSMT4" ShapeID="_x0000_i1699" DrawAspect="Content" ObjectID="_1722025394" r:id="rId1080"/>
        </w:object>
      </w:r>
      <w:r w:rsidRPr="00EB0CE7">
        <w:rPr>
          <w:color w:val="FF0000"/>
        </w:rPr>
        <w:t>，</w:t>
      </w: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2119" w:dyaOrig="400">
          <v:shape id="_x0000_i1700" type="#_x0000_t75" alt="eqId899619eb221fcb285a96cbabb4576141" style="width:93pt;height:17.4pt" o:ole="">
            <v:imagedata r:id="rId1081" o:title="eqId899619eb221fcb285a96cbabb4576141"/>
          </v:shape>
          <o:OLEObject Type="Embed" ProgID="Equation.DSMT4" ShapeID="_x0000_i1700" DrawAspect="Content" ObjectID="_1722025395" r:id="rId1082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故直线</w:t>
      </w:r>
      <w:r w:rsidR="00023ECD" w:rsidRPr="00023ECD">
        <w:rPr>
          <w:color w:val="FF0000"/>
        </w:rPr>
        <w:object w:dxaOrig="400" w:dyaOrig="260">
          <v:shape id="_x0000_i1701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701" DrawAspect="Content" ObjectID="_1722025396" r:id="rId1083"/>
        </w:object>
      </w:r>
      <w:r w:rsidRPr="00EB0CE7">
        <w:rPr>
          <w:color w:val="FF0000"/>
        </w:rPr>
        <w:t>过定点</w:t>
      </w:r>
      <w:r w:rsidR="00023ECD" w:rsidRPr="00023ECD">
        <w:rPr>
          <w:color w:val="FF0000"/>
        </w:rPr>
        <w:object w:dxaOrig="740" w:dyaOrig="320">
          <v:shape id="_x0000_i1702" type="#_x0000_t75" alt="eqIde3aad8bd7a7f5a1bff9ee176efbcadd9" style="width:32.4pt;height:13.8pt" o:ole="">
            <v:imagedata r:id="rId999" o:title="eqIde3aad8bd7a7f5a1bff9ee176efbcadd9"/>
          </v:shape>
          <o:OLEObject Type="Embed" ProgID="Equation.DSMT4" ShapeID="_x0000_i1702" DrawAspect="Content" ObjectID="_1722025397" r:id="rId1084"/>
        </w:object>
      </w:r>
      <w:r w:rsidRPr="00EB0CE7">
        <w:rPr>
          <w:color w:val="FF0000"/>
        </w:rPr>
        <w:t>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3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</w:t>
      </w:r>
      <w:r w:rsidR="00023ECD" w:rsidRPr="00023ECD">
        <w:rPr>
          <w:color w:val="FF0000"/>
        </w:rPr>
        <w:object w:dxaOrig="440" w:dyaOrig="320">
          <v:shape id="_x0000_i1703" type="#_x0000_t75" alt="eqIdb5a54e0b4872cabdc0b07ea9380e4de5" style="width:19.2pt;height:14.4pt" o:ole="">
            <v:imagedata r:id="rId1001" o:title="eqIdb5a54e0b4872cabdc0b07ea9380e4de5"/>
          </v:shape>
          <o:OLEObject Type="Embed" ProgID="Equation.DSMT4" ShapeID="_x0000_i1703" DrawAspect="Content" ObjectID="_1722025398" r:id="rId1085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420" w:dyaOrig="600">
          <v:shape id="_x0000_i1704" type="#_x0000_t75" alt="eqId5ee7881721cd1ada0b4c853953d1fb2f" style="width:18.6pt;height:26.4pt" o:ole="">
            <v:imagedata r:id="rId1003" o:title="eqId5ee7881721cd1ada0b4c853953d1fb2f"/>
          </v:shape>
          <o:OLEObject Type="Embed" ProgID="Equation.DSMT4" ShapeID="_x0000_i1704" DrawAspect="Content" ObjectID="_1722025399" r:id="rId1086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920" w:dyaOrig="580">
          <v:shape id="_x0000_i1705" type="#_x0000_t75" alt="eqIdd0bde990be46e54507a8825e93225b9c" style="width:40.2pt;height:24.6pt" o:ole="">
            <v:imagedata r:id="rId1005" o:title="eqIdd0bde990be46e54507a8825e93225b9c"/>
          </v:shape>
          <o:OLEObject Type="Embed" ProgID="Equation.DSMT4" ShapeID="_x0000_i1705" DrawAspect="Content" ObjectID="_1722025400" r:id="rId1087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过</w:t>
      </w:r>
      <w:r w:rsidR="00023ECD" w:rsidRPr="00023ECD">
        <w:rPr>
          <w:color w:val="FF0000"/>
        </w:rPr>
        <w:object w:dxaOrig="240" w:dyaOrig="240">
          <v:shape id="_x0000_i1706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706" DrawAspect="Content" ObjectID="_1722025401" r:id="rId1088"/>
        </w:object>
      </w:r>
      <w:r w:rsidRPr="00EB0CE7">
        <w:rPr>
          <w:color w:val="FF0000"/>
        </w:rPr>
        <w:t>的切线</w:t>
      </w:r>
      <w:r w:rsidR="00023ECD" w:rsidRPr="00023ECD">
        <w:rPr>
          <w:color w:val="FF0000"/>
        </w:rPr>
        <w:object w:dxaOrig="1700" w:dyaOrig="600">
          <v:shape id="_x0000_i1707" type="#_x0000_t75" alt="eqIddd44cb9659bec31477c3d3982d3cacaf" style="width:75pt;height:26.4pt" o:ole="">
            <v:imagedata r:id="rId1089" o:title="eqIddd44cb9659bec31477c3d3982d3cacaf"/>
          </v:shape>
          <o:OLEObject Type="Embed" ProgID="Equation.DSMT4" ShapeID="_x0000_i1707" DrawAspect="Content" ObjectID="_1722025402" r:id="rId1090"/>
        </w:object>
      </w:r>
      <w:r w:rsidRPr="00EB0CE7">
        <w:rPr>
          <w:color w:val="FF0000"/>
        </w:rPr>
        <w:t>，过</w:t>
      </w:r>
      <w:r w:rsidR="00023ECD" w:rsidRPr="00023ECD">
        <w:rPr>
          <w:color w:val="FF0000"/>
        </w:rPr>
        <w:object w:dxaOrig="220" w:dyaOrig="240">
          <v:shape id="_x0000_i1708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1708" DrawAspect="Content" ObjectID="_1722025403" r:id="rId1091"/>
        </w:object>
      </w:r>
      <w:r w:rsidRPr="00EB0CE7">
        <w:rPr>
          <w:color w:val="FF0000"/>
        </w:rPr>
        <w:t>的切线</w:t>
      </w:r>
      <w:r w:rsidR="00023ECD" w:rsidRPr="00023ECD">
        <w:rPr>
          <w:color w:val="FF0000"/>
        </w:rPr>
        <w:object w:dxaOrig="1780" w:dyaOrig="600">
          <v:shape id="_x0000_i1709" type="#_x0000_t75" alt="eqId35303b388cb4deb72639883663f69cbf" style="width:78.6pt;height:26.4pt" o:ole="">
            <v:imagedata r:id="rId1092" o:title="eqId35303b388cb4deb72639883663f69cbf"/>
          </v:shape>
          <o:OLEObject Type="Embed" ProgID="Equation.DSMT4" ShapeID="_x0000_i1709" DrawAspect="Content" ObjectID="_1722025404" r:id="rId1093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则交点</w:t>
      </w:r>
      <w:r w:rsidR="00023ECD" w:rsidRPr="00023ECD">
        <w:rPr>
          <w:color w:val="FF0000"/>
        </w:rPr>
        <w:object w:dxaOrig="940" w:dyaOrig="560">
          <v:shape id="_x0000_i1710" type="#_x0000_t75" alt="eqIdfb3164ef6ca0896d9deb551a0c1c1d5d" style="width:41.4pt;height:24.6pt" o:ole="">
            <v:imagedata r:id="rId1007" o:title="eqIdfb3164ef6ca0896d9deb551a0c1c1d5d"/>
          </v:shape>
          <o:OLEObject Type="Embed" ProgID="Equation.DSMT4" ShapeID="_x0000_i1710" DrawAspect="Content" ObjectID="_1722025405" r:id="rId1094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520" w:dyaOrig="560">
          <v:shape id="_x0000_i1711" type="#_x0000_t75" alt="eqId230a934e51bba89e5bd71bc84f421f11" style="width:22.8pt;height:24pt" o:ole="">
            <v:imagedata r:id="rId1009" o:title="eqId230a934e51bba89e5bd71bc84f421f11"/>
          </v:shape>
          <o:OLEObject Type="Embed" ProgID="Equation.DSMT4" ShapeID="_x0000_i1711" DrawAspect="Content" ObjectID="_1722025406" r:id="rId1095"/>
        </w:objec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过</w:t>
      </w:r>
      <w:r w:rsidR="00023ECD" w:rsidRPr="00023ECD">
        <w:rPr>
          <w:color w:val="FF0000"/>
        </w:rPr>
        <w:object w:dxaOrig="240" w:dyaOrig="320">
          <v:shape id="_x0000_i1712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712" DrawAspect="Content" ObjectID="_1722025407" r:id="rId1096"/>
        </w:object>
      </w:r>
      <w:r w:rsidRPr="00EB0CE7">
        <w:rPr>
          <w:color w:val="FF0000"/>
        </w:rPr>
        <w:t>点的直线为</w:t>
      </w:r>
      <w:r w:rsidR="00023ECD" w:rsidRPr="00023ECD">
        <w:rPr>
          <w:color w:val="FF0000"/>
        </w:rPr>
        <w:object w:dxaOrig="1580" w:dyaOrig="320">
          <v:shape id="_x0000_i1713" type="#_x0000_t75" alt="eqIdb995bb17b259531ad7071c5c4bb64a4f" style="width:69.6pt;height:14.4pt" o:ole="">
            <v:imagedata r:id="rId1012" o:title="eqIdb995bb17b259531ad7071c5c4bb64a4f"/>
          </v:shape>
          <o:OLEObject Type="Embed" ProgID="Equation.DSMT4" ShapeID="_x0000_i1713" DrawAspect="Content" ObjectID="_1722025408" r:id="rId1097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联立</w:t>
      </w:r>
      <w:r w:rsidR="00023ECD" w:rsidRPr="00023ECD">
        <w:rPr>
          <w:color w:val="FF0000"/>
        </w:rPr>
        <w:object w:dxaOrig="1699" w:dyaOrig="760">
          <v:shape id="_x0000_i1714" type="#_x0000_t75" alt="eqId87561458f54f47199a20c6883e538991" style="width:75pt;height:33.6pt" o:ole="">
            <v:imagedata r:id="rId1014" o:title="eqId87561458f54f47199a20c6883e538991"/>
          </v:shape>
          <o:OLEObject Type="Embed" ProgID="Equation.DSMT4" ShapeID="_x0000_i1714" DrawAspect="Content" ObjectID="_1722025409" r:id="rId1098"/>
        </w:object>
      </w:r>
      <w:r w:rsidRPr="00EB0CE7">
        <w:rPr>
          <w:color w:val="FF0000"/>
        </w:rPr>
        <w:t>，得</w:t>
      </w:r>
      <w:r w:rsidR="00023ECD" w:rsidRPr="00023ECD">
        <w:rPr>
          <w:color w:val="FF0000"/>
        </w:rPr>
        <w:object w:dxaOrig="2020" w:dyaOrig="320">
          <v:shape id="_x0000_i1715" type="#_x0000_t75" alt="eqId8bb40a869911e2d90aa47b8bd6cfb1f9" style="width:88.8pt;height:14.4pt" o:ole="">
            <v:imagedata r:id="rId1016" o:title="eqId8bb40a869911e2d90aa47b8bd6cfb1f9"/>
          </v:shape>
          <o:OLEObject Type="Embed" ProgID="Equation.DSMT4" ShapeID="_x0000_i1715" DrawAspect="Content" ObjectID="_1722025410" r:id="rId1099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1180" w:dyaOrig="360">
          <v:shape id="_x0000_i1716" type="#_x0000_t75" alt="eqIdb6c1e5da429ea648b53e2dcf28da7b0d" style="width:52.2pt;height:16.2pt" o:ole="">
            <v:imagedata r:id="rId1100" o:title="eqIdb6c1e5da429ea648b53e2dcf28da7b0d"/>
          </v:shape>
          <o:OLEObject Type="Embed" ProgID="Equation.DSMT4" ShapeID="_x0000_i1716" DrawAspect="Content" ObjectID="_1722025411" r:id="rId1101"/>
        </w:object>
      </w:r>
      <w:r w:rsidRPr="00EB0CE7">
        <w:rPr>
          <w:color w:val="FF0000"/>
        </w:rPr>
        <w:t>，</w:t>
      </w:r>
      <w:r w:rsidR="00023ECD" w:rsidRPr="00023ECD">
        <w:rPr>
          <w:color w:val="FF0000"/>
        </w:rPr>
        <w:object w:dxaOrig="1140" w:dyaOrig="320">
          <v:shape id="_x0000_i1717" type="#_x0000_t75" alt="eqIda94da0288cc1d6e60885647a678b8c64" style="width:50.4pt;height:13.8pt" o:ole="">
            <v:imagedata r:id="rId1102" o:title="eqIda94da0288cc1d6e60885647a678b8c64"/>
          </v:shape>
          <o:OLEObject Type="Embed" ProgID="Equation.DSMT4" ShapeID="_x0000_i1717" DrawAspect="Content" ObjectID="_1722025412" r:id="rId1103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1259" w:dyaOrig="300">
          <v:shape id="_x0000_i1718" type="#_x0000_t75" alt="eqIde0727c048db8a69b5b851b3ba49a787d" style="width:55.2pt;height:13.2pt" o:ole="">
            <v:imagedata r:id="rId1104" o:title="eqIde0727c048db8a69b5b851b3ba49a787d"/>
          </v:shape>
          <o:OLEObject Type="Embed" ProgID="Equation.DSMT4" ShapeID="_x0000_i1718" DrawAspect="Content" ObjectID="_1722025413" r:id="rId1105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="00023ECD" w:rsidRPr="00023ECD">
        <w:rPr>
          <w:color w:val="FF0000"/>
        </w:rPr>
        <w:object w:dxaOrig="900" w:dyaOrig="320">
          <v:shape id="_x0000_i1719" type="#_x0000_t75" alt="eqId026808536f6b6d265c778e23836fbf13" style="width:39.6pt;height:13.8pt" o:ole="">
            <v:imagedata r:id="rId1106" o:title="eqId026808536f6b6d265c778e23836fbf13"/>
          </v:shape>
          <o:OLEObject Type="Embed" ProgID="Equation.DSMT4" ShapeID="_x0000_i1719" DrawAspect="Content" ObjectID="_1722025414" r:id="rId1107"/>
        </w:object>
      </w:r>
      <w:r w:rsidRPr="00EB0CE7">
        <w:rPr>
          <w:color w:val="FF0000"/>
        </w:rPr>
        <w:t>．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∴</w:t>
      </w:r>
      <w:r w:rsidRPr="00EB0CE7">
        <w:rPr>
          <w:color w:val="FF0000"/>
        </w:rPr>
        <w:t>点</w:t>
      </w:r>
      <w:r w:rsidR="00023ECD" w:rsidRPr="00023ECD">
        <w:rPr>
          <w:color w:val="FF0000"/>
        </w:rPr>
        <w:object w:dxaOrig="320" w:dyaOrig="240">
          <v:shape id="_x0000_i1720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720" DrawAspect="Content" ObjectID="_1722025415" r:id="rId1108"/>
        </w:object>
      </w:r>
      <w:r w:rsidRPr="00EB0CE7">
        <w:rPr>
          <w:color w:val="FF0000"/>
        </w:rPr>
        <w:t>满足的轨迹方程为</w:t>
      </w:r>
      <w:r w:rsidR="00023ECD" w:rsidRPr="00023ECD">
        <w:rPr>
          <w:color w:val="FF0000"/>
        </w:rPr>
        <w:object w:dxaOrig="1239" w:dyaOrig="320">
          <v:shape id="_x0000_i1721" type="#_x0000_t75" alt="eqId97c6d3c99b7004603ba9ea9c341b8b3f" style="width:54.6pt;height:14.4pt" o:ole="">
            <v:imagedata r:id="rId982" o:title="eqId97c6d3c99b7004603ba9ea9c341b8b3f"/>
          </v:shape>
          <o:OLEObject Type="Embed" ProgID="Equation.DSMT4" ShapeID="_x0000_i1721" DrawAspect="Content" ObjectID="_1722025416" r:id="rId1109"/>
        </w:object>
      </w:r>
      <w:r w:rsidRPr="00EB0CE7">
        <w:rPr>
          <w:color w:val="FF0000"/>
        </w:rPr>
        <w:t>．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rPr>
          <w:rFonts w:hint="eastAsia"/>
        </w:rPr>
        <w:t>变式</w:t>
      </w:r>
      <w:r>
        <w:rPr>
          <w:rFonts w:hint="eastAsia"/>
        </w:rPr>
        <w:t>4-</w:t>
      </w:r>
      <w:r>
        <w:t>3</w:t>
      </w:r>
      <w:r>
        <w:t>．已知</w:t>
      </w:r>
      <w:r>
        <w:rPr>
          <w:rFonts w:ascii="Times New Roman" w:eastAsia="Times New Roman" w:hAnsi="Times New Roman" w:cs="Times New Roman"/>
          <w:i/>
        </w:rPr>
        <w:t>A</w:t>
      </w:r>
      <w:r>
        <w:t>（</w:t>
      </w:r>
      <w:r>
        <w:t xml:space="preserve"> -3</w:t>
      </w:r>
      <w:r>
        <w:t>，</w:t>
      </w:r>
      <w:r>
        <w:t>0</w:t>
      </w:r>
      <w:r>
        <w:t>），</w:t>
      </w:r>
      <w:r>
        <w:rPr>
          <w:rFonts w:ascii="Times New Roman" w:eastAsia="Times New Roman" w:hAnsi="Times New Roman" w:cs="Times New Roman"/>
          <w:i/>
        </w:rPr>
        <w:t>B</w:t>
      </w:r>
      <w:r>
        <w:t>（</w:t>
      </w:r>
      <w:r>
        <w:t>3</w:t>
      </w:r>
      <w:r>
        <w:t>，</w:t>
      </w:r>
      <w:r>
        <w:t>0</w:t>
      </w:r>
      <w:r>
        <w:t>），四边形</w:t>
      </w:r>
      <w:r>
        <w:rPr>
          <w:rFonts w:ascii="Times New Roman" w:eastAsia="Times New Roman" w:hAnsi="Times New Roman" w:cs="Times New Roman"/>
          <w:i/>
        </w:rPr>
        <w:t>AMBN</w:t>
      </w:r>
      <w:r>
        <w:t>的对角线交于点</w:t>
      </w:r>
      <w:r>
        <w:rPr>
          <w:rFonts w:ascii="Times New Roman" w:eastAsia="Times New Roman" w:hAnsi="Times New Roman" w:cs="Times New Roman"/>
          <w:i/>
        </w:rPr>
        <w:t>D</w:t>
      </w:r>
      <w:r>
        <w:t>（</w:t>
      </w:r>
      <w:r>
        <w:t>1</w:t>
      </w:r>
      <w:r>
        <w:t>，</w:t>
      </w:r>
      <w:r>
        <w:t>0</w:t>
      </w:r>
      <w:r>
        <w:t>），</w:t>
      </w:r>
      <w:r>
        <w:rPr>
          <w:rFonts w:ascii="Times New Roman" w:eastAsia="Times New Roman" w:hAnsi="Times New Roman" w:cs="Times New Roman"/>
          <w:i/>
        </w:rPr>
        <w:t>kMA</w:t>
      </w:r>
      <w:r>
        <w:t>与</w:t>
      </w:r>
      <w:r>
        <w:rPr>
          <w:rFonts w:ascii="Times New Roman" w:eastAsia="Times New Roman" w:hAnsi="Times New Roman" w:cs="Times New Roman"/>
          <w:i/>
        </w:rPr>
        <w:t>kMB</w:t>
      </w:r>
      <w:r>
        <w:t>的等比中项为</w:t>
      </w:r>
      <w:r>
        <w:t xml:space="preserve"> </w:t>
      </w:r>
      <w:r w:rsidR="00023ECD">
        <w:object w:dxaOrig="220" w:dyaOrig="620">
          <v:shape id="_x0000_i1722" type="#_x0000_t75" alt="eqIdeb84f6fbac102ccf326b2223d69cb7cc" style="width:9.6pt;height:26.4pt" o:ole="">
            <v:imagedata r:id="rId1110" o:title="eqIdeb84f6fbac102ccf326b2223d69cb7cc"/>
          </v:shape>
          <o:OLEObject Type="Embed" ProgID="Equation.DSMT4" ShapeID="_x0000_i1722" DrawAspect="Content" ObjectID="_1722025417" r:id="rId1111"/>
        </w:object>
      </w:r>
      <w:r>
        <w:t>，直线</w:t>
      </w:r>
      <w:r>
        <w:rPr>
          <w:rFonts w:ascii="Times New Roman" w:eastAsia="Times New Roman" w:hAnsi="Times New Roman" w:cs="Times New Roman"/>
          <w:i/>
        </w:rPr>
        <w:t>AM</w:t>
      </w:r>
      <w:r>
        <w:t>，</w:t>
      </w:r>
      <w:r>
        <w:rPr>
          <w:rFonts w:ascii="Times New Roman" w:eastAsia="Times New Roman" w:hAnsi="Times New Roman" w:cs="Times New Roman"/>
          <w:i/>
        </w:rPr>
        <w:t>NB</w:t>
      </w:r>
      <w:r>
        <w:t>相交于点</w:t>
      </w:r>
      <w:r>
        <w:rPr>
          <w:rFonts w:ascii="Times New Roman" w:eastAsia="Times New Roman" w:hAnsi="Times New Roman" w:cs="Times New Roman"/>
          <w:i/>
        </w:rPr>
        <w:t>P</w:t>
      </w:r>
      <w:r>
        <w:t>.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1)</w:t>
      </w:r>
      <w:r>
        <w:t>求点</w:t>
      </w:r>
      <w:r>
        <w:rPr>
          <w:rFonts w:ascii="Times New Roman" w:eastAsia="Times New Roman" w:hAnsi="Times New Roman" w:cs="Times New Roman"/>
          <w:i/>
        </w:rPr>
        <w:t>M</w:t>
      </w:r>
      <w:r>
        <w:t>的轨迹</w:t>
      </w:r>
      <w:r>
        <w:rPr>
          <w:rFonts w:ascii="Times New Roman" w:eastAsia="Times New Roman" w:hAnsi="Times New Roman" w:cs="Times New Roman"/>
          <w:i/>
        </w:rPr>
        <w:t>C</w:t>
      </w:r>
      <w:r>
        <w:t>的方程；</w:t>
      </w:r>
    </w:p>
    <w:p w:rsidR="00EB0CE7" w:rsidRDefault="002E2AB1" w:rsidP="00EB0CE7">
      <w:pPr>
        <w:spacing w:line="360" w:lineRule="auto"/>
        <w:jc w:val="left"/>
        <w:textAlignment w:val="center"/>
      </w:pPr>
      <w:r>
        <w:t>(2)</w:t>
      </w:r>
      <w:r>
        <w:t>若点</w:t>
      </w:r>
      <w:r>
        <w:rPr>
          <w:rFonts w:ascii="Times New Roman" w:eastAsia="Times New Roman" w:hAnsi="Times New Roman" w:cs="Times New Roman"/>
          <w:i/>
        </w:rPr>
        <w:t>N</w:t>
      </w:r>
      <w:r>
        <w:t>也在</w:t>
      </w:r>
      <w:r>
        <w:rPr>
          <w:rFonts w:ascii="Times New Roman" w:eastAsia="Times New Roman" w:hAnsi="Times New Roman" w:cs="Times New Roman"/>
          <w:i/>
        </w:rPr>
        <w:t>C</w:t>
      </w:r>
      <w:r>
        <w:t>上，点</w:t>
      </w:r>
      <w:r>
        <w:rPr>
          <w:rFonts w:ascii="Times New Roman" w:eastAsia="Times New Roman" w:hAnsi="Times New Roman" w:cs="Times New Roman"/>
          <w:i/>
        </w:rPr>
        <w:t>P</w:t>
      </w:r>
      <w:r>
        <w:t>是否在定直线上</w:t>
      </w:r>
      <w:r>
        <w:t>?</w:t>
      </w:r>
      <w:r>
        <w:t>如果是，求出该直线，如果不是，请说明理由</w:t>
      </w:r>
      <w:r>
        <w:t>.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答案】</w:t>
      </w:r>
      <w:r w:rsidRPr="00EB0CE7">
        <w:rPr>
          <w:color w:val="FF0000"/>
        </w:rPr>
        <w:t>(1)</w:t>
      </w:r>
      <w:r w:rsidR="00023ECD" w:rsidRPr="00023ECD">
        <w:rPr>
          <w:color w:val="FF0000"/>
        </w:rPr>
        <w:object w:dxaOrig="1100" w:dyaOrig="660">
          <v:shape id="_x0000_i1723" type="#_x0000_t75" alt="eqIde933ecd15fba82027a0de8765a4391a4" style="width:48.6pt;height:29.4pt" o:ole="">
            <v:imagedata r:id="rId1112" o:title="eqIde933ecd15fba82027a0de8765a4391a4"/>
          </v:shape>
          <o:OLEObject Type="Embed" ProgID="Equation.DSMT4" ShapeID="_x0000_i1723" DrawAspect="Content" ObjectID="_1722025418" r:id="rId1113"/>
        </w:object>
      </w:r>
      <w:r w:rsidRPr="00EB0CE7">
        <w:rPr>
          <w:color w:val="FF0000"/>
        </w:rPr>
        <w:t>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lastRenderedPageBreak/>
        <w:t>(2)</w:t>
      </w:r>
      <w:r w:rsidRPr="00EB0CE7">
        <w:rPr>
          <w:color w:val="FF0000"/>
        </w:rPr>
        <w:t>点</w:t>
      </w:r>
      <w:r w:rsidRPr="00EB0CE7">
        <w:rPr>
          <w:i/>
          <w:color w:val="FF0000"/>
        </w:rPr>
        <w:t>P</w:t>
      </w:r>
      <w:r w:rsidRPr="00EB0CE7">
        <w:rPr>
          <w:color w:val="FF0000"/>
        </w:rPr>
        <w:t>在定直线</w:t>
      </w:r>
      <w:r w:rsidRPr="00EB0CE7">
        <w:rPr>
          <w:i/>
          <w:color w:val="FF0000"/>
        </w:rPr>
        <w:t>x</w:t>
      </w:r>
      <w:r w:rsidRPr="00EB0CE7">
        <w:rPr>
          <w:color w:val="FF0000"/>
        </w:rPr>
        <w:t>=9</w:t>
      </w:r>
      <w:r w:rsidRPr="00EB0CE7">
        <w:rPr>
          <w:color w:val="FF0000"/>
        </w:rPr>
        <w:t>上</w:t>
      </w:r>
      <w:r w:rsidRPr="00EB0CE7">
        <w:rPr>
          <w:color w:val="FF0000"/>
        </w:rPr>
        <w:t>.</w:t>
      </w:r>
      <w:r w:rsidRPr="00EB0CE7">
        <w:rPr>
          <w:color w:val="FF0000"/>
        </w:rPr>
        <w:t>理由见解析</w:t>
      </w:r>
      <w:r w:rsidRPr="00EB0CE7">
        <w:rPr>
          <w:color w:val="FF0000"/>
        </w:rPr>
        <w:t>.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解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【分析】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1)</w:t>
      </w:r>
      <w:r w:rsidRPr="00EB0CE7">
        <w:rPr>
          <w:color w:val="FF0000"/>
        </w:rPr>
        <w:t>设点</w:t>
      </w:r>
      <w:r w:rsidR="00023ECD" w:rsidRPr="00023ECD">
        <w:rPr>
          <w:color w:val="FF0000"/>
        </w:rPr>
        <w:object w:dxaOrig="740" w:dyaOrig="300">
          <v:shape id="_x0000_i1724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724" DrawAspect="Content" ObjectID="_1722025419" r:id="rId1114"/>
        </w:object>
      </w:r>
      <w:r w:rsidRPr="00EB0CE7">
        <w:rPr>
          <w:color w:val="FF0000"/>
        </w:rPr>
        <w:t>，根据两点坐标距离公式和等比数列的等比中项的应用列出方程，整理方程即可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2)</w:t>
      </w:r>
      <w:r w:rsidRPr="00EB0CE7">
        <w:rPr>
          <w:color w:val="FF0000"/>
        </w:rPr>
        <w:t>设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MN</w:t>
      </w:r>
      <w:r w:rsidRPr="00EB0CE7">
        <w:rPr>
          <w:color w:val="FF0000"/>
        </w:rPr>
        <w:t>方程为：</w:t>
      </w:r>
      <w:r w:rsidR="00023ECD" w:rsidRPr="00023ECD">
        <w:rPr>
          <w:color w:val="FF0000"/>
        </w:rPr>
        <w:object w:dxaOrig="1020" w:dyaOrig="320">
          <v:shape id="_x0000_i1725" type="#_x0000_t75" alt="eqId303094682b317daea83be885d1c7ff4b" style="width:45pt;height:13.8pt" o:ole="">
            <v:imagedata r:id="rId475" o:title="eqId303094682b317daea83be885d1c7ff4b"/>
          </v:shape>
          <o:OLEObject Type="Embed" ProgID="Equation.DSMT4" ShapeID="_x0000_i1725" DrawAspect="Content" ObjectID="_1722025420" r:id="rId1115"/>
        </w:object>
      </w:r>
      <w:r w:rsidRPr="00EB0CE7">
        <w:rPr>
          <w:color w:val="FF0000"/>
        </w:rPr>
        <w:t>，点</w:t>
      </w:r>
      <w:r w:rsidR="00023ECD" w:rsidRPr="00023ECD">
        <w:rPr>
          <w:color w:val="FF0000"/>
        </w:rPr>
        <w:object w:dxaOrig="2359" w:dyaOrig="400">
          <v:shape id="_x0000_i1726" type="#_x0000_t75" alt="eqIde05d36bf6c6d8e270c501358db8d2e5c" style="width:103.8pt;height:18pt" o:ole="">
            <v:imagedata r:id="rId1116" o:title="eqIde05d36bf6c6d8e270c501358db8d2e5c"/>
          </v:shape>
          <o:OLEObject Type="Embed" ProgID="Equation.DSMT4" ShapeID="_x0000_i1726" DrawAspect="Content" ObjectID="_1722025421" r:id="rId1117"/>
        </w:object>
      </w:r>
      <w:r w:rsidRPr="00EB0CE7">
        <w:rPr>
          <w:color w:val="FF0000"/>
        </w:rPr>
        <w:t>，联立双曲线方程消去</w:t>
      </w:r>
      <w:r w:rsidRPr="00EB0CE7">
        <w:rPr>
          <w:rFonts w:ascii="Times New Roman" w:eastAsia="Times New Roman" w:hAnsi="Times New Roman" w:cs="Times New Roman"/>
          <w:i/>
          <w:color w:val="FF0000"/>
        </w:rPr>
        <w:t>x</w:t>
      </w:r>
      <w:r w:rsidRPr="00EB0CE7">
        <w:rPr>
          <w:color w:val="FF0000"/>
        </w:rPr>
        <w:t>得到关于</w:t>
      </w:r>
      <w:r w:rsidRPr="00EB0CE7">
        <w:rPr>
          <w:rFonts w:ascii="Times New Roman" w:eastAsia="Times New Roman" w:hAnsi="Times New Roman" w:cs="Times New Roman"/>
          <w:i/>
          <w:color w:val="FF0000"/>
        </w:rPr>
        <w:t>y</w:t>
      </w:r>
      <w:r w:rsidRPr="00EB0CE7">
        <w:rPr>
          <w:color w:val="FF0000"/>
        </w:rPr>
        <w:t>的一元二次方程，根据韦达定理写出</w:t>
      </w:r>
      <w:r w:rsidR="00023ECD" w:rsidRPr="00023ECD">
        <w:rPr>
          <w:color w:val="FF0000"/>
        </w:rPr>
        <w:object w:dxaOrig="1279" w:dyaOrig="360">
          <v:shape id="_x0000_i1727" type="#_x0000_t75" alt="eqId455a7e722f5418a697a8a28c7daafdfc" style="width:56.4pt;height:15.6pt" o:ole="">
            <v:imagedata r:id="rId1118" o:title="eqId455a7e722f5418a697a8a28c7daafdfc"/>
          </v:shape>
          <o:OLEObject Type="Embed" ProgID="Equation.DSMT4" ShapeID="_x0000_i1727" DrawAspect="Content" ObjectID="_1722025422" r:id="rId1119"/>
        </w:object>
      </w:r>
      <w:r w:rsidRPr="00EB0CE7">
        <w:rPr>
          <w:color w:val="FF0000"/>
        </w:rPr>
        <w:t>，利用两点坐标和直线的点斜式方程写出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PA</w:t>
      </w:r>
      <w:r w:rsidRPr="00EB0CE7">
        <w:rPr>
          <w:color w:val="FF0000"/>
        </w:rPr>
        <w:t>、</w:t>
      </w:r>
      <w:r w:rsidRPr="00EB0CE7">
        <w:rPr>
          <w:rFonts w:ascii="Times New Roman" w:eastAsia="Times New Roman" w:hAnsi="Times New Roman" w:cs="Times New Roman"/>
          <w:i/>
          <w:color w:val="FF0000"/>
        </w:rPr>
        <w:t>PB</w:t>
      </w:r>
      <w:r w:rsidRPr="00EB0CE7">
        <w:rPr>
          <w:color w:val="FF0000"/>
        </w:rPr>
        <w:t>，联立方程组，解方程组即可</w:t>
      </w:r>
      <w:r w:rsidRPr="00EB0CE7">
        <w:rPr>
          <w:color w:val="FF0000"/>
        </w:rPr>
        <w:t>.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1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点</w:t>
      </w:r>
      <w:r w:rsidR="00023ECD" w:rsidRPr="00023ECD">
        <w:rPr>
          <w:color w:val="FF0000"/>
        </w:rPr>
        <w:object w:dxaOrig="740" w:dyaOrig="300">
          <v:shape id="_x0000_i1728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728" DrawAspect="Content" ObjectID="_1722025423" r:id="rId1120"/>
        </w:object>
      </w:r>
      <w:r w:rsidRPr="00EB0CE7">
        <w:rPr>
          <w:color w:val="FF0000"/>
        </w:rPr>
        <w:t>，则</w:t>
      </w:r>
      <w:r w:rsidR="00023ECD" w:rsidRPr="00023ECD">
        <w:rPr>
          <w:color w:val="FF0000"/>
        </w:rPr>
        <w:object w:dxaOrig="2439" w:dyaOrig="620">
          <v:shape id="_x0000_i1729" type="#_x0000_t75" alt="eqId181936e208ffd6b756e40e7fcd2c35bd" style="width:107.4pt;height:27pt" o:ole="">
            <v:imagedata r:id="rId1121" o:title="eqId181936e208ffd6b756e40e7fcd2c35bd"/>
          </v:shape>
          <o:OLEObject Type="Embed" ProgID="Equation.DSMT4" ShapeID="_x0000_i1729" DrawAspect="Content" ObjectID="_1722025424" r:id="rId1122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又</w:t>
      </w:r>
      <w:r w:rsidR="00023ECD" w:rsidRPr="00023ECD">
        <w:rPr>
          <w:color w:val="FF0000"/>
        </w:rPr>
        <w:object w:dxaOrig="1140" w:dyaOrig="620">
          <v:shape id="_x0000_i1730" type="#_x0000_t75" alt="eqId5e689a347613a65dc2b3117346c1b9d8" style="width:50.4pt;height:27pt" o:ole="">
            <v:imagedata r:id="rId1123" o:title="eqId5e689a347613a65dc2b3117346c1b9d8"/>
          </v:shape>
          <o:OLEObject Type="Embed" ProgID="Equation.DSMT4" ShapeID="_x0000_i1730" DrawAspect="Content" ObjectID="_1722025425" r:id="rId1124"/>
        </w:object>
      </w:r>
      <w:r w:rsidRPr="00EB0CE7">
        <w:rPr>
          <w:color w:val="FF0000"/>
        </w:rPr>
        <w:t>，所以</w:t>
      </w:r>
      <w:r w:rsidR="00023ECD" w:rsidRPr="00023ECD">
        <w:rPr>
          <w:color w:val="FF0000"/>
        </w:rPr>
        <w:object w:dxaOrig="1600" w:dyaOrig="620">
          <v:shape id="_x0000_i1731" type="#_x0000_t75" alt="eqIdc9fb7ff52019f76f6b6d959f0840f77b" style="width:70.2pt;height:27pt" o:ole="">
            <v:imagedata r:id="rId1125" o:title="eqIdc9fb7ff52019f76f6b6d959f0840f77b"/>
          </v:shape>
          <o:OLEObject Type="Embed" ProgID="Equation.DSMT4" ShapeID="_x0000_i1731" DrawAspect="Content" ObjectID="_1722025426" r:id="rId112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整理，得</w:t>
      </w:r>
      <w:r w:rsidR="00023ECD" w:rsidRPr="00023ECD">
        <w:rPr>
          <w:color w:val="FF0000"/>
        </w:rPr>
        <w:object w:dxaOrig="980" w:dyaOrig="580">
          <v:shape id="_x0000_i1732" type="#_x0000_t75" alt="eqIdc1c47a8427546e894f92d0fd52a7e3c5" style="width:43.2pt;height:25.8pt" o:ole="">
            <v:imagedata r:id="rId1127" o:title="eqIdc1c47a8427546e894f92d0fd52a7e3c5"/>
          </v:shape>
          <o:OLEObject Type="Embed" ProgID="Equation.DSMT4" ShapeID="_x0000_i1732" DrawAspect="Content" ObjectID="_1722025427" r:id="rId1128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即轨迹</w:t>
      </w:r>
      <w:r w:rsidRPr="00EB0CE7">
        <w:rPr>
          <w:rFonts w:ascii="Times New Roman" w:eastAsia="Times New Roman" w:hAnsi="Times New Roman" w:cs="Times New Roman"/>
          <w:i/>
          <w:color w:val="FF0000"/>
        </w:rPr>
        <w:t>M</w:t>
      </w:r>
      <w:r w:rsidRPr="00EB0CE7">
        <w:rPr>
          <w:color w:val="FF0000"/>
        </w:rPr>
        <w:t>的方程</w:t>
      </w:r>
      <w:r w:rsidRPr="00EB0CE7">
        <w:rPr>
          <w:rFonts w:ascii="Times New Roman" w:eastAsia="Times New Roman" w:hAnsi="Times New Roman" w:cs="Times New Roman"/>
          <w:i/>
          <w:color w:val="FF0000"/>
        </w:rPr>
        <w:t>C</w:t>
      </w:r>
      <w:r w:rsidRPr="00EB0CE7">
        <w:rPr>
          <w:color w:val="FF0000"/>
        </w:rPr>
        <w:t>为：</w:t>
      </w:r>
      <w:r w:rsidR="00023ECD" w:rsidRPr="00023ECD">
        <w:rPr>
          <w:color w:val="FF0000"/>
        </w:rPr>
        <w:object w:dxaOrig="980" w:dyaOrig="580">
          <v:shape id="_x0000_i1733" type="#_x0000_t75" alt="eqIdc1c47a8427546e894f92d0fd52a7e3c5" style="width:43.2pt;height:25.8pt" o:ole="">
            <v:imagedata r:id="rId1127" o:title="eqIdc1c47a8427546e894f92d0fd52a7e3c5"/>
          </v:shape>
          <o:OLEObject Type="Embed" ProgID="Equation.DSMT4" ShapeID="_x0000_i1733" DrawAspect="Content" ObjectID="_1722025428" r:id="rId1129"/>
        </w:object>
      </w:r>
      <w:r w:rsidRPr="00EB0CE7">
        <w:rPr>
          <w:color w:val="FF0000"/>
        </w:rPr>
        <w:t>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(2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P</w:t>
      </w:r>
      <w:r w:rsidRPr="00EB0CE7">
        <w:rPr>
          <w:color w:val="FF0000"/>
        </w:rPr>
        <w:t>在定直线上</w:t>
      </w:r>
      <w:r w:rsidRPr="00EB0CE7">
        <w:rPr>
          <w:color w:val="FF0000"/>
        </w:rPr>
        <w:t>.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由</w:t>
      </w:r>
      <w:r w:rsidRPr="00EB0CE7">
        <w:rPr>
          <w:color w:val="FF0000"/>
        </w:rPr>
        <w:t>(1)</w:t>
      </w:r>
      <w:r w:rsidRPr="00EB0CE7">
        <w:rPr>
          <w:color w:val="FF0000"/>
        </w:rPr>
        <w:t>知，曲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C</w:t>
      </w:r>
      <w:r w:rsidRPr="00EB0CE7">
        <w:rPr>
          <w:color w:val="FF0000"/>
        </w:rPr>
        <w:t>方程为：</w:t>
      </w:r>
      <w:r w:rsidR="00023ECD" w:rsidRPr="00023ECD">
        <w:rPr>
          <w:color w:val="FF0000"/>
        </w:rPr>
        <w:object w:dxaOrig="980" w:dyaOrig="580">
          <v:shape id="_x0000_i1734" type="#_x0000_t75" alt="eqIdc1c47a8427546e894f92d0fd52a7e3c5" style="width:43.2pt;height:25.8pt" o:ole="">
            <v:imagedata r:id="rId1127" o:title="eqIdc1c47a8427546e894f92d0fd52a7e3c5"/>
          </v:shape>
          <o:OLEObject Type="Embed" ProgID="Equation.DSMT4" ShapeID="_x0000_i1734" DrawAspect="Content" ObjectID="_1722025429" r:id="rId1130"/>
        </w:object>
      </w:r>
      <w:r w:rsidRPr="00EB0CE7">
        <w:rPr>
          <w:color w:val="FF0000"/>
        </w:rPr>
        <w:t>，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MN</w:t>
      </w:r>
      <w:r w:rsidRPr="00EB0CE7">
        <w:rPr>
          <w:color w:val="FF0000"/>
        </w:rPr>
        <w:t>过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D</w:t>
      </w:r>
      <w:r w:rsidRPr="00EB0CE7">
        <w:rPr>
          <w:color w:val="FF0000"/>
        </w:rPr>
        <w:t>(1,0)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若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MN</w:t>
      </w:r>
      <w:r w:rsidRPr="00EB0CE7">
        <w:rPr>
          <w:color w:val="FF0000"/>
        </w:rPr>
        <w:t>斜率不存在，则</w:t>
      </w:r>
      <w:r w:rsidR="00023ECD" w:rsidRPr="00023ECD">
        <w:rPr>
          <w:color w:val="FF0000"/>
        </w:rPr>
        <w:object w:dxaOrig="520" w:dyaOrig="280">
          <v:shape id="_x0000_i1735" type="#_x0000_t75" alt="eqId9b384412acba251d87902ab928902f16" style="width:22.8pt;height:12.6pt" o:ole="">
            <v:imagedata r:id="rId1131" o:title="eqId9b384412acba251d87902ab928902f16"/>
          </v:shape>
          <o:OLEObject Type="Embed" ProgID="Equation.DSMT4" ShapeID="_x0000_i1735" DrawAspect="Content" ObjectID="_1722025430" r:id="rId1132"/>
        </w:object>
      </w:r>
      <w:r w:rsidRPr="00EB0CE7">
        <w:rPr>
          <w:color w:val="FF0000"/>
        </w:rPr>
        <w:t>，得</w:t>
      </w:r>
      <w:r w:rsidR="00023ECD" w:rsidRPr="00023ECD">
        <w:rPr>
          <w:color w:val="FF0000"/>
        </w:rPr>
        <w:object w:dxaOrig="1339" w:dyaOrig="620">
          <v:shape id="_x0000_i1736" type="#_x0000_t75" alt="eqId0dc8df0b76dfab8fcd0281eec94716f2" style="width:58.8pt;height:27.6pt" o:ole="">
            <v:imagedata r:id="rId1133" o:title="eqId0dc8df0b76dfab8fcd0281eec94716f2"/>
          </v:shape>
          <o:OLEObject Type="Embed" ProgID="Equation.DSMT4" ShapeID="_x0000_i1736" DrawAspect="Content" ObjectID="_1722025431" r:id="rId1134"/>
        </w:object>
      </w:r>
      <w:r w:rsidRPr="00EB0CE7">
        <w:rPr>
          <w:color w:val="FF0000"/>
        </w:rPr>
        <w:t>，不符合题意；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设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MN</w:t>
      </w:r>
      <w:r w:rsidRPr="00EB0CE7">
        <w:rPr>
          <w:color w:val="FF0000"/>
        </w:rPr>
        <w:t>方程为：</w:t>
      </w:r>
      <w:r w:rsidR="00023ECD" w:rsidRPr="00023ECD">
        <w:rPr>
          <w:color w:val="FF0000"/>
        </w:rPr>
        <w:object w:dxaOrig="1020" w:dyaOrig="320">
          <v:shape id="_x0000_i1737" type="#_x0000_t75" alt="eqId303094682b317daea83be885d1c7ff4b" style="width:45pt;height:13.8pt" o:ole="">
            <v:imagedata r:id="rId475" o:title="eqId303094682b317daea83be885d1c7ff4b"/>
          </v:shape>
          <o:OLEObject Type="Embed" ProgID="Equation.DSMT4" ShapeID="_x0000_i1737" DrawAspect="Content" ObjectID="_1722025432" r:id="rId1135"/>
        </w:object>
      </w:r>
      <w:r w:rsidRPr="00EB0CE7">
        <w:rPr>
          <w:color w:val="FF0000"/>
        </w:rPr>
        <w:t>，点</w:t>
      </w:r>
      <w:r w:rsidR="00023ECD" w:rsidRPr="00023ECD">
        <w:rPr>
          <w:color w:val="FF0000"/>
        </w:rPr>
        <w:object w:dxaOrig="2359" w:dyaOrig="400">
          <v:shape id="_x0000_i1738" type="#_x0000_t75" alt="eqIde05d36bf6c6d8e270c501358db8d2e5c" style="width:103.8pt;height:18pt" o:ole="">
            <v:imagedata r:id="rId1116" o:title="eqIde05d36bf6c6d8e270c501358db8d2e5c"/>
          </v:shape>
          <o:OLEObject Type="Embed" ProgID="Equation.DSMT4" ShapeID="_x0000_i1738" DrawAspect="Content" ObjectID="_1722025433" r:id="rId1136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则</w:t>
      </w:r>
      <w:r w:rsidR="00023ECD" w:rsidRPr="00023ECD">
        <w:rPr>
          <w:color w:val="FF0000"/>
        </w:rPr>
        <w:object w:dxaOrig="1240" w:dyaOrig="1040">
          <v:shape id="_x0000_i1739" type="#_x0000_t75" alt="eqId0a0cee5009c445a9f5586c33bbad698f" style="width:54.6pt;height:45.6pt" o:ole="">
            <v:imagedata r:id="rId1137" o:title="eqId0a0cee5009c445a9f5586c33bbad698f"/>
          </v:shape>
          <o:OLEObject Type="Embed" ProgID="Equation.DSMT4" ShapeID="_x0000_i1739" DrawAspect="Content" ObjectID="_1722025434" r:id="rId1138"/>
        </w:object>
      </w:r>
      <w:r w:rsidRPr="00EB0CE7">
        <w:rPr>
          <w:color w:val="FF0000"/>
        </w:rPr>
        <w:t>，消去</w:t>
      </w:r>
      <w:r w:rsidRPr="00EB0CE7">
        <w:rPr>
          <w:rFonts w:ascii="Times New Roman" w:eastAsia="Times New Roman" w:hAnsi="Times New Roman" w:cs="Times New Roman"/>
          <w:i/>
          <w:color w:val="FF0000"/>
        </w:rPr>
        <w:t>x</w:t>
      </w:r>
      <w:r w:rsidRPr="00EB0CE7">
        <w:rPr>
          <w:color w:val="FF0000"/>
        </w:rPr>
        <w:t>，得</w:t>
      </w:r>
      <w:r w:rsidR="00023ECD" w:rsidRPr="00023ECD">
        <w:rPr>
          <w:color w:val="FF0000"/>
        </w:rPr>
        <w:object w:dxaOrig="2380" w:dyaOrig="360">
          <v:shape id="_x0000_i1740" type="#_x0000_t75" alt="eqId7925cab60ae1477d3d7e450cf19a8c3c" style="width:105pt;height:16.2pt" o:ole="">
            <v:imagedata r:id="rId1139" o:title="eqId7925cab60ae1477d3d7e450cf19a8c3c"/>
          </v:shape>
          <o:OLEObject Type="Embed" ProgID="Equation.DSMT4" ShapeID="_x0000_i1740" DrawAspect="Content" ObjectID="_1722025435" r:id="rId1140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有</w:t>
      </w:r>
      <w:r w:rsidR="00023ECD" w:rsidRPr="00023ECD">
        <w:rPr>
          <w:color w:val="FF0000"/>
        </w:rPr>
        <w:object w:dxaOrig="3100" w:dyaOrig="620">
          <v:shape id="_x0000_i1741" type="#_x0000_t75" alt="eqIda0468f8bb59837ee352063c9b2ebf220" style="width:136.2pt;height:27.6pt" o:ole="">
            <v:imagedata r:id="rId1141" o:title="eqIda0468f8bb59837ee352063c9b2ebf220"/>
          </v:shape>
          <o:OLEObject Type="Embed" ProgID="Equation.DSMT4" ShapeID="_x0000_i1741" DrawAspect="Content" ObjectID="_1722025436" r:id="rId1142"/>
        </w:object>
      </w:r>
      <w:r w:rsidRPr="00EB0CE7">
        <w:rPr>
          <w:color w:val="FF0000"/>
        </w:rPr>
        <w:t>，</w:t>
      </w:r>
    </w:p>
    <w:p w:rsidR="00EB0CE7" w:rsidRPr="00EB0CE7" w:rsidRDefault="00023ECD" w:rsidP="00EB0CE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140" w:dyaOrig="360">
          <v:shape id="_x0000_i1742" type="#_x0000_t75" alt="eqIddd8a9d5ab1e74bdb518baa9290b057c2" style="width:50.4pt;height:15.6pt" o:ole="">
            <v:imagedata r:id="rId1143" o:title="eqIddd8a9d5ab1e74bdb518baa9290b057c2"/>
          </v:shape>
          <o:OLEObject Type="Embed" ProgID="Equation.DSMT4" ShapeID="_x0000_i1742" DrawAspect="Content" ObjectID="_1722025437" r:id="rId1144"/>
        </w:object>
      </w:r>
      <w:r w:rsidR="002E2AB1" w:rsidRPr="00EB0CE7">
        <w:rPr>
          <w:color w:val="FF0000"/>
        </w:rPr>
        <w:t>，</w:t>
      </w:r>
      <w:r w:rsidRPr="00023ECD">
        <w:rPr>
          <w:color w:val="FF0000"/>
        </w:rPr>
        <w:object w:dxaOrig="1200" w:dyaOrig="360">
          <v:shape id="_x0000_i1743" type="#_x0000_t75" alt="eqId5a7a4321da9817d1bcfe8bdbdbba3e4d" style="width:52.8pt;height:15.6pt" o:ole="">
            <v:imagedata r:id="rId744" o:title="eqId5a7a4321da9817d1bcfe8bdbdbba3e4d"/>
          </v:shape>
          <o:OLEObject Type="Embed" ProgID="Equation.DSMT4" ShapeID="_x0000_i1743" DrawAspect="Content" ObjectID="_1722025438" r:id="rId1145"/>
        </w:object>
      </w:r>
      <w:r w:rsidR="002E2AB1" w:rsidRPr="00EB0CE7">
        <w:rPr>
          <w:color w:val="FF0000"/>
        </w:rPr>
        <w:t>，</w:t>
      </w:r>
      <w:r w:rsidRPr="00023ECD">
        <w:rPr>
          <w:color w:val="FF0000"/>
        </w:rPr>
        <w:object w:dxaOrig="2540" w:dyaOrig="680">
          <v:shape id="_x0000_i1744" type="#_x0000_t75" alt="eqId90c3e0cf94111f918a0ac04c64ea179d" style="width:111.6pt;height:30pt" o:ole="">
            <v:imagedata r:id="rId1146" o:title="eqId90c3e0cf94111f918a0ac04c64ea179d"/>
          </v:shape>
          <o:OLEObject Type="Embed" ProgID="Equation.DSMT4" ShapeID="_x0000_i1744" DrawAspect="Content" ObjectID="_1722025439" r:id="rId1147"/>
        </w:object>
      </w:r>
      <w:r w:rsidR="002E2AB1"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所以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PA</w:t>
      </w:r>
      <w:r w:rsidRPr="00EB0CE7">
        <w:rPr>
          <w:color w:val="FF0000"/>
        </w:rPr>
        <w:t>方程为：</w:t>
      </w:r>
      <w:r w:rsidR="00023ECD" w:rsidRPr="00023ECD">
        <w:rPr>
          <w:color w:val="FF0000"/>
        </w:rPr>
        <w:object w:dxaOrig="3240" w:dyaOrig="680">
          <v:shape id="_x0000_i1745" type="#_x0000_t75" alt="eqId48ccdf1bd2dddee65e908af594d31111" style="width:142.8pt;height:30pt" o:ole="">
            <v:imagedata r:id="rId1148" o:title="eqId48ccdf1bd2dddee65e908af594d31111"/>
          </v:shape>
          <o:OLEObject Type="Embed" ProgID="Equation.DSMT4" ShapeID="_x0000_i1745" DrawAspect="Content" ObjectID="_1722025440" r:id="rId1149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直线</w:t>
      </w:r>
      <w:r w:rsidRPr="00EB0CE7">
        <w:rPr>
          <w:rFonts w:ascii="Times New Roman" w:eastAsia="Times New Roman" w:hAnsi="Times New Roman" w:cs="Times New Roman"/>
          <w:i/>
          <w:color w:val="FF0000"/>
        </w:rPr>
        <w:t>PB</w:t>
      </w:r>
      <w:r w:rsidRPr="00EB0CE7">
        <w:rPr>
          <w:color w:val="FF0000"/>
        </w:rPr>
        <w:t>方程为：</w:t>
      </w:r>
      <w:r w:rsidR="00023ECD" w:rsidRPr="00023ECD">
        <w:rPr>
          <w:color w:val="FF0000"/>
        </w:rPr>
        <w:object w:dxaOrig="3260" w:dyaOrig="680">
          <v:shape id="_x0000_i1746" type="#_x0000_t75" alt="eqId05f945727bc2c9c2d3070249a8e14d43" style="width:143.4pt;height:30pt" o:ole="">
            <v:imagedata r:id="rId1150" o:title="eqId05f945727bc2c9c2d3070249a8e14d43"/>
          </v:shape>
          <o:OLEObject Type="Embed" ProgID="Equation.DSMT4" ShapeID="_x0000_i1746" DrawAspect="Content" ObjectID="_1722025441" r:id="rId1151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lastRenderedPageBreak/>
        <w:t>所以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P</w:t>
      </w:r>
      <w:r w:rsidRPr="00EB0CE7">
        <w:rPr>
          <w:color w:val="FF0000"/>
        </w:rPr>
        <w:t>的坐标为方程组</w:t>
      </w:r>
      <w:r w:rsidR="00023ECD" w:rsidRPr="00023ECD">
        <w:rPr>
          <w:color w:val="FF0000"/>
        </w:rPr>
        <w:object w:dxaOrig="1960" w:dyaOrig="1440">
          <v:shape id="_x0000_i1747" type="#_x0000_t75" alt="eqId1561e07553251686ed4d2cd6b690fc66" style="width:86.4pt;height:63pt" o:ole="">
            <v:imagedata r:id="rId1152" o:title="eqId1561e07553251686ed4d2cd6b690fc66"/>
          </v:shape>
          <o:OLEObject Type="Embed" ProgID="Equation.DSMT4" ShapeID="_x0000_i1747" DrawAspect="Content" ObjectID="_1722025442" r:id="rId1153"/>
        </w:object>
      </w:r>
      <w:r w:rsidRPr="00EB0CE7">
        <w:rPr>
          <w:color w:val="FF0000"/>
        </w:rPr>
        <w:t>的解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有</w:t>
      </w:r>
      <w:r w:rsidR="00023ECD" w:rsidRPr="00023ECD">
        <w:rPr>
          <w:color w:val="FF0000"/>
        </w:rPr>
        <w:object w:dxaOrig="3060" w:dyaOrig="680">
          <v:shape id="_x0000_i1748" type="#_x0000_t75" alt="eqIda22c7617678654547f01dd03f07b9cfd" style="width:134.4pt;height:30pt" o:ole="">
            <v:imagedata r:id="rId1154" o:title="eqIda22c7617678654547f01dd03f07b9cfd"/>
          </v:shape>
          <o:OLEObject Type="Embed" ProgID="Equation.DSMT4" ShapeID="_x0000_i1748" DrawAspect="Content" ObjectID="_1722025443" r:id="rId1155"/>
        </w:object>
      </w:r>
      <w:r w:rsidRPr="00EB0CE7">
        <w:rPr>
          <w:color w:val="FF0000"/>
        </w:rPr>
        <w:t>，即</w:t>
      </w:r>
      <w:r w:rsidR="00023ECD" w:rsidRPr="00023ECD">
        <w:rPr>
          <w:color w:val="FF0000"/>
        </w:rPr>
        <w:object w:dxaOrig="2240" w:dyaOrig="680">
          <v:shape id="_x0000_i1749" type="#_x0000_t75" alt="eqId1a3ce9671b33476cccbc8ec43dfef148" style="width:98.4pt;height:30pt" o:ole="">
            <v:imagedata r:id="rId1156" o:title="eqId1a3ce9671b33476cccbc8ec43dfef148"/>
          </v:shape>
          <o:OLEObject Type="Embed" ProgID="Equation.DSMT4" ShapeID="_x0000_i1749" DrawAspect="Content" ObjectID="_1722025444" r:id="rId1157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整理，得</w:t>
      </w:r>
      <w:r w:rsidR="00023ECD" w:rsidRPr="00023ECD">
        <w:rPr>
          <w:color w:val="FF0000"/>
        </w:rPr>
        <w:object w:dxaOrig="2040" w:dyaOrig="920">
          <v:shape id="_x0000_i1750" type="#_x0000_t75" alt="eqId5a6549da201bb4726d98cad46cc3a647" style="width:90pt;height:40.8pt" o:ole="">
            <v:imagedata r:id="rId1158" o:title="eqId5a6549da201bb4726d98cad46cc3a647"/>
          </v:shape>
          <o:OLEObject Type="Embed" ProgID="Equation.DSMT4" ShapeID="_x0000_i1750" DrawAspect="Content" ObjectID="_1722025445" r:id="rId1159"/>
        </w:object>
      </w:r>
      <w:r w:rsidRPr="00EB0CE7">
        <w:rPr>
          <w:color w:val="FF0000"/>
        </w:rPr>
        <w:t>，解得</w:t>
      </w:r>
      <w:r w:rsidR="00023ECD" w:rsidRPr="00023ECD">
        <w:rPr>
          <w:color w:val="FF0000"/>
        </w:rPr>
        <w:object w:dxaOrig="559" w:dyaOrig="280">
          <v:shape id="_x0000_i1751" type="#_x0000_t75" alt="eqIdea3680f7d0d96efc5b207c8e9552e21c" style="width:24.6pt;height:12.6pt" o:ole="">
            <v:imagedata r:id="rId1160" o:title="eqIdea3680f7d0d96efc5b207c8e9552e21c"/>
          </v:shape>
          <o:OLEObject Type="Embed" ProgID="Equation.DSMT4" ShapeID="_x0000_i1751" DrawAspect="Content" ObjectID="_1722025446" r:id="rId1161"/>
        </w:object>
      </w:r>
      <w:r w:rsidRPr="00EB0CE7">
        <w:rPr>
          <w:color w:val="FF0000"/>
        </w:rPr>
        <w:t>，</w:t>
      </w:r>
    </w:p>
    <w:p w:rsidR="00EB0CE7" w:rsidRPr="00EB0CE7" w:rsidRDefault="002E2AB1" w:rsidP="00EB0CE7">
      <w:pPr>
        <w:spacing w:line="360" w:lineRule="auto"/>
        <w:jc w:val="left"/>
        <w:textAlignment w:val="center"/>
        <w:rPr>
          <w:color w:val="FF0000"/>
        </w:rPr>
      </w:pPr>
      <w:r w:rsidRPr="00EB0CE7">
        <w:rPr>
          <w:color w:val="FF0000"/>
        </w:rPr>
        <w:t>即点</w:t>
      </w:r>
      <w:r w:rsidRPr="00EB0CE7">
        <w:rPr>
          <w:rFonts w:ascii="Times New Roman" w:eastAsia="Times New Roman" w:hAnsi="Times New Roman" w:cs="Times New Roman"/>
          <w:i/>
          <w:color w:val="FF0000"/>
        </w:rPr>
        <w:t>P</w:t>
      </w:r>
      <w:r w:rsidRPr="00EB0CE7">
        <w:rPr>
          <w:color w:val="FF0000"/>
        </w:rPr>
        <w:t>在定直线</w:t>
      </w:r>
      <w:r w:rsidR="00023ECD" w:rsidRPr="00023ECD">
        <w:rPr>
          <w:color w:val="FF0000"/>
        </w:rPr>
        <w:object w:dxaOrig="559" w:dyaOrig="280">
          <v:shape id="_x0000_i1752" type="#_x0000_t75" alt="eqIdea3680f7d0d96efc5b207c8e9552e21c" style="width:24.6pt;height:12.6pt" o:ole="">
            <v:imagedata r:id="rId1160" o:title="eqIdea3680f7d0d96efc5b207c8e9552e21c"/>
          </v:shape>
          <o:OLEObject Type="Embed" ProgID="Equation.DSMT4" ShapeID="_x0000_i1752" DrawAspect="Content" ObjectID="_1722025447" r:id="rId1162"/>
        </w:object>
      </w:r>
      <w:r w:rsidRPr="00EB0CE7">
        <w:rPr>
          <w:color w:val="FF0000"/>
        </w:rPr>
        <w:t>上</w:t>
      </w:r>
      <w:r w:rsidRPr="00EB0CE7">
        <w:rPr>
          <w:color w:val="FF0000"/>
        </w:rPr>
        <w:t>.</w:t>
      </w:r>
    </w:p>
    <w:p w:rsidR="001D427E" w:rsidRPr="001D427E" w:rsidRDefault="001D427E" w:rsidP="002A509B">
      <w:pPr>
        <w:spacing w:line="360" w:lineRule="auto"/>
        <w:jc w:val="left"/>
        <w:textAlignment w:val="center"/>
      </w:pPr>
    </w:p>
    <w:p w:rsidR="00981905" w:rsidRDefault="002E2AB1" w:rsidP="00981905">
      <w:pPr>
        <w:spacing w:line="360" w:lineRule="auto"/>
        <w:textAlignment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巩固练习</w:t>
      </w: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练习</w:t>
      </w:r>
      <w:r w:rsidRPr="0054472A">
        <w:rPr>
          <w:rFonts w:ascii="黑体" w:eastAsia="黑体" w:hAnsi="黑体"/>
          <w:b/>
          <w:sz w:val="28"/>
          <w:szCs w:val="28"/>
        </w:rPr>
        <w:t>一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直接法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</w:t>
      </w:r>
      <w:r>
        <w:t>．在平面直角坐标系</w:t>
      </w:r>
      <w:r>
        <w:rPr>
          <w:rFonts w:ascii="Times New Roman" w:eastAsia="Times New Roman" w:hAnsi="Times New Roman" w:cs="Times New Roman"/>
          <w:i/>
        </w:rPr>
        <w:t>xOy</w:t>
      </w:r>
      <w:r>
        <w:t>中，</w:t>
      </w:r>
      <w:r>
        <w:rPr>
          <w:rFonts w:ascii="Times New Roman" w:eastAsia="Times New Roman" w:hAnsi="Times New Roman" w:cs="Times New Roman"/>
          <w:i/>
        </w:rPr>
        <w:t>A</w:t>
      </w:r>
      <w:r>
        <w:t>(2</w:t>
      </w:r>
      <w:r>
        <w:t>，</w:t>
      </w:r>
      <w:r>
        <w:t>0)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(</w:t>
      </w:r>
      <w:r>
        <w:t>－</w:t>
      </w:r>
      <w:r>
        <w:t>2</w:t>
      </w:r>
      <w:r>
        <w:t>，</w:t>
      </w:r>
      <w:r>
        <w:t>0)</w:t>
      </w:r>
      <w: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若</w:t>
      </w:r>
      <w:r>
        <w:t>|</w:t>
      </w:r>
      <w:r>
        <w:rPr>
          <w:rFonts w:ascii="Times New Roman" w:eastAsia="Times New Roman" w:hAnsi="Times New Roman" w:cs="Times New Roman"/>
          <w:i/>
        </w:rPr>
        <w:t>PA</w:t>
      </w:r>
      <w:r>
        <w:t>|</w:t>
      </w:r>
      <w:r>
        <w:t>＝</w:t>
      </w:r>
      <w:r>
        <w:t>|</w:t>
      </w:r>
      <w:r>
        <w:rPr>
          <w:rFonts w:ascii="Times New Roman" w:eastAsia="Times New Roman" w:hAnsi="Times New Roman" w:cs="Times New Roman"/>
          <w:i/>
        </w:rPr>
        <w:t>PB</w:t>
      </w:r>
      <w:r>
        <w:t>|</w:t>
      </w:r>
      <w:r>
        <w:t>，求点</w:t>
      </w:r>
      <w:r>
        <w:rPr>
          <w:rFonts w:ascii="Times New Roman" w:eastAsia="Times New Roman" w:hAnsi="Times New Roman" w:cs="Times New Roman"/>
          <w:i/>
        </w:rPr>
        <w:t>P</w:t>
      </w:r>
      <w:r>
        <w:t>的轨迹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若</w:t>
      </w:r>
      <w:r>
        <w:t>2|</w:t>
      </w:r>
      <w:r>
        <w:rPr>
          <w:rFonts w:ascii="Times New Roman" w:eastAsia="Times New Roman" w:hAnsi="Times New Roman" w:cs="Times New Roman"/>
          <w:i/>
        </w:rPr>
        <w:t>PA</w:t>
      </w:r>
      <w:r>
        <w:t>|</w:t>
      </w:r>
      <w:r>
        <w:t>＝</w:t>
      </w:r>
      <w:r>
        <w:t>|</w:t>
      </w:r>
      <w:r>
        <w:rPr>
          <w:rFonts w:ascii="Times New Roman" w:eastAsia="Times New Roman" w:hAnsi="Times New Roman" w:cs="Times New Roman"/>
          <w:i/>
        </w:rPr>
        <w:t>PB</w:t>
      </w:r>
      <w:r>
        <w:t>|</w:t>
      </w:r>
      <w:r>
        <w:t>，且对于任意的点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，均有</w:t>
      </w:r>
      <w:r w:rsidR="00023ECD">
        <w:object w:dxaOrig="420" w:dyaOrig="380">
          <v:shape id="_x0000_i1753" type="#_x0000_t75" alt="eqId03b0ab2519d0fb666743993961daee47" style="width:18.6pt;height:16.2pt" o:ole="">
            <v:imagedata r:id="rId1163" o:title="eqId03b0ab2519d0fb666743993961daee47"/>
          </v:shape>
          <o:OLEObject Type="Embed" ProgID="Equation.DSMT4" ShapeID="_x0000_i1753" DrawAspect="Content" ObjectID="_1722025448" r:id="rId1164"/>
        </w:object>
      </w:r>
      <w:r>
        <w:t>＝</w:t>
      </w:r>
      <w:r>
        <w:rPr>
          <w:rFonts w:ascii="Times New Roman" w:eastAsia="Times New Roman" w:hAnsi="Times New Roman" w:cs="Times New Roman"/>
          <w:i/>
        </w:rPr>
        <w:t>λ</w:t>
      </w:r>
      <w:r w:rsidR="00023ECD">
        <w:object w:dxaOrig="400" w:dyaOrig="340">
          <v:shape id="_x0000_i1754" type="#_x0000_t75" alt="eqIdcec64476aaca08de0808afda3618109c" style="width:17.4pt;height:15pt" o:ole="">
            <v:imagedata r:id="rId1165" o:title="eqIdcec64476aaca08de0808afda3618109c"/>
          </v:shape>
          <o:OLEObject Type="Embed" ProgID="Equation.DSMT4" ShapeID="_x0000_i1754" DrawAspect="Content" ObjectID="_1722025449" r:id="rId1166"/>
        </w:object>
      </w:r>
      <w:r>
        <w:t>，记点</w:t>
      </w:r>
      <w:r>
        <w:rPr>
          <w:rFonts w:ascii="Times New Roman" w:eastAsia="Times New Roman" w:hAnsi="Times New Roman" w:cs="Times New Roman"/>
          <w:i/>
        </w:rPr>
        <w:t>Q</w:t>
      </w:r>
      <w:r>
        <w:t>的轨迹方程为</w:t>
      </w:r>
      <w:r>
        <w:rPr>
          <w:rFonts w:ascii="Times New Roman" w:eastAsia="Times New Roman" w:hAnsi="Times New Roman" w:cs="Times New Roman"/>
          <w:i/>
        </w:rPr>
        <w:t>C</w:t>
      </w:r>
      <w:r>
        <w:t>，若</w:t>
      </w:r>
      <w:r>
        <w:rPr>
          <w:rFonts w:ascii="Times New Roman" w:eastAsia="Times New Roman" w:hAnsi="Times New Roman" w:cs="Times New Roman"/>
          <w:i/>
        </w:rPr>
        <w:t>C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有一个交点为</w:t>
      </w:r>
      <w:r>
        <w:rPr>
          <w:rFonts w:ascii="Times New Roman" w:eastAsia="Times New Roman" w:hAnsi="Times New Roman" w:cs="Times New Roman"/>
          <w:i/>
        </w:rPr>
        <w:t>A</w:t>
      </w:r>
      <w:r>
        <w:t>，求</w:t>
      </w:r>
      <w:r>
        <w:rPr>
          <w:rFonts w:ascii="Times New Roman" w:eastAsia="Times New Roman" w:hAnsi="Times New Roman" w:cs="Times New Roman"/>
          <w:i/>
        </w:rPr>
        <w:t>λ</w:t>
      </w:r>
      <w:r>
        <w:t>的值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559" w:dyaOrig="280">
          <v:shape id="_x0000_i1755" type="#_x0000_t75" alt="eqIdbb45f673c56a289ea78831c9237e8d20" style="width:24.6pt;height:12.6pt" o:ole="">
            <v:imagedata r:id="rId1167" o:title="eqIdbb45f673c56a289ea78831c9237e8d20"/>
          </v:shape>
          <o:OLEObject Type="Embed" ProgID="Equation.DSMT4" ShapeID="_x0000_i1755" DrawAspect="Content" ObjectID="_1722025450" r:id="rId1168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="00023ECD" w:rsidRPr="00023ECD">
        <w:rPr>
          <w:color w:val="FF0000"/>
        </w:rPr>
        <w:object w:dxaOrig="180" w:dyaOrig="280">
          <v:shape id="_x0000_i1756" type="#_x0000_t75" alt="eqId5ca7d1107389675d32b56ec097464c14" style="width:7.8pt;height:12pt" o:ole="">
            <v:imagedata r:id="rId1169" o:title="eqId5ca7d1107389675d32b56ec097464c14"/>
          </v:shape>
          <o:OLEObject Type="Embed" ProgID="Equation.DSMT4" ShapeID="_x0000_i1756" DrawAspect="Content" ObjectID="_1722025451" r:id="rId1170"/>
        </w:object>
      </w:r>
      <w:r w:rsidRPr="001C4687">
        <w:rPr>
          <w:color w:val="FF0000"/>
        </w:rPr>
        <w:t>或</w:t>
      </w:r>
      <w:r w:rsidR="00023ECD" w:rsidRPr="00023ECD">
        <w:rPr>
          <w:color w:val="FF0000"/>
        </w:rPr>
        <w:object w:dxaOrig="220" w:dyaOrig="620">
          <v:shape id="_x0000_i1757" type="#_x0000_t75" alt="eqId4dac452fbb5ef6dd653e7fbbef639484" style="width:9.6pt;height:26.4pt" o:ole="">
            <v:imagedata r:id="rId1171" o:title="eqId4dac452fbb5ef6dd653e7fbbef639484"/>
          </v:shape>
          <o:OLEObject Type="Embed" ProgID="Equation.DSMT4" ShapeID="_x0000_i1757" DrawAspect="Content" ObjectID="_1722025452" r:id="rId1172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根据两点间距离公式进行求解即可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根据两点间距离公式，结合共线向量的性质，运用代入法进行求解即可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760" w:dyaOrig="320">
          <v:shape id="_x0000_i1758" type="#_x0000_t75" alt="eqId8701e0cce437edc830438b4fe6277d89" style="width:33.6pt;height:13.8pt" o:ole="">
            <v:imagedata r:id="rId1173" o:title="eqId8701e0cce437edc830438b4fe6277d89"/>
          </v:shape>
          <o:OLEObject Type="Embed" ProgID="Equation.DSMT4" ShapeID="_x0000_i1758" DrawAspect="Content" ObjectID="_1722025453" r:id="rId1174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A</w:t>
      </w:r>
      <w:r w:rsidRPr="001C4687">
        <w:rPr>
          <w:color w:val="FF0000"/>
        </w:rPr>
        <w:t>|</w:t>
      </w:r>
      <w:r w:rsidRPr="001C4687">
        <w:rPr>
          <w:color w:val="FF0000"/>
        </w:rPr>
        <w:t>＝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B</w:t>
      </w:r>
      <w:r w:rsidRPr="001C4687">
        <w:rPr>
          <w:color w:val="FF0000"/>
        </w:rPr>
        <w:t>|</w: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3840" w:dyaOrig="440">
          <v:shape id="_x0000_i1759" type="#_x0000_t75" alt="eqId161710d44bab78895c58e5eafab72698" style="width:169.2pt;height:19.2pt" o:ole="">
            <v:imagedata r:id="rId1175" o:title="eqId161710d44bab78895c58e5eafab72698"/>
          </v:shape>
          <o:OLEObject Type="Embed" ProgID="Equation.DSMT4" ShapeID="_x0000_i1759" DrawAspect="Content" ObjectID="_1722025454" r:id="rId117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559" w:dyaOrig="280">
          <v:shape id="_x0000_i1760" type="#_x0000_t75" alt="eqIdbb45f673c56a289ea78831c9237e8d20" style="width:24.6pt;height:12.6pt" o:ole="">
            <v:imagedata r:id="rId1167" o:title="eqIdbb45f673c56a289ea78831c9237e8d20"/>
          </v:shape>
          <o:OLEObject Type="Embed" ProgID="Equation.DSMT4" ShapeID="_x0000_i1760" DrawAspect="Content" ObjectID="_1722025455" r:id="rId1177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(2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760" w:dyaOrig="320">
          <v:shape id="_x0000_i1761" type="#_x0000_t75" alt="eqId8701e0cce437edc830438b4fe6277d89" style="width:33.6pt;height:13.8pt" o:ole="">
            <v:imagedata r:id="rId1173" o:title="eqId8701e0cce437edc830438b4fe6277d89"/>
          </v:shape>
          <o:OLEObject Type="Embed" ProgID="Equation.DSMT4" ShapeID="_x0000_i1761" DrawAspect="Content" ObjectID="_1722025456" r:id="rId117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Pr="001C4687">
        <w:rPr>
          <w:color w:val="FF0000"/>
        </w:rPr>
        <w:t>2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A</w:t>
      </w:r>
      <w:r w:rsidRPr="001C4687">
        <w:rPr>
          <w:color w:val="FF0000"/>
        </w:rPr>
        <w:t>|</w:t>
      </w:r>
      <w:r w:rsidRPr="001C4687">
        <w:rPr>
          <w:color w:val="FF0000"/>
        </w:rPr>
        <w:t>＝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B</w:t>
      </w:r>
      <w:r w:rsidRPr="001C4687">
        <w:rPr>
          <w:color w:val="FF0000"/>
        </w:rPr>
        <w:t>|</w: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5500" w:dyaOrig="620">
          <v:shape id="_x0000_i1762" type="#_x0000_t75" alt="eqId2bac943362d8b557f55014eddde91aae" style="width:241.8pt;height:27pt" o:ole="">
            <v:imagedata r:id="rId1179" o:title="eqId2bac943362d8b557f55014eddde91aae"/>
          </v:shape>
          <o:OLEObject Type="Embed" ProgID="Equation.DSMT4" ShapeID="_x0000_i1762" DrawAspect="Content" ObjectID="_1722025457" r:id="rId1180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940" w:dyaOrig="360">
          <v:shape id="_x0000_i1763" type="#_x0000_t75" alt="eqId4aa4b9c4ddbe4218edabe94f52267795" style="width:41.4pt;height:15.6pt" o:ole="">
            <v:imagedata r:id="rId1181" o:title="eqId4aa4b9c4ddbe4218edabe94f52267795"/>
          </v:shape>
          <o:OLEObject Type="Embed" ProgID="Equation.DSMT4" ShapeID="_x0000_i1763" DrawAspect="Content" ObjectID="_1722025458" r:id="rId1182"/>
        </w:object>
      </w:r>
      <w:r w:rsidRPr="001C4687">
        <w:rPr>
          <w:color w:val="FF0000"/>
        </w:rPr>
        <w:t>，因为</w:t>
      </w:r>
      <w:r w:rsidR="00023ECD" w:rsidRPr="00023ECD">
        <w:rPr>
          <w:color w:val="FF0000"/>
        </w:rPr>
        <w:object w:dxaOrig="420" w:dyaOrig="380">
          <v:shape id="_x0000_i1764" type="#_x0000_t75" alt="eqId03b0ab2519d0fb666743993961daee47" style="width:18.6pt;height:16.2pt" o:ole="">
            <v:imagedata r:id="rId1163" o:title="eqId03b0ab2519d0fb666743993961daee47"/>
          </v:shape>
          <o:OLEObject Type="Embed" ProgID="Equation.DSMT4" ShapeID="_x0000_i1764" DrawAspect="Content" ObjectID="_1722025459" r:id="rId1183"/>
        </w:objec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λ</w:t>
      </w:r>
      <w:r w:rsidR="00023ECD" w:rsidRPr="00023ECD">
        <w:rPr>
          <w:color w:val="FF0000"/>
        </w:rPr>
        <w:object w:dxaOrig="400" w:dyaOrig="340">
          <v:shape id="_x0000_i1765" type="#_x0000_t75" alt="eqIdcec64476aaca08de0808afda3618109c" style="width:17.4pt;height:15pt" o:ole="">
            <v:imagedata r:id="rId1165" o:title="eqIdcec64476aaca08de0808afda3618109c"/>
          </v:shape>
          <o:OLEObject Type="Embed" ProgID="Equation.DSMT4" ShapeID="_x0000_i1765" DrawAspect="Content" ObjectID="_1722025460" r:id="rId1184"/>
        </w:object>
      </w:r>
      <w:r w:rsidRPr="001C4687">
        <w:rPr>
          <w:color w:val="FF0000"/>
        </w:rPr>
        <w:t>，所以有</w:t>
      </w:r>
      <w:r w:rsidR="00023ECD" w:rsidRPr="00023ECD">
        <w:rPr>
          <w:color w:val="FF0000"/>
        </w:rPr>
        <w:object w:dxaOrig="2940" w:dyaOrig="1320">
          <v:shape id="_x0000_i1766" type="#_x0000_t75" alt="eqIdd4d01bc6cb5ac89532f52aefe1064eca" style="width:129.6pt;height:58.2pt" o:ole="">
            <v:imagedata r:id="rId1185" o:title="eqIdd4d01bc6cb5ac89532f52aefe1064eca"/>
          </v:shape>
          <o:OLEObject Type="Embed" ProgID="Equation.DSMT4" ShapeID="_x0000_i1766" DrawAspect="Content" ObjectID="_1722025461" r:id="rId1186"/>
        </w:object>
      </w:r>
      <w:r w:rsidRPr="001C4687">
        <w:rPr>
          <w:color w:val="FF0000"/>
        </w:rPr>
        <w:t>，代入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119" w:dyaOrig="620">
          <v:shape id="_x0000_i1767" type="#_x0000_t75" alt="eqIdb7905516eb1b48a05e20637c3c701c04" style="width:93pt;height:27.6pt" o:ole="">
            <v:imagedata r:id="rId1187" o:title="eqIdb7905516eb1b48a05e20637c3c701c04"/>
          </v:shape>
          <o:OLEObject Type="Embed" ProgID="Equation.DSMT4" ShapeID="_x0000_i1767" DrawAspect="Content" ObjectID="_1722025462" r:id="rId1188"/>
        </w:object>
      </w:r>
      <w:r w:rsidR="002E2AB1" w:rsidRPr="001C4687">
        <w:rPr>
          <w:color w:val="FF0000"/>
        </w:rPr>
        <w:t>中，得</w:t>
      </w:r>
      <w:r w:rsidRPr="00023ECD">
        <w:rPr>
          <w:color w:val="FF0000"/>
        </w:rPr>
        <w:object w:dxaOrig="3120" w:dyaOrig="620">
          <v:shape id="_x0000_i1768" type="#_x0000_t75" alt="eqIdcbb5e5b2cfb185e327d5cd3fc32b6a34" style="width:137.4pt;height:27pt" o:ole="">
            <v:imagedata r:id="rId1189" o:title="eqIdcbb5e5b2cfb185e327d5cd3fc32b6a34"/>
          </v:shape>
          <o:OLEObject Type="Embed" ProgID="Equation.DSMT4" ShapeID="_x0000_i1768" DrawAspect="Content" ObjectID="_1722025463" r:id="rId1190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Q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2900" w:dyaOrig="620">
          <v:shape id="_x0000_i1769" type="#_x0000_t75" alt="eqIddeb70590462822d0b1e5d86592c6acc5" style="width:127.8pt;height:27pt" o:ole="">
            <v:imagedata r:id="rId1191" o:title="eqIddeb70590462822d0b1e5d86592c6acc5"/>
          </v:shape>
          <o:OLEObject Type="Embed" ProgID="Equation.DSMT4" ShapeID="_x0000_i1769" DrawAspect="Content" ObjectID="_1722025464" r:id="rId1192"/>
        </w:object>
      </w:r>
      <w:r w:rsidRPr="001C4687">
        <w:rPr>
          <w:color w:val="FF0000"/>
        </w:rPr>
        <w:t>，因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与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有一个交点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有</w:t>
      </w:r>
      <w:r w:rsidR="00023ECD" w:rsidRPr="00023ECD">
        <w:rPr>
          <w:color w:val="FF0000"/>
        </w:rPr>
        <w:object w:dxaOrig="3840" w:dyaOrig="620">
          <v:shape id="_x0000_i1770" type="#_x0000_t75" alt="eqId4380937aeec9b86b0874389cfa6c84e5" style="width:169.2pt;height:27pt" o:ole="">
            <v:imagedata r:id="rId1193" o:title="eqId4380937aeec9b86b0874389cfa6c84e5"/>
          </v:shape>
          <o:OLEObject Type="Embed" ProgID="Equation.DSMT4" ShapeID="_x0000_i1770" DrawAspect="Content" ObjectID="_1722025465" r:id="rId1194"/>
        </w:object>
      </w:r>
      <w:r w:rsidRPr="001C4687">
        <w:rPr>
          <w:color w:val="FF0000"/>
        </w:rPr>
        <w:t>，或</w:t>
      </w:r>
      <w:r w:rsidR="00023ECD" w:rsidRPr="00023ECD">
        <w:rPr>
          <w:color w:val="FF0000"/>
        </w:rPr>
        <w:object w:dxaOrig="600" w:dyaOrig="620">
          <v:shape id="_x0000_i1771" type="#_x0000_t75" alt="eqIdac1c3ea872a20fdc1843cb5ffce8a554" style="width:26.4pt;height:27pt" o:ole="">
            <v:imagedata r:id="rId1195" o:title="eqIdac1c3ea872a20fdc1843cb5ffce8a554"/>
          </v:shape>
          <o:OLEObject Type="Embed" ProgID="Equation.DSMT4" ShapeID="_x0000_i1771" DrawAspect="Content" ObjectID="_1722025466" r:id="rId119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λ</w:t>
      </w:r>
      <w:r w:rsidRPr="001C4687">
        <w:rPr>
          <w:color w:val="FF0000"/>
        </w:rPr>
        <w:t>的值为</w:t>
      </w:r>
      <w:r w:rsidR="00023ECD" w:rsidRPr="00023ECD">
        <w:rPr>
          <w:color w:val="FF0000"/>
        </w:rPr>
        <w:object w:dxaOrig="180" w:dyaOrig="280">
          <v:shape id="_x0000_i1772" type="#_x0000_t75" alt="eqId5ca7d1107389675d32b56ec097464c14" style="width:7.8pt;height:12pt" o:ole="">
            <v:imagedata r:id="rId1169" o:title="eqId5ca7d1107389675d32b56ec097464c14"/>
          </v:shape>
          <o:OLEObject Type="Embed" ProgID="Equation.DSMT4" ShapeID="_x0000_i1772" DrawAspect="Content" ObjectID="_1722025467" r:id="rId1197"/>
        </w:object>
      </w:r>
      <w:r w:rsidRPr="001C4687">
        <w:rPr>
          <w:color w:val="FF0000"/>
        </w:rPr>
        <w:t>或</w:t>
      </w:r>
      <w:r w:rsidR="00023ECD" w:rsidRPr="00023ECD">
        <w:rPr>
          <w:color w:val="FF0000"/>
        </w:rPr>
        <w:object w:dxaOrig="220" w:dyaOrig="620">
          <v:shape id="_x0000_i1773" type="#_x0000_t75" alt="eqId4dac452fbb5ef6dd653e7fbbef639484" style="width:9.6pt;height:26.4pt" o:ole="">
            <v:imagedata r:id="rId1171" o:title="eqId4dac452fbb5ef6dd653e7fbbef639484"/>
          </v:shape>
          <o:OLEObject Type="Embed" ProgID="Equation.DSMT4" ShapeID="_x0000_i1773" DrawAspect="Content" ObjectID="_1722025468" r:id="rId1198"/>
        </w:object>
      </w:r>
      <w:r w:rsidRPr="001C4687">
        <w:rPr>
          <w:color w:val="FF0000"/>
        </w:rP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2</w:t>
      </w:r>
      <w:r>
        <w:t>．已知动点</w:t>
      </w:r>
      <w:r>
        <w:rPr>
          <w:rFonts w:ascii="Times New Roman" w:eastAsia="Times New Roman" w:hAnsi="Times New Roman" w:cs="Times New Roman"/>
          <w:i/>
        </w:rPr>
        <w:t>P</w:t>
      </w:r>
      <w:r>
        <w:t>到点（</w:t>
      </w:r>
      <w:r>
        <w:t>0</w:t>
      </w:r>
      <w:r>
        <w:t>，</w:t>
      </w:r>
      <w:r>
        <w:t>1</w:t>
      </w:r>
      <w:r>
        <w:t>）的距离与到直线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t>2</w:t>
      </w:r>
      <w:r>
        <w:t>的距离的比值为</w:t>
      </w:r>
      <w:r w:rsidR="00023ECD">
        <w:object w:dxaOrig="420" w:dyaOrig="679">
          <v:shape id="_x0000_i1774" type="#_x0000_t75" alt="eqId8d5989c84e320b504511f23eeb6e7357" style="width:18.6pt;height:30pt" o:ole="">
            <v:imagedata r:id="rId1199" o:title="eqId8d5989c84e320b504511f23eeb6e7357"/>
          </v:shape>
          <o:OLEObject Type="Embed" ProgID="Equation.DSMT4" ShapeID="_x0000_i1774" DrawAspect="Content" ObjectID="_1722025469" r:id="rId1200"/>
        </w:object>
      </w:r>
      <w:r>
        <w:t>，动点</w:t>
      </w:r>
      <w:r>
        <w:rPr>
          <w:rFonts w:ascii="Times New Roman" w:eastAsia="Times New Roman" w:hAnsi="Times New Roman" w:cs="Times New Roman"/>
          <w:i/>
        </w:rPr>
        <w:t>P</w:t>
      </w:r>
      <w:r>
        <w:t>的轨迹为曲线</w:t>
      </w:r>
      <w:r>
        <w:rPr>
          <w:rFonts w:ascii="Times New Roman" w:eastAsia="Times New Roman" w:hAnsi="Times New Roman" w:cs="Times New Roman"/>
          <w:i/>
        </w:rPr>
        <w:t>C</w:t>
      </w:r>
      <w: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求曲线</w:t>
      </w:r>
      <w:r>
        <w:rPr>
          <w:rFonts w:ascii="Times New Roman" w:eastAsia="Times New Roman" w:hAnsi="Times New Roman" w:cs="Times New Roman"/>
          <w:i/>
        </w:rPr>
        <w:t>C</w:t>
      </w:r>
      <w:r>
        <w:t>的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直线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rPr>
          <w:rFonts w:ascii="Times New Roman" w:eastAsia="Times New Roman" w:hAnsi="Times New Roman" w:cs="Times New Roman"/>
          <w:i/>
        </w:rPr>
        <w:t>kx</w:t>
      </w:r>
      <w:r>
        <w:t>+1</w:t>
      </w:r>
      <w:r>
        <w:t>与曲线</w:t>
      </w:r>
      <w:r>
        <w:rPr>
          <w:rFonts w:ascii="Times New Roman" w:eastAsia="Times New Roman" w:hAnsi="Times New Roman" w:cs="Times New Roman"/>
          <w:i/>
        </w:rPr>
        <w:t>C</w:t>
      </w:r>
      <w:r>
        <w:t>交于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，点</w:t>
      </w:r>
      <w:r>
        <w:rPr>
          <w:rFonts w:ascii="Times New Roman" w:eastAsia="Times New Roman" w:hAnsi="Times New Roman" w:cs="Times New Roman"/>
          <w:i/>
        </w:rPr>
        <w:t>M</w:t>
      </w:r>
      <w:r>
        <w:t>（</w:t>
      </w:r>
      <w:r>
        <w:t>0</w:t>
      </w:r>
      <w:r>
        <w:t>，</w:t>
      </w:r>
      <w:r>
        <w:t>2</w:t>
      </w:r>
      <w:r>
        <w:t>），证明：直线</w:t>
      </w:r>
      <w:r>
        <w:rPr>
          <w:rFonts w:ascii="Times New Roman" w:eastAsia="Times New Roman" w:hAnsi="Times New Roman" w:cs="Times New Roman"/>
          <w:i/>
        </w:rPr>
        <w:t>MA</w:t>
      </w:r>
      <w:r>
        <w:t>，</w:t>
      </w:r>
      <w:r>
        <w:rPr>
          <w:rFonts w:ascii="Times New Roman" w:eastAsia="Times New Roman" w:hAnsi="Times New Roman" w:cs="Times New Roman"/>
          <w:i/>
        </w:rPr>
        <w:t>MB</w:t>
      </w:r>
      <w:r>
        <w:t>的斜率之和为</w:t>
      </w:r>
      <w:r>
        <w:t>0</w:t>
      </w:r>
      <w: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1100" w:dyaOrig="660">
          <v:shape id="_x0000_i1775" type="#_x0000_t75" alt="eqId27f642cc82f9cb94f68265b4ec78f8c2" style="width:48.6pt;height:28.8pt" o:ole="">
            <v:imagedata r:id="rId1201" o:title="eqId27f642cc82f9cb94f68265b4ec78f8c2"/>
          </v:shape>
          <o:OLEObject Type="Embed" ProgID="Equation.DSMT4" ShapeID="_x0000_i1775" DrawAspect="Content" ObjectID="_1722025470" r:id="rId1202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证明见解析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根据题意，结合两点间距离公式进行求解即可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kx</w:t>
      </w:r>
      <w:r w:rsidRPr="001C4687">
        <w:rPr>
          <w:color w:val="FF0000"/>
        </w:rPr>
        <w:t>+1</w:t>
      </w:r>
      <w:r w:rsidRPr="001C4687">
        <w:rPr>
          <w:color w:val="FF0000"/>
        </w:rPr>
        <w:t>与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方程联立，根据一元二次方程根与系数关系，结合斜率公式进行求解即可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坐标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），则</w:t>
      </w:r>
      <w:r w:rsidR="00023ECD" w:rsidRPr="00023ECD">
        <w:rPr>
          <w:color w:val="FF0000"/>
        </w:rPr>
        <w:object w:dxaOrig="2020" w:dyaOrig="760">
          <v:shape id="_x0000_i1776" type="#_x0000_t75" alt="eqId2ef76ed93fba84bfe15267370020f0a5" style="width:88.8pt;height:33.6pt" o:ole="">
            <v:imagedata r:id="rId1203" o:title="eqId2ef76ed93fba84bfe15267370020f0a5"/>
          </v:shape>
          <o:OLEObject Type="Embed" ProgID="Equation.DSMT4" ShapeID="_x0000_i1776" DrawAspect="Content" ObjectID="_1722025471" r:id="rId1204"/>
        </w:object>
      </w:r>
      <w:r w:rsidRPr="001C4687">
        <w:rPr>
          <w:color w:val="FF0000"/>
        </w:rPr>
        <w:t>，整理可得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100" w:dyaOrig="660">
          <v:shape id="_x0000_i1777" type="#_x0000_t75" alt="eqId27f642cc82f9cb94f68265b4ec78f8c2" style="width:48.6pt;height:28.8pt" o:ole="">
            <v:imagedata r:id="rId1201" o:title="eqId27f642cc82f9cb94f68265b4ec78f8c2"/>
          </v:shape>
          <o:OLEObject Type="Embed" ProgID="Equation.DSMT4" ShapeID="_x0000_i1777" DrawAspect="Content" ObjectID="_1722025472" r:id="rId1205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证明：设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）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），与直线方程联立可得：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+2</w:t>
      </w:r>
      <w:r w:rsidRPr="001C4687">
        <w:rPr>
          <w:color w:val="FF0000"/>
        </w:rPr>
        <w:t>）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+2</w:t>
      </w:r>
      <w:r w:rsidRPr="001C4687">
        <w:rPr>
          <w:rFonts w:ascii="Times New Roman" w:eastAsia="Times New Roman" w:hAnsi="Times New Roman" w:cs="Times New Roman"/>
          <w:i/>
          <w:color w:val="FF0000"/>
        </w:rPr>
        <w:t>kx</w:t>
      </w:r>
      <w:r w:rsidRPr="001C4687">
        <w:rPr>
          <w:color w:val="FF0000"/>
        </w:rPr>
        <w:t>﹣</w:t>
      </w:r>
      <w:r w:rsidRPr="001C4687">
        <w:rPr>
          <w:color w:val="FF0000"/>
        </w:rPr>
        <w:t>1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，则：</w:t>
      </w:r>
      <w:r w:rsidR="00023ECD" w:rsidRPr="00023ECD">
        <w:rPr>
          <w:color w:val="FF0000"/>
        </w:rPr>
        <w:object w:dxaOrig="2880" w:dyaOrig="620">
          <v:shape id="_x0000_i1778" type="#_x0000_t75" alt="eqId317691ceb9c44469b27097e5d8bbb6e5" style="width:126.6pt;height:27pt" o:ole="">
            <v:imagedata r:id="rId1206" o:title="eqId317691ceb9c44469b27097e5d8bbb6e5"/>
          </v:shape>
          <o:OLEObject Type="Embed" ProgID="Equation.DSMT4" ShapeID="_x0000_i1778" DrawAspect="Content" ObjectID="_1722025473" r:id="rId1207"/>
        </w:object>
      </w:r>
      <w:r w:rsidRPr="001C4687">
        <w:rPr>
          <w:color w:val="FF0000"/>
        </w:rPr>
        <w:t>，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280" w:dyaOrig="680">
          <v:shape id="_x0000_i1779" type="#_x0000_t75" alt="eqId8eec2c2bd6ff8b3a1ca4b6939e8b66d5" style="width:188.4pt;height:30pt" o:ole="">
            <v:imagedata r:id="rId1208" o:title="eqId8eec2c2bd6ff8b3a1ca4b6939e8b66d5"/>
          </v:shape>
          <o:OLEObject Type="Embed" ProgID="Equation.DSMT4" ShapeID="_x0000_i1779" DrawAspect="Content" ObjectID="_1722025474" r:id="rId1209"/>
        </w:object>
      </w:r>
      <w:r w:rsidR="002E2AB1" w:rsidRPr="001C4687">
        <w:rPr>
          <w:color w:val="FF0000"/>
        </w:rPr>
        <w:t>＝</w:t>
      </w:r>
      <w:r w:rsidRPr="00023ECD">
        <w:rPr>
          <w:color w:val="FF0000"/>
        </w:rPr>
        <w:object w:dxaOrig="4120" w:dyaOrig="960">
          <v:shape id="_x0000_i1780" type="#_x0000_t75" alt="eqId3313d7707b44ed1721078667fa4652fb" style="width:181.2pt;height:42pt" o:ole="">
            <v:imagedata r:id="rId1210" o:title="eqId3313d7707b44ed1721078667fa4652fb"/>
          </v:shape>
          <o:OLEObject Type="Embed" ProgID="Equation.DSMT4" ShapeID="_x0000_i1780" DrawAspect="Content" ObjectID="_1722025475" r:id="rId1211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从而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MA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MB</w:t>
      </w:r>
      <w:r w:rsidRPr="001C4687">
        <w:rPr>
          <w:color w:val="FF0000"/>
        </w:rPr>
        <w:t>的斜率之和为</w:t>
      </w:r>
      <w:r w:rsidRPr="001C4687">
        <w:rPr>
          <w:color w:val="FF0000"/>
        </w:rPr>
        <w:t>0</w:t>
      </w:r>
      <w:r w:rsidRPr="001C4687">
        <w:rPr>
          <w:color w:val="FF0000"/>
        </w:rP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3</w:t>
      </w:r>
      <w:r>
        <w:t>．已知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的坐标分别为</w:t>
      </w:r>
      <w:r w:rsidR="00023ECD">
        <w:object w:dxaOrig="721" w:dyaOrig="400">
          <v:shape id="_x0000_i1781" type="#_x0000_t75" alt="eqIdbd243fab0af865af67a2ab817e909cf5" style="width:31.8pt;height:17.4pt" o:ole="">
            <v:imagedata r:id="rId1212" o:title="eqIdbd243fab0af865af67a2ab817e909cf5"/>
          </v:shape>
          <o:OLEObject Type="Embed" ProgID="Equation.DSMT4" ShapeID="_x0000_i1781" DrawAspect="Content" ObjectID="_1722025476" r:id="rId1213"/>
        </w:object>
      </w:r>
      <w:r>
        <w:t>，</w:t>
      </w:r>
      <w:r w:rsidR="00023ECD">
        <w:object w:dxaOrig="580" w:dyaOrig="400">
          <v:shape id="_x0000_i1782" type="#_x0000_t75" alt="eqIdfab8a0cc6504aa4c3a38006f5394b4c2" style="width:25.2pt;height:17.4pt" o:ole="">
            <v:imagedata r:id="rId731" o:title="eqIdfab8a0cc6504aa4c3a38006f5394b4c2"/>
          </v:shape>
          <o:OLEObject Type="Embed" ProgID="Equation.DSMT4" ShapeID="_x0000_i1782" DrawAspect="Content" ObjectID="_1722025477" r:id="rId1214"/>
        </w:object>
      </w:r>
      <w:r>
        <w:t>，直线</w:t>
      </w:r>
      <w:r>
        <w:rPr>
          <w:rFonts w:ascii="Times New Roman" w:eastAsia="Times New Roman" w:hAnsi="Times New Roman" w:cs="Times New Roman"/>
          <w:i/>
        </w:rPr>
        <w:t>AM</w:t>
      </w:r>
      <w:r>
        <w:t>，</w:t>
      </w:r>
      <w:r>
        <w:rPr>
          <w:rFonts w:ascii="Times New Roman" w:eastAsia="Times New Roman" w:hAnsi="Times New Roman" w:cs="Times New Roman"/>
          <w:i/>
        </w:rPr>
        <w:t>BM</w:t>
      </w:r>
      <w:r>
        <w:t>相交于点</w:t>
      </w:r>
      <w:r>
        <w:rPr>
          <w:rFonts w:ascii="Times New Roman" w:eastAsia="Times New Roman" w:hAnsi="Times New Roman" w:cs="Times New Roman"/>
          <w:i/>
        </w:rPr>
        <w:t>M</w:t>
      </w:r>
      <w:r>
        <w:t>，且它们的斜率之积是</w:t>
      </w:r>
      <w:r w:rsidR="00023ECD">
        <w:object w:dxaOrig="400" w:dyaOrig="620">
          <v:shape id="_x0000_i1783" type="#_x0000_t75" alt="eqIdd78fd95f89dec2d373fa57f02acd739f" style="width:17.4pt;height:26.4pt" o:ole="">
            <v:imagedata r:id="rId1215" o:title="eqIdd78fd95f89dec2d373fa57f02acd739f"/>
          </v:shape>
          <o:OLEObject Type="Embed" ProgID="Equation.DSMT4" ShapeID="_x0000_i1783" DrawAspect="Content" ObjectID="_1722025478" r:id="rId1216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="00023ECD" w:rsidRPr="00023ECD">
        <w:rPr>
          <w:color w:val="FF0000"/>
        </w:rPr>
        <w:object w:dxaOrig="1980" w:dyaOrig="660">
          <v:shape id="_x0000_i1784" type="#_x0000_t75" alt="eqIdcce8313215eb7ca7597abde9f8048ad6" style="width:87pt;height:28.8pt" o:ole="">
            <v:imagedata r:id="rId1217" o:title="eqIdcce8313215eb7ca7597abde9f8048ad6"/>
          </v:shape>
          <o:OLEObject Type="Embed" ProgID="Equation.DSMT4" ShapeID="_x0000_i1784" DrawAspect="Content" ObjectID="_1722025479" r:id="rId1218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出交点</w:t>
      </w:r>
      <w:r w:rsidR="00023ECD" w:rsidRPr="00023ECD">
        <w:rPr>
          <w:color w:val="FF0000"/>
        </w:rPr>
        <w:object w:dxaOrig="320" w:dyaOrig="240">
          <v:shape id="_x0000_i1785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785" DrawAspect="Content" ObjectID="_1722025480" r:id="rId1219"/>
        </w:object>
      </w:r>
      <w:r w:rsidRPr="001C4687">
        <w:rPr>
          <w:color w:val="FF0000"/>
        </w:rPr>
        <w:t>的坐标，写出两直线的斜率，直接由斜率之积是</w:t>
      </w:r>
      <w:r w:rsidR="00023ECD" w:rsidRPr="00023ECD">
        <w:rPr>
          <w:color w:val="FF0000"/>
        </w:rPr>
        <w:object w:dxaOrig="400" w:dyaOrig="620">
          <v:shape id="_x0000_i1786" type="#_x0000_t75" alt="eqIdd78fd95f89dec2d373fa57f02acd739f" style="width:17.4pt;height:26.4pt" o:ole="">
            <v:imagedata r:id="rId1215" o:title="eqIdd78fd95f89dec2d373fa57f02acd739f"/>
          </v:shape>
          <o:OLEObject Type="Embed" ProgID="Equation.DSMT4" ShapeID="_x0000_i1786" DrawAspect="Content" ObjectID="_1722025481" r:id="rId1220"/>
        </w:object>
      </w:r>
      <w:r w:rsidRPr="001C4687">
        <w:rPr>
          <w:color w:val="FF0000"/>
        </w:rPr>
        <w:t>列式化简，即得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887" w:dyaOrig="403">
          <v:shape id="_x0000_i1787" type="#_x0000_t75" alt="eqIdd259822ab64b8626f3893b8432673358" style="width:39pt;height:17.4pt" o:ole="">
            <v:imagedata r:id="rId12" o:title="eqIdd259822ab64b8626f3893b8432673358"/>
          </v:shape>
          <o:OLEObject Type="Embed" ProgID="Equation.DSMT4" ShapeID="_x0000_i1787" DrawAspect="Content" ObjectID="_1722025482" r:id="rId1221"/>
        </w:objec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1179" w:dyaOrig="620">
          <v:shape id="_x0000_i1788" type="#_x0000_t75" alt="eqIde8fd96b586b2df9cb25ca1bba869994f" style="width:51.6pt;height:27pt" o:ole="">
            <v:imagedata r:id="rId1222" o:title="eqIde8fd96b586b2df9cb25ca1bba869994f"/>
          </v:shape>
          <o:OLEObject Type="Embed" ProgID="Equation.DSMT4" ShapeID="_x0000_i1788" DrawAspect="Content" ObjectID="_1722025483" r:id="rId122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179" w:dyaOrig="620">
          <v:shape id="_x0000_i1789" type="#_x0000_t75" alt="eqId1c35d7eef153a898fba86e6490c3149a" style="width:51.6pt;height:27pt" o:ole="">
            <v:imagedata r:id="rId1224" o:title="eqId1c35d7eef153a898fba86e6490c3149a"/>
          </v:shape>
          <o:OLEObject Type="Embed" ProgID="Equation.DSMT4" ShapeID="_x0000_i1789" DrawAspect="Content" ObjectID="_1722025484" r:id="rId1225"/>
        </w:object>
      </w:r>
      <w:r w:rsidRPr="001C4687">
        <w:rPr>
          <w:color w:val="FF0000"/>
        </w:rPr>
        <w:t>，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3860" w:dyaOrig="620">
          <v:shape id="_x0000_i1790" type="#_x0000_t75" alt="eqId67e44f4415a5e2e59a4f815816553699" style="width:169.8pt;height:27.6pt" o:ole="">
            <v:imagedata r:id="rId1226" o:title="eqId67e44f4415a5e2e59a4f815816553699"/>
          </v:shape>
          <o:OLEObject Type="Embed" ProgID="Equation.DSMT4" ShapeID="_x0000_i1790" DrawAspect="Content" ObjectID="_1722025485" r:id="rId1227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化简整理得，</w:t>
      </w:r>
      <w:r w:rsidR="00023ECD" w:rsidRPr="00023ECD">
        <w:rPr>
          <w:color w:val="FF0000"/>
        </w:rPr>
        <w:object w:dxaOrig="2279" w:dyaOrig="400">
          <v:shape id="_x0000_i1791" type="#_x0000_t75" alt="eqIda870ebbc14c29d20a584704d7b9ee983" style="width:100.2pt;height:17.4pt" o:ole="">
            <v:imagedata r:id="rId1228" o:title="eqIda870ebbc14c29d20a584704d7b9ee983"/>
          </v:shape>
          <o:OLEObject Type="Embed" ProgID="Equation.DSMT4" ShapeID="_x0000_i1791" DrawAspect="Content" ObjectID="_1722025486" r:id="rId1229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="00023ECD" w:rsidRPr="00023ECD">
        <w:rPr>
          <w:color w:val="FF0000"/>
        </w:rPr>
        <w:object w:dxaOrig="320" w:dyaOrig="240">
          <v:shape id="_x0000_i1792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792" DrawAspect="Content" ObjectID="_1722025487" r:id="rId1230"/>
        </w:object>
      </w:r>
      <w:r w:rsidRPr="001C4687">
        <w:rPr>
          <w:color w:val="FF0000"/>
        </w:rPr>
        <w:t>的轨迹方程为：</w:t>
      </w:r>
      <w:r w:rsidR="00023ECD" w:rsidRPr="00023ECD">
        <w:rPr>
          <w:color w:val="FF0000"/>
        </w:rPr>
        <w:object w:dxaOrig="1980" w:dyaOrig="660">
          <v:shape id="_x0000_i1793" type="#_x0000_t75" alt="eqIdcce8313215eb7ca7597abde9f8048ad6" style="width:87pt;height:28.8pt" o:ole="">
            <v:imagedata r:id="rId1217" o:title="eqIdcce8313215eb7ca7597abde9f8048ad6"/>
          </v:shape>
          <o:OLEObject Type="Embed" ProgID="Equation.DSMT4" ShapeID="_x0000_i1793" DrawAspect="Content" ObjectID="_1722025488" r:id="rId1231"/>
        </w:object>
      </w:r>
      <w:r w:rsidRPr="001C4687">
        <w:rPr>
          <w:color w:val="FF0000"/>
        </w:rP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4</w:t>
      </w:r>
      <w:r>
        <w:t>．设动点</w:t>
      </w:r>
      <w:r>
        <w:rPr>
          <w:rFonts w:ascii="Times New Roman" w:eastAsia="Times New Roman" w:hAnsi="Times New Roman" w:cs="Times New Roman"/>
          <w:i/>
        </w:rPr>
        <w:t>M</w:t>
      </w:r>
      <w:r>
        <w:t>到定点</w:t>
      </w:r>
      <w:r w:rsidR="00023ECD">
        <w:object w:dxaOrig="740" w:dyaOrig="320">
          <v:shape id="_x0000_i1794" type="#_x0000_t75" alt="eqIde2254f7a85430f9c0b1adf193318dbf6" style="width:32.4pt;height:13.8pt;mso-position-horizontal-relative:page;mso-position-vertical-relative:page" o:ole="">
            <v:imagedata r:id="rId1232" o:title="eqIde2254f7a85430f9c0b1adf193318dbf6"/>
          </v:shape>
          <o:OLEObject Type="Embed" ProgID="Equation.DSMT4" ShapeID="_x0000_i1794" DrawAspect="Content" ObjectID="_1722025489" r:id="rId1233"/>
        </w:object>
      </w:r>
      <w:r>
        <w:t>的距离与它到直线</w:t>
      </w:r>
      <w:r w:rsidR="00023ECD">
        <w:object w:dxaOrig="800" w:dyaOrig="620">
          <v:shape id="_x0000_i1795" type="#_x0000_t75" alt="eqIdf8a43b56ccd3f85c496b8b02d9d28e90" style="width:35.4pt;height:27pt" o:ole="">
            <v:imagedata r:id="rId1234" o:title="eqIdf8a43b56ccd3f85c496b8b02d9d28e90"/>
          </v:shape>
          <o:OLEObject Type="Embed" ProgID="Equation.DSMT4" ShapeID="_x0000_i1795" DrawAspect="Content" ObjectID="_1722025490" r:id="rId1235"/>
        </w:object>
      </w:r>
      <w:r>
        <w:t>的距离之比为</w:t>
      </w:r>
      <w:r w:rsidR="00023ECD">
        <w:object w:dxaOrig="240" w:dyaOrig="620">
          <v:shape id="_x0000_i1796" type="#_x0000_t75" alt="eqIda4b8503f4706b8321e4e79a87eadea84" style="width:10.8pt;height:27pt" o:ole="">
            <v:imagedata r:id="rId1236" o:title="eqIda4b8503f4706b8321e4e79a87eadea84"/>
          </v:shape>
          <o:OLEObject Type="Embed" ProgID="Equation.DSMT4" ShapeID="_x0000_i1796" DrawAspect="Content" ObjectID="_1722025491" r:id="rId1237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="00023ECD" w:rsidRPr="00023ECD">
        <w:rPr>
          <w:color w:val="FF0000"/>
        </w:rPr>
        <w:object w:dxaOrig="1140" w:dyaOrig="660">
          <v:shape id="_x0000_i1797" type="#_x0000_t75" alt="eqId0dad0c75ce33673ec4c425896e8619e4" style="width:50.4pt;height:28.8pt;mso-position-horizontal-relative:page;mso-position-vertical-relative:page" o:ole="">
            <v:imagedata r:id="rId1238" o:title="eqId0dad0c75ce33673ec4c425896e8619e4"/>
          </v:shape>
          <o:OLEObject Type="Embed" ProgID="Equation.DSMT4" ShapeID="_x0000_i1797" DrawAspect="Content" ObjectID="_1722025492" r:id="rId1239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</w:t>
      </w:r>
      <w:r w:rsidR="00023ECD" w:rsidRPr="00023ECD">
        <w:rPr>
          <w:color w:val="FF0000"/>
        </w:rPr>
        <w:object w:dxaOrig="740" w:dyaOrig="300">
          <v:shape id="_x0000_i1798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798" DrawAspect="Content" ObjectID="_1722025493" r:id="rId1240"/>
        </w:object>
      </w:r>
      <w:r w:rsidRPr="001C4687">
        <w:rPr>
          <w:color w:val="FF0000"/>
        </w:rPr>
        <w:t>，可求得</w:t>
      </w:r>
      <w:r w:rsidR="00023ECD" w:rsidRPr="00023ECD">
        <w:rPr>
          <w:color w:val="FF0000"/>
        </w:rPr>
        <w:object w:dxaOrig="520" w:dyaOrig="400">
          <v:shape id="_x0000_i1799" type="#_x0000_t75" alt="eqId9b8aed33984ccc91282d8a1c2be27cd0" style="width:22.8pt;height:17.4pt" o:ole="">
            <v:imagedata r:id="rId1241" o:title="eqId9b8aed33984ccc91282d8a1c2be27cd0"/>
          </v:shape>
          <o:OLEObject Type="Embed" ProgID="Equation.DSMT4" ShapeID="_x0000_i1799" DrawAspect="Content" ObjectID="_1722025494" r:id="rId1242"/>
        </w:object>
      </w:r>
      <w:r w:rsidRPr="001C4687">
        <w:rPr>
          <w:color w:val="FF0000"/>
        </w:rPr>
        <w:t>的长及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到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color w:val="FF0000"/>
        </w:rPr>
        <w:t>的距离，根据题意，列出方程，化简计算，即可得答案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</w:t>
      </w:r>
      <w:r w:rsidR="00023ECD" w:rsidRPr="00023ECD">
        <w:rPr>
          <w:color w:val="FF0000"/>
        </w:rPr>
        <w:object w:dxaOrig="740" w:dyaOrig="300">
          <v:shape id="_x0000_i1800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800" DrawAspect="Content" ObjectID="_1722025495" r:id="rId1243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2120" w:dyaOrig="460">
          <v:shape id="_x0000_i1801" type="#_x0000_t75" alt="eqIdd686b0e0a379421c32f507970e5626de" style="width:93pt;height:20.4pt" o:ole="">
            <v:imagedata r:id="rId1244" o:title="eqIdd686b0e0a379421c32f507970e5626de"/>
          </v:shape>
          <o:OLEObject Type="Embed" ProgID="Equation.DSMT4" ShapeID="_x0000_i1801" DrawAspect="Content" ObjectID="_1722025496" r:id="rId1245"/>
        </w:objec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到直线</w:t>
      </w:r>
      <w:r w:rsidR="00023ECD" w:rsidRPr="00023ECD">
        <w:rPr>
          <w:color w:val="FF0000"/>
        </w:rPr>
        <w:object w:dxaOrig="800" w:dyaOrig="620">
          <v:shape id="_x0000_i1802" type="#_x0000_t75" alt="eqIdf8a43b56ccd3f85c496b8b02d9d28e90" style="width:35.4pt;height:27pt" o:ole="">
            <v:imagedata r:id="rId1234" o:title="eqIdf8a43b56ccd3f85c496b8b02d9d28e90"/>
          </v:shape>
          <o:OLEObject Type="Embed" ProgID="Equation.DSMT4" ShapeID="_x0000_i1802" DrawAspect="Content" ObjectID="_1722025497" r:id="rId1246"/>
        </w:object>
      </w:r>
      <w:r w:rsidRPr="001C4687">
        <w:rPr>
          <w:color w:val="FF0000"/>
        </w:rPr>
        <w:t>的距离为</w:t>
      </w:r>
      <w:r w:rsidR="00023ECD" w:rsidRPr="00023ECD">
        <w:rPr>
          <w:color w:val="FF0000"/>
        </w:rPr>
        <w:object w:dxaOrig="640" w:dyaOrig="680">
          <v:shape id="_x0000_i1803" type="#_x0000_t75" alt="eqIda693b4a8ea0c22f0a8208e86ccb8d594" style="width:28.2pt;height:29.4pt" o:ole="">
            <v:imagedata r:id="rId1247" o:title="eqIda693b4a8ea0c22f0a8208e86ccb8d594"/>
          </v:shape>
          <o:OLEObject Type="Embed" ProgID="Equation.DSMT4" ShapeID="_x0000_i1803" DrawAspect="Content" ObjectID="_1722025498" r:id="rId1248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由题意得</w:t>
      </w:r>
      <w:r w:rsidR="00023ECD" w:rsidRPr="00023ECD">
        <w:rPr>
          <w:color w:val="FF0000"/>
        </w:rPr>
        <w:object w:dxaOrig="1860" w:dyaOrig="1080">
          <v:shape id="_x0000_i1804" type="#_x0000_t75" alt="eqId438ecbb97852fb1df983d4dc38271c08" style="width:81.6pt;height:47.4pt" o:ole="">
            <v:imagedata r:id="rId1249" o:title="eqId438ecbb97852fb1df983d4dc38271c08"/>
          </v:shape>
          <o:OLEObject Type="Embed" ProgID="Equation.DSMT4" ShapeID="_x0000_i1804" DrawAspect="Content" ObjectID="_1722025499" r:id="rId1250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2420" w:dyaOrig="680">
          <v:shape id="_x0000_i1805" type="#_x0000_t75" alt="eqIdaa8bce0e3f225e11f95c221a9212973a" style="width:106.2pt;height:30pt" o:ole="">
            <v:imagedata r:id="rId1251" o:title="eqIdaa8bce0e3f225e11f95c221a9212973a"/>
          </v:shape>
          <o:OLEObject Type="Embed" ProgID="Equation.DSMT4" ShapeID="_x0000_i1805" DrawAspect="Content" ObjectID="_1722025500" r:id="rId125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3080" w:dyaOrig="680">
          <v:shape id="_x0000_i1806" type="#_x0000_t75" alt="eqId27efbc557cdf5967b1e09769ec157d13" style="width:135.6pt;height:30pt" o:ole="">
            <v:imagedata r:id="rId1253" o:title="eqId27efbc557cdf5967b1e09769ec157d13"/>
          </v:shape>
          <o:OLEObject Type="Embed" ProgID="Equation.DSMT4" ShapeID="_x0000_i1806" DrawAspect="Content" ObjectID="_1722025501" r:id="rId1254"/>
        </w:object>
      </w:r>
      <w:r w:rsidRPr="001C4687">
        <w:rPr>
          <w:color w:val="FF0000"/>
        </w:rPr>
        <w:t>，整理得</w:t>
      </w:r>
      <w:r w:rsidR="00023ECD" w:rsidRPr="00023ECD">
        <w:rPr>
          <w:color w:val="FF0000"/>
        </w:rPr>
        <w:object w:dxaOrig="1140" w:dyaOrig="660">
          <v:shape id="_x0000_i1807" type="#_x0000_t75" alt="eqId0dad0c75ce33673ec4c425896e8619e4" style="width:50.4pt;height:28.8pt;mso-position-horizontal-relative:page;mso-position-vertical-relative:page" o:ole="">
            <v:imagedata r:id="rId1238" o:title="eqId0dad0c75ce33673ec4c425896e8619e4"/>
          </v:shape>
          <o:OLEObject Type="Embed" ProgID="Equation.DSMT4" ShapeID="_x0000_i1807" DrawAspect="Content" ObjectID="_1722025502" r:id="rId1255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140" w:dyaOrig="660">
          <v:shape id="_x0000_i1808" type="#_x0000_t75" alt="eqId0dad0c75ce33673ec4c425896e8619e4" style="width:50.4pt;height:28.8pt;mso-position-horizontal-relative:page;mso-position-vertical-relative:page" o:ole="">
            <v:imagedata r:id="rId1238" o:title="eqId0dad0c75ce33673ec4c425896e8619e4"/>
          </v:shape>
          <o:OLEObject Type="Embed" ProgID="Equation.DSMT4" ShapeID="_x0000_i1808" DrawAspect="Content" ObjectID="_1722025503" r:id="rId1256"/>
        </w:object>
      </w:r>
      <w:r w:rsidRPr="001C4687">
        <w:rPr>
          <w:color w:val="FF0000"/>
        </w:rPr>
        <w:t>.</w:t>
      </w:r>
    </w:p>
    <w:p w:rsidR="001D427E" w:rsidRPr="001C4687" w:rsidRDefault="001D427E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练习二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相关点法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5</w:t>
      </w:r>
      <w:r>
        <w:t>．已知圆</w:t>
      </w:r>
      <w:r>
        <w:rPr>
          <w:rFonts w:ascii="Times New Roman" w:eastAsia="Times New Roman" w:hAnsi="Times New Roman" w:cs="Times New Roman"/>
          <w:i/>
        </w:rPr>
        <w:t>C</w:t>
      </w:r>
      <w:r>
        <w:t>经过点</w:t>
      </w:r>
      <w:r>
        <w:rPr>
          <w:rFonts w:ascii="Times New Roman" w:eastAsia="Times New Roman" w:hAnsi="Times New Roman" w:cs="Times New Roman"/>
          <w:i/>
        </w:rPr>
        <w:t>A</w:t>
      </w:r>
      <w:r>
        <w:t>（</w:t>
      </w:r>
      <w:r>
        <w:t>3</w:t>
      </w:r>
      <w:r>
        <w:t>，</w:t>
      </w:r>
      <w:r>
        <w:t>1</w:t>
      </w:r>
      <w:r>
        <w:t>）、</w:t>
      </w:r>
      <w:r>
        <w:rPr>
          <w:rFonts w:ascii="Times New Roman" w:eastAsia="Times New Roman" w:hAnsi="Times New Roman" w:cs="Times New Roman"/>
          <w:i/>
        </w:rPr>
        <w:t>B</w:t>
      </w:r>
      <w:r>
        <w:t>（－</w:t>
      </w:r>
      <w:r>
        <w:t>1</w:t>
      </w:r>
      <w:r>
        <w:t>，</w:t>
      </w:r>
      <w:r>
        <w:t>3</w:t>
      </w:r>
      <w:r>
        <w:t>），且它的圆心在直线</w:t>
      </w:r>
      <w:r w:rsidR="00023ECD">
        <w:object w:dxaOrig="1339" w:dyaOrig="320">
          <v:shape id="_x0000_i1809" type="#_x0000_t75" alt="eqIdbcc568fbc1480ba87cfdc2b6b3c71200" style="width:58.8pt;height:14.4pt" o:ole="">
            <v:imagedata r:id="rId1257" o:title="eqIdbcc568fbc1480ba87cfdc2b6b3c71200"/>
          </v:shape>
          <o:OLEObject Type="Embed" ProgID="Equation.DSMT4" ShapeID="_x0000_i1809" DrawAspect="Content" ObjectID="_1722025504" r:id="rId1258"/>
        </w:object>
      </w:r>
      <w:r>
        <w:t>上</w:t>
      </w:r>
      <w: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求圆</w:t>
      </w:r>
      <w:r>
        <w:rPr>
          <w:rFonts w:ascii="Times New Roman" w:eastAsia="Times New Roman" w:hAnsi="Times New Roman" w:cs="Times New Roman"/>
          <w:i/>
        </w:rPr>
        <w:t>C</w:t>
      </w:r>
      <w:r>
        <w:t>的标准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若点</w:t>
      </w:r>
      <w:r>
        <w:rPr>
          <w:rFonts w:ascii="Times New Roman" w:eastAsia="Times New Roman" w:hAnsi="Times New Roman" w:cs="Times New Roman"/>
          <w:i/>
        </w:rPr>
        <w:t>D</w:t>
      </w:r>
      <w:r>
        <w:t>为圆</w:t>
      </w:r>
      <w:r>
        <w:rPr>
          <w:rFonts w:ascii="Times New Roman" w:eastAsia="Times New Roman" w:hAnsi="Times New Roman" w:cs="Times New Roman"/>
          <w:i/>
        </w:rPr>
        <w:t>C</w:t>
      </w:r>
      <w:r>
        <w:t>上任意一点，且点</w:t>
      </w:r>
      <w:r>
        <w:rPr>
          <w:rFonts w:ascii="Times New Roman" w:eastAsia="Times New Roman" w:hAnsi="Times New Roman" w:cs="Times New Roman"/>
          <w:i/>
        </w:rPr>
        <w:t>E</w:t>
      </w:r>
      <w:r>
        <w:t>（</w:t>
      </w:r>
      <w:r>
        <w:t>3</w:t>
      </w:r>
      <w:r>
        <w:t>，</w:t>
      </w:r>
      <w:r>
        <w:t>0</w:t>
      </w:r>
      <w:r>
        <w:t>），求线段</w:t>
      </w:r>
      <w:r>
        <w:rPr>
          <w:rFonts w:ascii="Times New Roman" w:eastAsia="Times New Roman" w:hAnsi="Times New Roman" w:cs="Times New Roman"/>
          <w:i/>
        </w:rPr>
        <w:t>ED</w:t>
      </w:r>
      <w:r>
        <w:t>中点</w:t>
      </w:r>
      <w:r>
        <w:rPr>
          <w:rFonts w:ascii="Times New Roman" w:eastAsia="Times New Roman" w:hAnsi="Times New Roman" w:cs="Times New Roman"/>
          <w:i/>
        </w:rPr>
        <w:t>M</w:t>
      </w:r>
      <w:r>
        <w:t>的轨迹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2240" w:dyaOrig="440">
          <v:shape id="_x0000_i1810" type="#_x0000_t75" alt="eqId39597bd40f85331a6a4b2239a3086547" style="width:98.4pt;height:19.2pt" o:ole="">
            <v:imagedata r:id="rId1259" o:title="eqId39597bd40f85331a6a4b2239a3086547"/>
          </v:shape>
          <o:OLEObject Type="Embed" ProgID="Equation.DSMT4" ShapeID="_x0000_i1810" DrawAspect="Content" ObjectID="_1722025505" r:id="rId1260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="00023ECD" w:rsidRPr="00023ECD">
        <w:rPr>
          <w:color w:val="FF0000"/>
        </w:rPr>
        <w:object w:dxaOrig="2262" w:dyaOrig="741">
          <v:shape id="_x0000_i1811" type="#_x0000_t75" alt="eqIdb9447b2f252753dd4006550db83e62a1" style="width:99.6pt;height:32.4pt" o:ole="">
            <v:imagedata r:id="rId1261" o:title="eqIdb9447b2f252753dd4006550db83e62a1"/>
          </v:shape>
          <o:OLEObject Type="Embed" ProgID="Equation.DSMT4" ShapeID="_x0000_i1811" DrawAspect="Content" ObjectID="_1722025506" r:id="rId1262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首先设出方程，将点坐标代入得到关于参数的方程组，通过解方程组得到参数值，从而确定其方程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首先设出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坐标，利用中点公式得到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D</w:t>
      </w:r>
      <w:r w:rsidRPr="001C4687">
        <w:rPr>
          <w:color w:val="FF0000"/>
        </w:rPr>
        <w:t>坐标，代入圆的方程整理化简得到的中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轨迹方程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题可设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标准方程为</w:t>
      </w:r>
      <w:r w:rsidR="00023ECD" w:rsidRPr="00023ECD">
        <w:rPr>
          <w:color w:val="FF0000"/>
        </w:rPr>
        <w:object w:dxaOrig="2220" w:dyaOrig="440">
          <v:shape id="_x0000_i1812" type="#_x0000_t75" alt="eqId58d7c223faadd624d524399fc0f7f39e" style="width:97.8pt;height:19.8pt" o:ole="">
            <v:imagedata r:id="rId1263" o:title="eqId58d7c223faadd624d524399fc0f7f39e"/>
          </v:shape>
          <o:OLEObject Type="Embed" ProgID="Equation.DSMT4" ShapeID="_x0000_i1812" DrawAspect="Content" ObjectID="_1722025507" r:id="rId1264"/>
        </w:object>
      </w:r>
      <w:r w:rsidRPr="001C4687">
        <w:rPr>
          <w:color w:val="FF0000"/>
        </w:rPr>
        <w:t>，则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2440" w:dyaOrig="1400">
          <v:shape id="_x0000_i1813" type="#_x0000_t75" alt="eqId58c828e6b44eb6e1e5494d1636e9457b" style="width:107.4pt;height:61.2pt" o:ole="">
            <v:imagedata r:id="rId1265" o:title="eqId58c828e6b44eb6e1e5494d1636e9457b"/>
          </v:shape>
          <o:OLEObject Type="Embed" ProgID="Equation.DSMT4" ShapeID="_x0000_i1813" DrawAspect="Content" ObjectID="_1722025508" r:id="rId1266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之得</w:t>
      </w:r>
      <w:r w:rsidR="00023ECD" w:rsidRPr="00023ECD">
        <w:rPr>
          <w:color w:val="FF0000"/>
        </w:rPr>
        <w:object w:dxaOrig="2340" w:dyaOrig="360">
          <v:shape id="_x0000_i1814" type="#_x0000_t75" alt="eqIdf941e5ccb62a7c060c2901a66193701b" style="width:103.2pt;height:15.6pt" o:ole="">
            <v:imagedata r:id="rId1267" o:title="eqIdf941e5ccb62a7c060c2901a66193701b"/>
          </v:shape>
          <o:OLEObject Type="Embed" ProgID="Equation.DSMT4" ShapeID="_x0000_i1814" DrawAspect="Content" ObjectID="_1722025509" r:id="rId126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所以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标准方程为</w:t>
      </w:r>
      <w:r w:rsidR="00023ECD" w:rsidRPr="00023ECD">
        <w:rPr>
          <w:color w:val="FF0000"/>
        </w:rPr>
        <w:object w:dxaOrig="2240" w:dyaOrig="440">
          <v:shape id="_x0000_i1815" type="#_x0000_t75" alt="eqId39597bd40f85331a6a4b2239a3086547" style="width:98.4pt;height:19.2pt" o:ole="">
            <v:imagedata r:id="rId1259" o:title="eqId39597bd40f85331a6a4b2239a3086547"/>
          </v:shape>
          <o:OLEObject Type="Embed" ProgID="Equation.DSMT4" ShapeID="_x0000_i1815" DrawAspect="Content" ObjectID="_1722025510" r:id="rId1269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）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D</w:t>
      </w:r>
      <w:r w:rsidR="00023ECD" w:rsidRPr="00023ECD">
        <w:rPr>
          <w:color w:val="FF0000"/>
        </w:rPr>
        <w:object w:dxaOrig="800" w:dyaOrig="440">
          <v:shape id="_x0000_i1816" type="#_x0000_t75" alt="eqId56720e2f2b0ddd72156da495923698da" style="width:35.4pt;height:19.2pt" o:ole="">
            <v:imagedata r:id="rId657" o:title="eqId56720e2f2b0ddd72156da495923698da"/>
          </v:shape>
          <o:OLEObject Type="Embed" ProgID="Equation.DSMT4" ShapeID="_x0000_i1816" DrawAspect="Content" ObjectID="_1722025511" r:id="rId1270"/>
        </w:object>
      </w:r>
      <w:r w:rsidRPr="001C4687">
        <w:rPr>
          <w:color w:val="FF0000"/>
        </w:rPr>
        <w:t>，则，由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(3</w:t>
      </w:r>
      <w:r w:rsidRPr="001C4687">
        <w:rPr>
          <w:color w:val="FF0000"/>
        </w:rPr>
        <w:t>，</w:t>
      </w:r>
      <w:r w:rsidRPr="001C4687">
        <w:rPr>
          <w:color w:val="FF0000"/>
        </w:rPr>
        <w:t>0)</w:t>
      </w:r>
      <w:r w:rsidRPr="001C4687">
        <w:rPr>
          <w:color w:val="FF0000"/>
        </w:rPr>
        <w:t>及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为线段</w:t>
      </w:r>
      <w:r w:rsidRPr="001C4687">
        <w:rPr>
          <w:rFonts w:ascii="Times New Roman" w:eastAsia="Times New Roman" w:hAnsi="Times New Roman" w:cs="Times New Roman"/>
          <w:i/>
          <w:color w:val="FF0000"/>
        </w:rPr>
        <w:t>ED</w:t>
      </w:r>
      <w:r w:rsidRPr="001C4687">
        <w:rPr>
          <w:color w:val="FF0000"/>
        </w:rPr>
        <w:t>的中点得：</w:t>
      </w:r>
      <w:r w:rsidR="00023ECD" w:rsidRPr="00023ECD">
        <w:rPr>
          <w:color w:val="FF0000"/>
        </w:rPr>
        <w:object w:dxaOrig="1140" w:dyaOrig="1319">
          <v:shape id="_x0000_i1817" type="#_x0000_t75" alt="eqIdd8dfcf279d1b9d308bd5ddb584be4462" style="width:50.4pt;height:58.2pt" o:ole="">
            <v:imagedata r:id="rId1271" o:title="eqIdd8dfcf279d1b9d308bd5ddb584be4462"/>
          </v:shape>
          <o:OLEObject Type="Embed" ProgID="Equation.DSMT4" ShapeID="_x0000_i1817" DrawAspect="Content" ObjectID="_1722025512" r:id="rId1272"/>
        </w:object>
      </w:r>
      <w:r w:rsidRPr="001C4687">
        <w:rPr>
          <w:color w:val="FF0000"/>
        </w:rPr>
        <w:t>，解得</w:t>
      </w:r>
      <w:r w:rsidR="00023ECD" w:rsidRPr="00023ECD">
        <w:rPr>
          <w:color w:val="FF0000"/>
        </w:rPr>
        <w:object w:dxaOrig="1179" w:dyaOrig="760">
          <v:shape id="_x0000_i1818" type="#_x0000_t75" alt="eqIdc906d8b988f876496e6333538329870b" style="width:51.6pt;height:33.6pt" o:ole="">
            <v:imagedata r:id="rId1273" o:title="eqIdc906d8b988f876496e6333538329870b"/>
          </v:shape>
          <o:OLEObject Type="Embed" ProgID="Equation.DSMT4" ShapeID="_x0000_i1818" DrawAspect="Content" ObjectID="_1722025513" r:id="rId1274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D</w:t>
      </w:r>
      <w:r w:rsidRPr="001C4687">
        <w:rPr>
          <w:color w:val="FF0000"/>
        </w:rPr>
        <w:t>在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：</w:t>
      </w:r>
      <w:r w:rsidR="00023ECD" w:rsidRPr="00023ECD">
        <w:rPr>
          <w:color w:val="FF0000"/>
        </w:rPr>
        <w:object w:dxaOrig="2200" w:dyaOrig="360">
          <v:shape id="_x0000_i1819" type="#_x0000_t75" alt="eqIdeec4169a09df358b51bb0e5f185cc1c2" style="width:96.6pt;height:15.6pt" o:ole="">
            <v:imagedata r:id="rId1275" o:title="eqIdeec4169a09df358b51bb0e5f185cc1c2"/>
          </v:shape>
          <o:OLEObject Type="Embed" ProgID="Equation.DSMT4" ShapeID="_x0000_i1819" DrawAspect="Content" ObjectID="_1722025514" r:id="rId1276"/>
        </w:object>
      </w:r>
      <w:r w:rsidRPr="001C4687">
        <w:rPr>
          <w:color w:val="FF0000"/>
        </w:rPr>
        <w:t>上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有</w:t>
      </w:r>
      <w:r w:rsidR="00023ECD" w:rsidRPr="00023ECD">
        <w:rPr>
          <w:color w:val="FF0000"/>
        </w:rPr>
        <w:object w:dxaOrig="2800" w:dyaOrig="440">
          <v:shape id="_x0000_i1820" type="#_x0000_t75" alt="eqId2e44636d38232280a12fabb59ce74f82" style="width:123pt;height:19.2pt" o:ole="">
            <v:imagedata r:id="rId1277" o:title="eqId2e44636d38232280a12fabb59ce74f82"/>
          </v:shape>
          <o:OLEObject Type="Embed" ProgID="Equation.DSMT4" ShapeID="_x0000_i1820" DrawAspect="Content" ObjectID="_1722025515" r:id="rId127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化简得：</w:t>
      </w:r>
      <w:r w:rsidR="00023ECD" w:rsidRPr="00023ECD">
        <w:rPr>
          <w:color w:val="FF0000"/>
        </w:rPr>
        <w:object w:dxaOrig="2262" w:dyaOrig="741">
          <v:shape id="_x0000_i1821" type="#_x0000_t75" alt="eqIdb9447b2f252753dd4006550db83e62a1" style="width:99.6pt;height:32.4pt" o:ole="">
            <v:imagedata r:id="rId1261" o:title="eqIdb9447b2f252753dd4006550db83e62a1"/>
          </v:shape>
          <o:OLEObject Type="Embed" ProgID="Equation.DSMT4" ShapeID="_x0000_i1821" DrawAspect="Content" ObjectID="_1722025516" r:id="rId1279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故所求的轨迹方程为</w:t>
      </w:r>
      <w:r w:rsidR="00023ECD" w:rsidRPr="00023ECD">
        <w:rPr>
          <w:color w:val="FF0000"/>
        </w:rPr>
        <w:object w:dxaOrig="2262" w:dyaOrig="741">
          <v:shape id="_x0000_i1822" type="#_x0000_t75" alt="eqIdb9447b2f252753dd4006550db83e62a1" style="width:99.6pt;height:32.4pt" o:ole="">
            <v:imagedata r:id="rId1261" o:title="eqIdb9447b2f252753dd4006550db83e62a1"/>
          </v:shape>
          <o:OLEObject Type="Embed" ProgID="Equation.DSMT4" ShapeID="_x0000_i1822" DrawAspect="Content" ObjectID="_1722025517" r:id="rId1280"/>
        </w:object>
      </w:r>
      <w:r w:rsidRPr="001C4687">
        <w:rPr>
          <w:color w:val="FF0000"/>
        </w:rP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6</w:t>
      </w:r>
      <w:r>
        <w:t>．已知</w:t>
      </w:r>
      <w:r w:rsidR="00023ECD">
        <w:object w:dxaOrig="920" w:dyaOrig="280">
          <v:shape id="_x0000_i1823" type="#_x0000_t75" alt="eqId2f8f88798ec42a58dccd212586382b23" style="width:40.2pt;height:12.6pt" o:ole="">
            <v:imagedata r:id="rId1281" o:title="eqId2f8f88798ec42a58dccd212586382b23"/>
          </v:shape>
          <o:OLEObject Type="Embed" ProgID="Equation.DSMT4" ShapeID="_x0000_i1823" DrawAspect="Content" ObjectID="_1722025518" r:id="rId1282"/>
        </w:object>
      </w:r>
      <w:r>
        <w:t>的斜边为</w:t>
      </w:r>
      <w:r w:rsidR="00023ECD">
        <w:object w:dxaOrig="400" w:dyaOrig="260">
          <v:shape id="_x0000_i1824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1824" DrawAspect="Content" ObjectID="_1722025519" r:id="rId1283"/>
        </w:object>
      </w:r>
      <w:r>
        <w:t>，且</w:t>
      </w:r>
      <w:r w:rsidR="00023ECD">
        <w:object w:dxaOrig="1560" w:dyaOrig="320">
          <v:shape id="_x0000_i1825" type="#_x0000_t75" alt="eqIda1ab36b5a6a8376b45bb562e36fc085c" style="width:68.4pt;height:13.8pt" o:ole="">
            <v:imagedata r:id="rId1284" o:title="eqIda1ab36b5a6a8376b45bb562e36fc085c"/>
          </v:shape>
          <o:OLEObject Type="Embed" ProgID="Equation.DSMT4" ShapeID="_x0000_i1825" DrawAspect="Content" ObjectID="_1722025520" r:id="rId1285"/>
        </w:object>
      </w:r>
      <w:r>
        <w:t>.</w:t>
      </w:r>
      <w:r>
        <w:t>求：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直角顶点</w:t>
      </w:r>
      <w:r w:rsidR="00023ECD">
        <w:object w:dxaOrig="243" w:dyaOrig="284">
          <v:shape id="_x0000_i1826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826" DrawAspect="Content" ObjectID="_1722025521" r:id="rId1286"/>
        </w:object>
      </w:r>
      <w:r>
        <w:t>的轨迹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直角边</w:t>
      </w:r>
      <w:r w:rsidR="00023ECD">
        <w:object w:dxaOrig="400" w:dyaOrig="280">
          <v:shape id="_x0000_i1827" type="#_x0000_t75" alt="eqId0dc5c9827dfd0be5a9c85962d6ccbfb1" style="width:17.4pt;height:12pt" o:ole="">
            <v:imagedata r:id="rId1287" o:title="eqId0dc5c9827dfd0be5a9c85962d6ccbfb1"/>
          </v:shape>
          <o:OLEObject Type="Embed" ProgID="Equation.DSMT4" ShapeID="_x0000_i1827" DrawAspect="Content" ObjectID="_1722025522" r:id="rId1288"/>
        </w:object>
      </w:r>
      <w:r>
        <w:t>的中点</w:t>
      </w:r>
      <w:r w:rsidR="00023ECD">
        <w:object w:dxaOrig="320" w:dyaOrig="240">
          <v:shape id="_x0000_i1828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28" DrawAspect="Content" ObjectID="_1722025523" r:id="rId1289"/>
        </w:object>
      </w:r>
      <w:r>
        <w:t>的轨迹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2240" w:dyaOrig="360">
          <v:shape id="_x0000_i1829" type="#_x0000_t75" alt="eqId03caa7686e4d749b85bd2b6b5d22ab68" style="width:98.4pt;height:15.6pt" o:ole="">
            <v:imagedata r:id="rId1290" o:title="eqId03caa7686e4d749b85bd2b6b5d22ab68"/>
          </v:shape>
          <o:OLEObject Type="Embed" ProgID="Equation.DSMT4" ShapeID="_x0000_i1829" DrawAspect="Content" ObjectID="_1722025524" r:id="rId1291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="00023ECD" w:rsidRPr="00023ECD">
        <w:rPr>
          <w:color w:val="FF0000"/>
        </w:rPr>
        <w:object w:dxaOrig="2299" w:dyaOrig="440">
          <v:shape id="_x0000_i1830" type="#_x0000_t75" alt="eqId5f9afc76d2efc8e66227ed1cecbf9ef7" style="width:101.4pt;height:19.2pt" o:ole="">
            <v:imagedata r:id="rId1292" o:title="eqId5f9afc76d2efc8e66227ed1cecbf9ef7"/>
          </v:shape>
          <o:OLEObject Type="Embed" ProgID="Equation.DSMT4" ShapeID="_x0000_i1830" DrawAspect="Content" ObjectID="_1722025525" r:id="rId1293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设</w:t>
      </w:r>
      <w:r w:rsidR="00023ECD" w:rsidRPr="00023ECD">
        <w:rPr>
          <w:color w:val="FF0000"/>
        </w:rPr>
        <w:object w:dxaOrig="760" w:dyaOrig="320">
          <v:shape id="_x0000_i1831" type="#_x0000_t75" alt="eqId5efaa483a4a9930ec7d87cceb930d12a" style="width:33.6pt;height:14.4pt" o:ole="">
            <v:imagedata r:id="rId1294" o:title="eqId5efaa483a4a9930ec7d87cceb930d12a"/>
          </v:shape>
          <o:OLEObject Type="Embed" ProgID="Equation.DSMT4" ShapeID="_x0000_i1831" DrawAspect="Content" ObjectID="_1722025526" r:id="rId1295"/>
        </w:object>
      </w:r>
      <w:r w:rsidRPr="001C4687">
        <w:rPr>
          <w:color w:val="FF0000"/>
        </w:rPr>
        <w:t>，根据</w:t>
      </w:r>
      <w:r w:rsidR="00023ECD" w:rsidRPr="00023ECD">
        <w:rPr>
          <w:color w:val="FF0000"/>
        </w:rPr>
        <w:object w:dxaOrig="900" w:dyaOrig="260">
          <v:shape id="_x0000_i1832" type="#_x0000_t75" alt="eqId615fc8790237a1b09af51d6bcad6b595" style="width:39.6pt;height:11.4pt" o:ole="">
            <v:imagedata r:id="rId1296" o:title="eqId615fc8790237a1b09af51d6bcad6b595"/>
          </v:shape>
          <o:OLEObject Type="Embed" ProgID="Equation.DSMT4" ShapeID="_x0000_i1832" DrawAspect="Content" ObjectID="_1722025527" r:id="rId1297"/>
        </w:object>
      </w:r>
      <w:r w:rsidRPr="001C4687">
        <w:rPr>
          <w:color w:val="FF0000"/>
        </w:rPr>
        <w:t>，得到</w:t>
      </w:r>
      <w:r w:rsidR="00023ECD" w:rsidRPr="00023ECD">
        <w:rPr>
          <w:color w:val="FF0000"/>
        </w:rPr>
        <w:object w:dxaOrig="1320" w:dyaOrig="360">
          <v:shape id="_x0000_i1833" type="#_x0000_t75" alt="eqIdc1f2b19c5cf56f8409a5fbc2dc77a588" style="width:58.2pt;height:15.6pt" o:ole="">
            <v:imagedata r:id="rId1298" o:title="eqIdc1f2b19c5cf56f8409a5fbc2dc77a588"/>
          </v:shape>
          <o:OLEObject Type="Embed" ProgID="Equation.DSMT4" ShapeID="_x0000_i1833" DrawAspect="Content" ObjectID="_1722025528" r:id="rId1299"/>
        </w:object>
      </w:r>
      <w:r w:rsidRPr="001C4687">
        <w:rPr>
          <w:color w:val="FF0000"/>
        </w:rPr>
        <w:t>，结合斜率公式，即可求得顶点</w:t>
      </w:r>
      <w:r w:rsidR="00023ECD" w:rsidRPr="00023ECD">
        <w:rPr>
          <w:color w:val="FF0000"/>
        </w:rPr>
        <w:object w:dxaOrig="243" w:dyaOrig="284">
          <v:shape id="_x0000_i183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834" DrawAspect="Content" ObjectID="_1722025529" r:id="rId1300"/>
        </w:object>
      </w:r>
      <w:r w:rsidRPr="001C4687">
        <w:rPr>
          <w:color w:val="FF0000"/>
        </w:rPr>
        <w:t>的轨迹方程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设</w:t>
      </w:r>
      <w:r w:rsidR="00023ECD" w:rsidRPr="00023ECD">
        <w:rPr>
          <w:color w:val="FF0000"/>
        </w:rPr>
        <w:object w:dxaOrig="1780" w:dyaOrig="360">
          <v:shape id="_x0000_i1835" type="#_x0000_t75" alt="eqId141d415718aef78a84ea8418b691b6e8" style="width:78.6pt;height:15.6pt" o:ole="">
            <v:imagedata r:id="rId1301" o:title="eqId141d415718aef78a84ea8418b691b6e8"/>
          </v:shape>
          <o:OLEObject Type="Embed" ProgID="Equation.DSMT4" ShapeID="_x0000_i1835" DrawAspect="Content" ObjectID="_1722025530" r:id="rId1302"/>
        </w:object>
      </w:r>
      <w:r w:rsidRPr="001C4687">
        <w:rPr>
          <w:color w:val="FF0000"/>
        </w:rPr>
        <w:t>，根据</w:t>
      </w:r>
      <w:r w:rsidR="00023ECD" w:rsidRPr="00023ECD">
        <w:rPr>
          <w:color w:val="FF0000"/>
        </w:rPr>
        <w:object w:dxaOrig="320" w:dyaOrig="240">
          <v:shape id="_x0000_i1836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36" DrawAspect="Content" ObjectID="_1722025531" r:id="rId1303"/>
        </w:object>
      </w:r>
      <w:r w:rsidRPr="001C4687">
        <w:rPr>
          <w:color w:val="FF0000"/>
        </w:rPr>
        <w:t>是线段</w:t>
      </w:r>
      <w:r w:rsidR="00023ECD" w:rsidRPr="00023ECD">
        <w:rPr>
          <w:color w:val="FF0000"/>
        </w:rPr>
        <w:object w:dxaOrig="400" w:dyaOrig="280">
          <v:shape id="_x0000_i1837" type="#_x0000_t75" alt="eqId0dc5c9827dfd0be5a9c85962d6ccbfb1" style="width:17.4pt;height:12pt" o:ole="">
            <v:imagedata r:id="rId1287" o:title="eqId0dc5c9827dfd0be5a9c85962d6ccbfb1"/>
          </v:shape>
          <o:OLEObject Type="Embed" ProgID="Equation.DSMT4" ShapeID="_x0000_i1837" DrawAspect="Content" ObjectID="_1722025532" r:id="rId1304"/>
        </w:object>
      </w:r>
      <w:r w:rsidRPr="001C4687">
        <w:rPr>
          <w:color w:val="FF0000"/>
        </w:rPr>
        <w:t>的中点，得到</w:t>
      </w:r>
      <w:r w:rsidR="00023ECD" w:rsidRPr="00023ECD">
        <w:rPr>
          <w:color w:val="FF0000"/>
        </w:rPr>
        <w:object w:dxaOrig="1905" w:dyaOrig="361">
          <v:shape id="_x0000_i1838" type="#_x0000_t75" alt="eqIdb5c9397ccc9f2893c1d19993b3404970" style="width:84pt;height:15.6pt" o:ole="">
            <v:imagedata r:id="rId1305" o:title="eqIdb5c9397ccc9f2893c1d19993b3404970"/>
          </v:shape>
          <o:OLEObject Type="Embed" ProgID="Equation.DSMT4" ShapeID="_x0000_i1838" DrawAspect="Content" ObjectID="_1722025533" r:id="rId1306"/>
        </w:object>
      </w:r>
      <w:r w:rsidRPr="001C4687">
        <w:rPr>
          <w:color w:val="FF0000"/>
        </w:rPr>
        <w:t>，代入</w:t>
      </w:r>
      <w:r w:rsidR="00023ECD" w:rsidRPr="00023ECD">
        <w:rPr>
          <w:color w:val="FF0000"/>
        </w:rPr>
        <w:object w:dxaOrig="243" w:dyaOrig="284">
          <v:shape id="_x0000_i1839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839" DrawAspect="Content" ObjectID="_1722025534" r:id="rId1307"/>
        </w:object>
      </w:r>
      <w:r w:rsidRPr="001C4687">
        <w:rPr>
          <w:color w:val="FF0000"/>
        </w:rPr>
        <w:t>的轨迹方程，即可求得动点</w:t>
      </w:r>
      <w:r w:rsidR="00023ECD" w:rsidRPr="00023ECD">
        <w:rPr>
          <w:color w:val="FF0000"/>
        </w:rPr>
        <w:object w:dxaOrig="320" w:dyaOrig="240">
          <v:shape id="_x0000_i1840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40" DrawAspect="Content" ObjectID="_1722025535" r:id="rId1308"/>
        </w:object>
      </w:r>
      <w:r w:rsidRPr="001C4687">
        <w:rPr>
          <w:color w:val="FF0000"/>
        </w:rPr>
        <w:t>的轨迹方程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：设</w:t>
      </w:r>
      <w:r w:rsidR="00023ECD" w:rsidRPr="00023ECD">
        <w:rPr>
          <w:color w:val="FF0000"/>
        </w:rPr>
        <w:object w:dxaOrig="760" w:dyaOrig="320">
          <v:shape id="_x0000_i1841" type="#_x0000_t75" alt="eqId5efaa483a4a9930ec7d87cceb930d12a" style="width:33.6pt;height:14.4pt" o:ole="">
            <v:imagedata r:id="rId1294" o:title="eqId5efaa483a4a9930ec7d87cceb930d12a"/>
          </v:shape>
          <o:OLEObject Type="Embed" ProgID="Equation.DSMT4" ShapeID="_x0000_i1841" DrawAspect="Content" ObjectID="_1722025536" r:id="rId1309"/>
        </w:object>
      </w:r>
      <w:r w:rsidRPr="001C4687">
        <w:rPr>
          <w:color w:val="FF0000"/>
        </w:rPr>
        <w:t>，因为</w:t>
      </w:r>
      <w:r w:rsidR="00023ECD" w:rsidRPr="00023ECD">
        <w:rPr>
          <w:color w:val="FF0000"/>
        </w:rPr>
        <w:object w:dxaOrig="740" w:dyaOrig="320">
          <v:shape id="_x0000_i1842" type="#_x0000_t75" alt="eqId24e0c10fb103930eabd5fa18e8f9bb06" style="width:32.4pt;height:13.8pt" o:ole="">
            <v:imagedata r:id="rId1310" o:title="eqId24e0c10fb103930eabd5fa18e8f9bb06"/>
          </v:shape>
          <o:OLEObject Type="Embed" ProgID="Equation.DSMT4" ShapeID="_x0000_i1842" DrawAspect="Content" ObjectID="_1722025537" r:id="rId1311"/>
        </w:object>
      </w:r>
      <w:r w:rsidRPr="001C4687">
        <w:rPr>
          <w:color w:val="FF0000"/>
        </w:rPr>
        <w:t>三点</w:t>
      </w:r>
      <w:proofErr w:type="gramStart"/>
      <w:r w:rsidRPr="001C4687">
        <w:rPr>
          <w:color w:val="FF0000"/>
        </w:rPr>
        <w:t>不</w:t>
      </w:r>
      <w:proofErr w:type="gramEnd"/>
      <w:r w:rsidRPr="001C4687">
        <w:rPr>
          <w:color w:val="FF0000"/>
        </w:rPr>
        <w:t>共线，所以</w:t>
      </w:r>
      <w:r w:rsidR="00023ECD" w:rsidRPr="00023ECD">
        <w:rPr>
          <w:color w:val="FF0000"/>
        </w:rPr>
        <w:object w:dxaOrig="580" w:dyaOrig="320">
          <v:shape id="_x0000_i1843" type="#_x0000_t75" alt="eqId1c412d5329ba909164329663b7eecdfe" style="width:25.2pt;height:13.8pt" o:ole="">
            <v:imagedata r:id="rId1312" o:title="eqId1c412d5329ba909164329663b7eecdfe"/>
          </v:shape>
          <o:OLEObject Type="Embed" ProgID="Equation.DSMT4" ShapeID="_x0000_i1843" DrawAspect="Content" ObjectID="_1722025538" r:id="rId131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="00023ECD" w:rsidRPr="00023ECD">
        <w:rPr>
          <w:color w:val="FF0000"/>
        </w:rPr>
        <w:object w:dxaOrig="900" w:dyaOrig="260">
          <v:shape id="_x0000_i1844" type="#_x0000_t75" alt="eqId615fc8790237a1b09af51d6bcad6b595" style="width:39.6pt;height:11.4pt" o:ole="">
            <v:imagedata r:id="rId1296" o:title="eqId615fc8790237a1b09af51d6bcad6b595"/>
          </v:shape>
          <o:OLEObject Type="Embed" ProgID="Equation.DSMT4" ShapeID="_x0000_i1844" DrawAspect="Content" ObjectID="_1722025539" r:id="rId1314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320" w:dyaOrig="360">
          <v:shape id="_x0000_i1845" type="#_x0000_t75" alt="eqIdc1f2b19c5cf56f8409a5fbc2dc77a588" style="width:58.2pt;height:15.6pt" o:ole="">
            <v:imagedata r:id="rId1298" o:title="eqIdc1f2b19c5cf56f8409a5fbc2dc77a588"/>
          </v:shape>
          <o:OLEObject Type="Embed" ProgID="Equation.DSMT4" ShapeID="_x0000_i1845" DrawAspect="Content" ObjectID="_1722025540" r:id="rId1315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因为</w:t>
      </w:r>
      <w:r w:rsidR="00023ECD" w:rsidRPr="00023ECD">
        <w:rPr>
          <w:color w:val="FF0000"/>
        </w:rPr>
        <w:object w:dxaOrig="2260" w:dyaOrig="620">
          <v:shape id="_x0000_i1846" type="#_x0000_t75" alt="eqId340415059b815895c16a4faa9b0ee489" style="width:99.6pt;height:27pt" o:ole="">
            <v:imagedata r:id="rId1316" o:title="eqId340415059b815895c16a4faa9b0ee489"/>
          </v:shape>
          <o:OLEObject Type="Embed" ProgID="Equation.DSMT4" ShapeID="_x0000_i1846" DrawAspect="Content" ObjectID="_1722025541" r:id="rId1317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580" w:dyaOrig="620">
          <v:shape id="_x0000_i1847" type="#_x0000_t75" alt="eqId60b3efdd8d69873a3e0c4b5076cb9e71" style="width:69.6pt;height:27.6pt" o:ole="">
            <v:imagedata r:id="rId1318" o:title="eqId60b3efdd8d69873a3e0c4b5076cb9e71"/>
          </v:shape>
          <o:OLEObject Type="Embed" ProgID="Equation.DSMT4" ShapeID="_x0000_i1847" DrawAspect="Content" ObjectID="_1722025542" r:id="rId1319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整理得</w:t>
      </w:r>
      <w:r w:rsidR="00023ECD" w:rsidRPr="00023ECD">
        <w:rPr>
          <w:color w:val="FF0000"/>
        </w:rPr>
        <w:object w:dxaOrig="1880" w:dyaOrig="360">
          <v:shape id="_x0000_i1848" type="#_x0000_t75" alt="eqId30093078a92ef2c2d79ab24d82b7b013" style="width:82.8pt;height:15.6pt" o:ole="">
            <v:imagedata r:id="rId1320" o:title="eqId30093078a92ef2c2d79ab24d82b7b013"/>
          </v:shape>
          <o:OLEObject Type="Embed" ProgID="Equation.DSMT4" ShapeID="_x0000_i1848" DrawAspect="Content" ObjectID="_1722025543" r:id="rId1321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1560" w:dyaOrig="360">
          <v:shape id="_x0000_i1849" type="#_x0000_t75" alt="eqId777f24fed681c4b2b28349fa8325ac99" style="width:68.4pt;height:15.6pt" o:ole="">
            <v:imagedata r:id="rId1322" o:title="eqId777f24fed681c4b2b28349fa8325ac99"/>
          </v:shape>
          <o:OLEObject Type="Embed" ProgID="Equation.DSMT4" ShapeID="_x0000_i1849" DrawAspect="Content" ObjectID="_1722025544" r:id="rId132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直角顶点</w:t>
      </w:r>
      <w:r w:rsidR="00023ECD" w:rsidRPr="00023ECD">
        <w:rPr>
          <w:color w:val="FF0000"/>
        </w:rPr>
        <w:object w:dxaOrig="243" w:dyaOrig="284">
          <v:shape id="_x0000_i1850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850" DrawAspect="Content" ObjectID="_1722025545" r:id="rId1324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2240" w:dyaOrig="360">
          <v:shape id="_x0000_i1851" type="#_x0000_t75" alt="eqId03caa7686e4d749b85bd2b6b5d22ab68" style="width:98.4pt;height:15.6pt" o:ole="">
            <v:imagedata r:id="rId1290" o:title="eqId03caa7686e4d749b85bd2b6b5d22ab68"/>
          </v:shape>
          <o:OLEObject Type="Embed" ProgID="Equation.DSMT4" ShapeID="_x0000_i1851" DrawAspect="Content" ObjectID="_1722025546" r:id="rId1325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：设</w:t>
      </w:r>
      <w:r w:rsidR="00023ECD" w:rsidRPr="00023ECD">
        <w:rPr>
          <w:color w:val="FF0000"/>
        </w:rPr>
        <w:object w:dxaOrig="1780" w:dyaOrig="360">
          <v:shape id="_x0000_i1852" type="#_x0000_t75" alt="eqId141d415718aef78a84ea8418b691b6e8" style="width:78.6pt;height:15.6pt" o:ole="">
            <v:imagedata r:id="rId1301" o:title="eqId141d415718aef78a84ea8418b691b6e8"/>
          </v:shape>
          <o:OLEObject Type="Embed" ProgID="Equation.DSMT4" ShapeID="_x0000_i1852" DrawAspect="Content" ObjectID="_1722025547" r:id="rId132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="00023ECD" w:rsidRPr="00023ECD">
        <w:rPr>
          <w:color w:val="FF0000"/>
        </w:rPr>
        <w:object w:dxaOrig="720" w:dyaOrig="320">
          <v:shape id="_x0000_i1853" type="#_x0000_t75" alt="eqId76d03fa28c117649b0fdfe17eed7b583" style="width:31.8pt;height:13.8pt" o:ole="">
            <v:imagedata r:id="rId1327" o:title="eqId76d03fa28c117649b0fdfe17eed7b583"/>
          </v:shape>
          <o:OLEObject Type="Embed" ProgID="Equation.DSMT4" ShapeID="_x0000_i1853" DrawAspect="Content" ObjectID="_1722025548" r:id="rId132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320" w:dyaOrig="240">
          <v:shape id="_x0000_i1854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54" DrawAspect="Content" ObjectID="_1722025549" r:id="rId1329"/>
        </w:object>
      </w:r>
      <w:r w:rsidRPr="001C4687">
        <w:rPr>
          <w:color w:val="FF0000"/>
        </w:rPr>
        <w:t>是线段</w:t>
      </w:r>
      <w:r w:rsidR="00023ECD" w:rsidRPr="00023ECD">
        <w:rPr>
          <w:color w:val="FF0000"/>
        </w:rPr>
        <w:object w:dxaOrig="400" w:dyaOrig="280">
          <v:shape id="_x0000_i1855" type="#_x0000_t75" alt="eqId0dc5c9827dfd0be5a9c85962d6ccbfb1" style="width:17.4pt;height:12pt" o:ole="">
            <v:imagedata r:id="rId1287" o:title="eqId0dc5c9827dfd0be5a9c85962d6ccbfb1"/>
          </v:shape>
          <o:OLEObject Type="Embed" ProgID="Equation.DSMT4" ShapeID="_x0000_i1855" DrawAspect="Content" ObjectID="_1722025550" r:id="rId1330"/>
        </w:object>
      </w:r>
      <w:r w:rsidRPr="001C4687">
        <w:rPr>
          <w:color w:val="FF0000"/>
        </w:rPr>
        <w:t>的中点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Pr="001C4687">
        <w:rPr>
          <w:color w:val="FF0000"/>
        </w:rPr>
        <w:t>中点坐标公式得</w:t>
      </w:r>
      <w:r w:rsidR="00023ECD" w:rsidRPr="00023ECD">
        <w:rPr>
          <w:color w:val="FF0000"/>
        </w:rPr>
        <w:object w:dxaOrig="2079" w:dyaOrig="620">
          <v:shape id="_x0000_i1856" type="#_x0000_t75" alt="eqId9f1582a0954135fcbffc93d139d175fd" style="width:91.2pt;height:27pt" o:ole="">
            <v:imagedata r:id="rId1331" o:title="eqId9f1582a0954135fcbffc93d139d175fd"/>
          </v:shape>
          <o:OLEObject Type="Embed" ProgID="Equation.DSMT4" ShapeID="_x0000_i1856" DrawAspect="Content" ObjectID="_1722025551" r:id="rId1332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905" w:dyaOrig="361">
          <v:shape id="_x0000_i1857" type="#_x0000_t75" alt="eqIdb5c9397ccc9f2893c1d19993b3404970" style="width:84pt;height:15.6pt" o:ole="">
            <v:imagedata r:id="rId1305" o:title="eqIdb5c9397ccc9f2893c1d19993b3404970"/>
          </v:shape>
          <o:OLEObject Type="Embed" ProgID="Equation.DSMT4" ShapeID="_x0000_i1857" DrawAspect="Content" ObjectID="_1722025552" r:id="rId133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（</w:t>
      </w:r>
      <w:r w:rsidRPr="001C4687">
        <w:rPr>
          <w:color w:val="FF0000"/>
        </w:rPr>
        <w:t>1</w:t>
      </w:r>
      <w:r w:rsidRPr="001C4687">
        <w:rPr>
          <w:color w:val="FF0000"/>
        </w:rPr>
        <w:t>）知，点</w:t>
      </w:r>
      <w:r w:rsidR="00023ECD" w:rsidRPr="00023ECD">
        <w:rPr>
          <w:color w:val="FF0000"/>
        </w:rPr>
        <w:object w:dxaOrig="243" w:dyaOrig="284">
          <v:shape id="_x0000_i1858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1858" DrawAspect="Content" ObjectID="_1722025553" r:id="rId1334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2240" w:dyaOrig="360">
          <v:shape id="_x0000_i1859" type="#_x0000_t75" alt="eqId03caa7686e4d749b85bd2b6b5d22ab68" style="width:98.4pt;height:15.6pt" o:ole="">
            <v:imagedata r:id="rId1290" o:title="eqId03caa7686e4d749b85bd2b6b5d22ab68"/>
          </v:shape>
          <o:OLEObject Type="Embed" ProgID="Equation.DSMT4" ShapeID="_x0000_i1859" DrawAspect="Content" ObjectID="_1722025554" r:id="rId1335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将</w:t>
      </w:r>
      <w:r w:rsidR="00023ECD" w:rsidRPr="00023ECD">
        <w:rPr>
          <w:color w:val="FF0000"/>
        </w:rPr>
        <w:object w:dxaOrig="1905" w:dyaOrig="361">
          <v:shape id="_x0000_i1860" type="#_x0000_t75" alt="eqIdb5c9397ccc9f2893c1d19993b3404970" style="width:84pt;height:15.6pt" o:ole="">
            <v:imagedata r:id="rId1305" o:title="eqIdb5c9397ccc9f2893c1d19993b3404970"/>
          </v:shape>
          <o:OLEObject Type="Embed" ProgID="Equation.DSMT4" ShapeID="_x0000_i1860" DrawAspect="Content" ObjectID="_1722025555" r:id="rId1336"/>
        </w:object>
      </w:r>
      <w:r w:rsidRPr="001C4687">
        <w:rPr>
          <w:color w:val="FF0000"/>
        </w:rPr>
        <w:t>代入得</w:t>
      </w:r>
      <w:r w:rsidR="00023ECD" w:rsidRPr="00023ECD">
        <w:rPr>
          <w:color w:val="FF0000"/>
        </w:rPr>
        <w:object w:dxaOrig="2020" w:dyaOrig="360">
          <v:shape id="_x0000_i1861" type="#_x0000_t75" alt="eqId22658d753e2718f7ae69c9ac3e6590f8" style="width:88.8pt;height:15.6pt" o:ole="">
            <v:imagedata r:id="rId1337" o:title="eqId22658d753e2718f7ae69c9ac3e6590f8"/>
          </v:shape>
          <o:OLEObject Type="Embed" ProgID="Equation.DSMT4" ShapeID="_x0000_i1861" DrawAspect="Content" ObjectID="_1722025556" r:id="rId1338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1560" w:dyaOrig="360">
          <v:shape id="_x0000_i1862" type="#_x0000_t75" alt="eqIda353d1a988596880c0a48c2303d20c2c" style="width:68.4pt;height:16.2pt" o:ole="">
            <v:imagedata r:id="rId1339" o:title="eqIda353d1a988596880c0a48c2303d20c2c"/>
          </v:shape>
          <o:OLEObject Type="Embed" ProgID="Equation.DSMT4" ShapeID="_x0000_i1862" DrawAspect="Content" ObjectID="_1722025557" r:id="rId1340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动点</w:t>
      </w:r>
      <w:r w:rsidR="00023ECD" w:rsidRPr="00023ECD">
        <w:rPr>
          <w:color w:val="FF0000"/>
        </w:rPr>
        <w:object w:dxaOrig="320" w:dyaOrig="240">
          <v:shape id="_x0000_i1863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63" DrawAspect="Content" ObjectID="_1722025558" r:id="rId1341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2299" w:dyaOrig="440">
          <v:shape id="_x0000_i1864" type="#_x0000_t75" alt="eqId5f9afc76d2efc8e66227ed1cecbf9ef7" style="width:101.4pt;height:19.2pt" o:ole="">
            <v:imagedata r:id="rId1292" o:title="eqId5f9afc76d2efc8e66227ed1cecbf9ef7"/>
          </v:shape>
          <o:OLEObject Type="Embed" ProgID="Equation.DSMT4" ShapeID="_x0000_i1864" DrawAspect="Content" ObjectID="_1722025559" r:id="rId1342"/>
        </w:object>
      </w:r>
      <w:r w:rsidRPr="001C4687">
        <w:rPr>
          <w:color w:val="FF0000"/>
        </w:rP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7</w:t>
      </w:r>
      <w:r>
        <w:t>．在圆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＋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＝</w:t>
      </w:r>
      <w:r>
        <w:t>4</w:t>
      </w:r>
      <w:r>
        <w:t>上任取一点</w:t>
      </w:r>
      <w:r>
        <w:rPr>
          <w:rFonts w:ascii="Times New Roman" w:eastAsia="Times New Roman" w:hAnsi="Times New Roman" w:cs="Times New Roman"/>
          <w:i/>
        </w:rPr>
        <w:t>P</w:t>
      </w:r>
      <w:r>
        <w:t>，设点</w:t>
      </w:r>
      <w:r>
        <w:rPr>
          <w:rFonts w:ascii="Times New Roman" w:eastAsia="Times New Roman" w:hAnsi="Times New Roman" w:cs="Times New Roman"/>
          <w:i/>
        </w:rPr>
        <w:t>P</w:t>
      </w:r>
      <w:r>
        <w:t>在</w:t>
      </w:r>
      <w:r>
        <w:rPr>
          <w:rFonts w:ascii="Times New Roman" w:eastAsia="Times New Roman" w:hAnsi="Times New Roman" w:cs="Times New Roman"/>
          <w:i/>
        </w:rPr>
        <w:t>x</w:t>
      </w:r>
      <w:r>
        <w:t>轴上的正投影为点</w:t>
      </w:r>
      <w:r>
        <w:rPr>
          <w:rFonts w:ascii="Times New Roman" w:eastAsia="Times New Roman" w:hAnsi="Times New Roman" w:cs="Times New Roman"/>
          <w:i/>
        </w:rPr>
        <w:t>D</w:t>
      </w:r>
      <w:r>
        <w:t>.</w:t>
      </w:r>
      <w:r>
        <w:t>当点</w:t>
      </w:r>
      <w:r>
        <w:rPr>
          <w:rFonts w:ascii="Times New Roman" w:eastAsia="Times New Roman" w:hAnsi="Times New Roman" w:cs="Times New Roman"/>
          <w:i/>
        </w:rPr>
        <w:t>P</w:t>
      </w:r>
      <w:r>
        <w:t>在圆上运动时，动点</w:t>
      </w:r>
      <w:r>
        <w:rPr>
          <w:rFonts w:ascii="Times New Roman" w:eastAsia="Times New Roman" w:hAnsi="Times New Roman" w:cs="Times New Roman"/>
          <w:i/>
        </w:rPr>
        <w:t>M</w:t>
      </w:r>
      <w:r>
        <w:t>满足</w:t>
      </w:r>
      <w:r w:rsidR="00023ECD">
        <w:object w:dxaOrig="1160" w:dyaOrig="320">
          <v:shape id="_x0000_i1865" type="#_x0000_t75" alt="eqId1834b6dde2289eaec1f7b6cfc1aa1912" style="width:51pt;height:14.4pt" o:ole="">
            <v:imagedata r:id="rId1343" o:title="eqId1834b6dde2289eaec1f7b6cfc1aa1912"/>
          </v:shape>
          <o:OLEObject Type="Embed" ProgID="Equation.DSMT4" ShapeID="_x0000_i1865" DrawAspect="Content" ObjectID="_1722025560" r:id="rId1344"/>
        </w:object>
      </w:r>
      <w:r>
        <w:t>，动点</w:t>
      </w:r>
      <w:r>
        <w:rPr>
          <w:rFonts w:ascii="Times New Roman" w:eastAsia="Times New Roman" w:hAnsi="Times New Roman" w:cs="Times New Roman"/>
          <w:i/>
        </w:rPr>
        <w:t>M</w:t>
      </w:r>
      <w:r>
        <w:t>形成的轨迹为曲线</w:t>
      </w:r>
      <w:r>
        <w:rPr>
          <w:rFonts w:ascii="Times New Roman" w:eastAsia="Times New Roman" w:hAnsi="Times New Roman" w:cs="Times New Roman"/>
          <w:i/>
        </w:rPr>
        <w:t>C</w:t>
      </w:r>
      <w:r>
        <w:t>.</w:t>
      </w:r>
      <w:r>
        <w:t>求曲线</w:t>
      </w:r>
      <w:r>
        <w:rPr>
          <w:rFonts w:ascii="Times New Roman" w:eastAsia="Times New Roman" w:hAnsi="Times New Roman" w:cs="Times New Roman"/>
          <w:i/>
        </w:rPr>
        <w:t>C</w:t>
      </w:r>
      <w:r>
        <w:t>的方程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noProof/>
          <w:color w:val="FF0000"/>
        </w:rPr>
        <w:drawing>
          <wp:inline distT="0" distB="0" distL="0" distR="0">
            <wp:extent cx="114300" cy="266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374566" name=""/>
                    <pic:cNvPicPr>
                      <a:picLocks noChangeAspect="1"/>
                    </pic:cNvPicPr>
                  </pic:nvPicPr>
                  <pic:blipFill>
                    <a:blip r:embed="rId1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1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方法一　由＝</w:t>
      </w:r>
      <w:r w:rsidRPr="001C4687">
        <w:rPr>
          <w:color w:val="FF0000"/>
        </w:rPr>
        <w:t>2</w:t>
      </w:r>
      <w:r w:rsidRPr="001C4687">
        <w:rPr>
          <w:color w:val="FF0000"/>
        </w:rPr>
        <w:t>，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为线段</w:t>
      </w:r>
      <w:r w:rsidRPr="001C4687">
        <w:rPr>
          <w:rFonts w:ascii="Times New Roman" w:eastAsia="Times New Roman" w:hAnsi="Times New Roman" w:cs="Times New Roman"/>
          <w:i/>
          <w:color w:val="FF0000"/>
        </w:rPr>
        <w:t>PD</w:t>
      </w:r>
      <w:r w:rsidRPr="001C4687">
        <w:rPr>
          <w:color w:val="FF0000"/>
        </w:rPr>
        <w:t>的中点，设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坐标为</w:t>
      </w:r>
      <w:r w:rsidRPr="001C4687">
        <w:rPr>
          <w:color w:val="FF0000"/>
        </w:rPr>
        <w:t>(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，则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坐标为</w:t>
      </w:r>
      <w:r w:rsidRPr="001C4687">
        <w:rPr>
          <w:color w:val="FF0000"/>
        </w:rPr>
        <w:t>(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color w:val="FF0000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在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上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(2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方程为</w:t>
      </w:r>
      <w:r w:rsidRPr="001C4687">
        <w:rPr>
          <w:noProof/>
          <w:color w:val="FF0000"/>
        </w:rPr>
        <w:drawing>
          <wp:inline distT="0" distB="0" distL="0" distR="0">
            <wp:extent cx="114300" cy="2667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854538" name=""/>
                    <pic:cNvPicPr>
                      <a:picLocks noChangeAspect="1"/>
                    </pic:cNvPicPr>
                  </pic:nvPicPr>
                  <pic:blipFill>
                    <a:blip r:embed="rId1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1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方法二　设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坐标为</w:t>
      </w:r>
      <w:r w:rsidRPr="001C4687">
        <w:rPr>
          <w:color w:val="FF0000"/>
        </w:rPr>
        <w:t>(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，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坐标是</w:t>
      </w:r>
      <w:r w:rsidRPr="001C4687">
        <w:rPr>
          <w:color w:val="FF0000"/>
        </w:rPr>
        <w:t>(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＝</w:t>
      </w:r>
      <w:r w:rsidRPr="001C4687">
        <w:rPr>
          <w:color w:val="FF0000"/>
        </w:rPr>
        <w:t>2</w:t>
      </w:r>
      <w:r w:rsidRPr="001C4687">
        <w:rPr>
          <w:color w:val="FF0000"/>
        </w:rPr>
        <w:t>，得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＝</w:t>
      </w:r>
      <w:r w:rsidRPr="001C4687">
        <w:rPr>
          <w:color w:val="FF0000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(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)</w:t>
      </w:r>
      <w:r w:rsidRPr="001C4687">
        <w:rPr>
          <w:color w:val="FF0000"/>
        </w:rPr>
        <w:t>在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上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eastAsia="Times New Roman"/>
          <w:i/>
          <w:noProof/>
          <w:color w:val="FF0000"/>
        </w:rPr>
        <w:drawing>
          <wp:inline distT="0" distB="0" distL="0" distR="0">
            <wp:extent cx="47625" cy="12382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291097" name=""/>
                    <pic:cNvPicPr>
                      <a:picLocks noChangeAspect="1"/>
                    </pic:cNvPicPr>
                  </pic:nvPicPr>
                  <pic:blipFill>
                    <a:blip r:embed="rId13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eastAsia="Times New Roman"/>
          <w:i/>
          <w:noProof/>
          <w:color w:val="FF0000"/>
        </w:rPr>
        <w:drawing>
          <wp:inline distT="0" distB="0" distL="0" distR="0">
            <wp:extent cx="47625" cy="123825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465445" name=""/>
                    <pic:cNvPicPr>
                      <a:picLocks noChangeAspect="1"/>
                    </pic:cNvPicPr>
                  </pic:nvPicPr>
                  <pic:blipFill>
                    <a:blip r:embed="rId13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  <w:r w:rsidRPr="001C4687">
        <w:rPr>
          <w:color w:val="FF0000"/>
        </w:rPr>
        <w:t>(*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把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0</w:t>
      </w:r>
      <w:r w:rsidRPr="001C4687">
        <w:rPr>
          <w:color w:val="FF0000"/>
        </w:rPr>
        <w:t>＝</w:t>
      </w:r>
      <w:r w:rsidRPr="001C4687">
        <w:rPr>
          <w:color w:val="FF0000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代入</w:t>
      </w:r>
      <w:r w:rsidRPr="001C4687">
        <w:rPr>
          <w:color w:val="FF0000"/>
        </w:rPr>
        <w:t>(*)</w:t>
      </w:r>
      <w:r w:rsidRPr="001C4687">
        <w:rPr>
          <w:color w:val="FF0000"/>
        </w:rPr>
        <w:t>式，得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4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方程为</w:t>
      </w:r>
      <w:r w:rsidRPr="001C4687">
        <w:rPr>
          <w:noProof/>
          <w:color w:val="FF0000"/>
        </w:rPr>
        <w:drawing>
          <wp:inline distT="0" distB="0" distL="0" distR="0">
            <wp:extent cx="114300" cy="2667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871318" name=""/>
                    <pic:cNvPicPr>
                      <a:picLocks noChangeAspect="1"/>
                    </pic:cNvPicPr>
                  </pic:nvPicPr>
                  <pic:blipFill>
                    <a:blip r:embed="rId1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4687">
        <w:rPr>
          <w:color w:val="FF0000"/>
        </w:rPr>
        <w:t>＋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1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8</w:t>
      </w:r>
      <w:r>
        <w:t>．圆</w:t>
      </w:r>
      <w:r>
        <w:t>O</w:t>
      </w:r>
      <w:r>
        <w:t>：</w:t>
      </w:r>
      <w:r>
        <w:t>x</w:t>
      </w:r>
      <w:r>
        <w:rPr>
          <w:vertAlign w:val="superscript"/>
        </w:rPr>
        <w:t>2</w:t>
      </w:r>
      <w:r>
        <w:t>+y</w:t>
      </w:r>
      <w:r>
        <w:rPr>
          <w:vertAlign w:val="superscript"/>
        </w:rPr>
        <w:t>2</w:t>
      </w:r>
      <w:r>
        <w:t>＝</w:t>
      </w:r>
      <w:r>
        <w:t>9</w:t>
      </w:r>
      <w:r>
        <w:t>上的动点</w:t>
      </w:r>
      <w:r>
        <w:t>P</w:t>
      </w:r>
      <w:r>
        <w:t>在</w:t>
      </w:r>
      <w:r>
        <w:t>x</w:t>
      </w:r>
      <w:r>
        <w:t>轴、</w:t>
      </w:r>
      <w:r>
        <w:t>y</w:t>
      </w:r>
      <w:r>
        <w:t>轴上的射影分别是</w:t>
      </w:r>
      <w:r>
        <w:t>P</w:t>
      </w:r>
      <w:r>
        <w:rPr>
          <w:vertAlign w:val="subscript"/>
        </w:rPr>
        <w:t>1</w:t>
      </w:r>
      <w:r>
        <w:t>，</w:t>
      </w:r>
      <w:r>
        <w:t>P</w:t>
      </w:r>
      <w:r>
        <w:rPr>
          <w:vertAlign w:val="subscript"/>
        </w:rPr>
        <w:t>2</w:t>
      </w:r>
      <w:r>
        <w:t>，点</w:t>
      </w:r>
      <w:r>
        <w:t>M</w:t>
      </w:r>
      <w:r>
        <w:t>满足</w:t>
      </w:r>
      <w:r w:rsidR="00023ECD">
        <w:object w:dxaOrig="2020" w:dyaOrig="620">
          <v:shape id="_x0000_i1866" type="#_x0000_t75" alt="eqId8d00285706446f20e0955adb5f0de582" style="width:88.8pt;height:27pt" o:ole="">
            <v:imagedata r:id="rId1347" o:title="eqId8d00285706446f20e0955adb5f0de582"/>
          </v:shape>
          <o:OLEObject Type="Embed" ProgID="Equation.DSMT4" ShapeID="_x0000_i1866" DrawAspect="Content" ObjectID="_1722025561" r:id="rId1348"/>
        </w:object>
      </w:r>
      <w: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点</w:t>
      </w:r>
      <w:r>
        <w:t>M</w:t>
      </w:r>
      <w:r>
        <w:t>的轨迹</w:t>
      </w:r>
      <w:r>
        <w:t>C</w:t>
      </w:r>
      <w:r>
        <w:t>的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2</w:t>
      </w:r>
      <w:r>
        <w:t>）点</w:t>
      </w:r>
      <w:r>
        <w:t>A</w:t>
      </w:r>
      <w:r>
        <w:t>（</w:t>
      </w:r>
      <w:r>
        <w:t>0</w:t>
      </w:r>
      <w:r>
        <w:t>，</w:t>
      </w:r>
      <w:r>
        <w:t>1</w:t>
      </w:r>
      <w:r>
        <w:t>），</w:t>
      </w:r>
      <w:r>
        <w:t>B</w:t>
      </w:r>
      <w:r>
        <w:t>（</w:t>
      </w:r>
      <w:r>
        <w:t>0</w:t>
      </w:r>
      <w:r>
        <w:t>，﹣</w:t>
      </w:r>
      <w:r>
        <w:t>3</w:t>
      </w:r>
      <w:r>
        <w:t>），过点</w:t>
      </w:r>
      <w:r>
        <w:t>B</w:t>
      </w:r>
      <w:r>
        <w:t>的直线与轨迹</w:t>
      </w:r>
      <w:r>
        <w:t>C</w:t>
      </w:r>
      <w:r>
        <w:t>交于点</w:t>
      </w:r>
      <w:r>
        <w:t>S</w:t>
      </w:r>
      <w:r>
        <w:t>，</w:t>
      </w:r>
      <w:r>
        <w:t>N</w:t>
      </w:r>
      <w:r>
        <w:t>，且直线</w:t>
      </w:r>
      <w:r>
        <w:t>AS</w:t>
      </w:r>
      <w:r>
        <w:t>、</w:t>
      </w:r>
      <w:r>
        <w:t>AN</w:t>
      </w:r>
      <w:r>
        <w:t>的斜率</w:t>
      </w:r>
      <w:r>
        <w:t>k</w:t>
      </w:r>
      <w:r>
        <w:rPr>
          <w:vertAlign w:val="subscript"/>
        </w:rPr>
        <w:t>AS</w:t>
      </w:r>
      <w:r>
        <w:t>，</w:t>
      </w:r>
      <w:r>
        <w:t>k</w:t>
      </w:r>
      <w:r>
        <w:rPr>
          <w:vertAlign w:val="subscript"/>
        </w:rPr>
        <w:t>AN</w:t>
      </w:r>
      <w:r>
        <w:t>存在，求证：</w:t>
      </w:r>
      <w:r>
        <w:t>k</w:t>
      </w:r>
      <w:r>
        <w:rPr>
          <w:vertAlign w:val="subscript"/>
        </w:rPr>
        <w:t>AS</w:t>
      </w:r>
      <w:r>
        <w:t>•k</w:t>
      </w:r>
      <w:r>
        <w:rPr>
          <w:vertAlign w:val="subscript"/>
        </w:rPr>
        <w:t>AN</w:t>
      </w:r>
      <w:r>
        <w:t>为常数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（</w:t>
      </w:r>
      <w:r w:rsidRPr="001C4687">
        <w:rPr>
          <w:color w:val="FF0000"/>
        </w:rPr>
        <w:t>1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1100" w:dyaOrig="660">
          <v:shape id="_x0000_i1867" type="#_x0000_t75" alt="eqIdc82e7d9f4f7ace849e09e9adcb786b7f" style="width:48.6pt;height:29.4pt" o:ole="">
            <v:imagedata r:id="rId1349" o:title="eqIdc82e7d9f4f7ace849e09e9adcb786b7f"/>
          </v:shape>
          <o:OLEObject Type="Embed" ProgID="Equation.DSMT4" ShapeID="_x0000_i1867" DrawAspect="Content" ObjectID="_1722025562" r:id="rId1350"/>
        </w:object>
      </w:r>
      <w:r w:rsidRPr="001C4687">
        <w:rPr>
          <w:color w:val="FF0000"/>
        </w:rPr>
        <w:t>；（</w:t>
      </w:r>
      <w:r w:rsidRPr="001C4687">
        <w:rPr>
          <w:color w:val="FF0000"/>
        </w:rPr>
        <w:t>2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240" w:dyaOrig="620">
          <v:shape id="_x0000_i1868" type="#_x0000_t75" alt="eqIdf89eef3148f2d4d09379767b4af69132" style="width:10.8pt;height:21pt" o:ole="">
            <v:imagedata r:id="rId18" o:title="eqIdf89eef3148f2d4d09379767b4af69132"/>
          </v:shape>
          <o:OLEObject Type="Embed" ProgID="Equation.DSMT4" ShapeID="_x0000_i1868" DrawAspect="Content" ObjectID="_1722025563" r:id="rId1351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1C4687">
        <w:rPr>
          <w:rFonts w:ascii="新宋体" w:eastAsia="新宋体" w:hAnsi="新宋体" w:cs="新宋体"/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rFonts w:ascii="新宋体" w:eastAsia="新宋体" w:hAnsi="新宋体" w:cs="新宋体"/>
          <w:color w:val="FF0000"/>
        </w:rPr>
        <w:t>）设</w:t>
      </w:r>
      <w:r w:rsidR="00023ECD" w:rsidRPr="00023ECD">
        <w:rPr>
          <w:color w:val="FF0000"/>
        </w:rPr>
        <w:object w:dxaOrig="460" w:dyaOrig="320">
          <v:shape id="_x0000_i1869" type="#_x0000_t75" alt="eqId6a2c44bd75911eb48101f4d63fa2ca5f" style="width:20.4pt;height:13.8pt" o:ole="">
            <v:imagedata r:id="rId947" o:title="eqId6a2c44bd75911eb48101f4d63fa2ca5f"/>
          </v:shape>
          <o:OLEObject Type="Embed" ProgID="Equation.DSMT4" ShapeID="_x0000_i1869" DrawAspect="Content" ObjectID="_1722025564" r:id="rId1352"/>
        </w:object>
      </w:r>
      <w:r w:rsidRPr="001C4687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340" w:dyaOrig="320">
          <v:shape id="_x0000_i1870" type="#_x0000_t75" alt="eqIdcbb554264d6838229cf2920a9bd99cc6" style="width:15pt;height:13.8pt" o:ole="">
            <v:imagedata r:id="rId390" o:title="eqIdcbb554264d6838229cf2920a9bd99cc6"/>
          </v:shape>
          <o:OLEObject Type="Embed" ProgID="Equation.DSMT4" ShapeID="_x0000_i1870" DrawAspect="Content" ObjectID="_1722025565" r:id="rId1353"/>
        </w:object>
      </w:r>
      <w:r w:rsidRPr="001C4687">
        <w:rPr>
          <w:rFonts w:ascii="新宋体" w:eastAsia="新宋体" w:hAnsi="新宋体" w:cs="新宋体"/>
          <w:color w:val="FF0000"/>
        </w:rPr>
        <w:t>，</w:t>
      </w:r>
      <w:r w:rsidR="00023ECD" w:rsidRPr="00023ECD">
        <w:rPr>
          <w:color w:val="FF0000"/>
        </w:rPr>
        <w:object w:dxaOrig="740" w:dyaOrig="300">
          <v:shape id="_x0000_i1871" type="#_x0000_t75" alt="eqId45ff7e0ef1f622120cc1b18e9d3e80ec" style="width:32.4pt;height:13.2pt" o:ole="">
            <v:imagedata r:id="rId386" o:title="eqId45ff7e0ef1f622120cc1b18e9d3e80ec"/>
          </v:shape>
          <o:OLEObject Type="Embed" ProgID="Equation.DSMT4" ShapeID="_x0000_i1871" DrawAspect="Content" ObjectID="_1722025566" r:id="rId1354"/>
        </w:object>
      </w:r>
      <w:r w:rsidRPr="001C4687">
        <w:rPr>
          <w:rFonts w:ascii="新宋体" w:eastAsia="新宋体" w:hAnsi="新宋体" w:cs="新宋体"/>
          <w:color w:val="FF0000"/>
        </w:rPr>
        <w:t>，根据向量关系，用</w:t>
      </w:r>
      <w:r w:rsidR="00023ECD" w:rsidRPr="00023ECD">
        <w:rPr>
          <w:color w:val="FF0000"/>
        </w:rPr>
        <w:object w:dxaOrig="320" w:dyaOrig="240">
          <v:shape id="_x0000_i1872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72" DrawAspect="Content" ObjectID="_1722025567" r:id="rId1355"/>
        </w:object>
      </w:r>
      <w:r w:rsidRPr="001C4687">
        <w:rPr>
          <w:rFonts w:ascii="新宋体" w:eastAsia="新宋体" w:hAnsi="新宋体" w:cs="新宋体"/>
          <w:color w:val="FF0000"/>
        </w:rPr>
        <w:t>的坐标表示</w:t>
      </w:r>
      <w:r w:rsidR="00023ECD" w:rsidRPr="00023ECD">
        <w:rPr>
          <w:color w:val="FF0000"/>
        </w:rPr>
        <w:object w:dxaOrig="220" w:dyaOrig="240">
          <v:shape id="_x0000_i187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873" DrawAspect="Content" ObjectID="_1722025568" r:id="rId1356"/>
        </w:object>
      </w:r>
      <w:r w:rsidRPr="001C4687">
        <w:rPr>
          <w:rFonts w:ascii="新宋体" w:eastAsia="新宋体" w:hAnsi="新宋体" w:cs="新宋体"/>
          <w:color w:val="FF0000"/>
        </w:rPr>
        <w:t>的坐标后，将</w:t>
      </w:r>
      <w:r w:rsidR="00023ECD" w:rsidRPr="00023ECD">
        <w:rPr>
          <w:color w:val="FF0000"/>
        </w:rPr>
        <w:object w:dxaOrig="220" w:dyaOrig="240">
          <v:shape id="_x0000_i1874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874" DrawAspect="Content" ObjectID="_1722025569" r:id="rId1357"/>
        </w:object>
      </w:r>
      <w:r w:rsidRPr="001C4687">
        <w:rPr>
          <w:rFonts w:ascii="新宋体" w:eastAsia="新宋体" w:hAnsi="新宋体" w:cs="新宋体"/>
          <w:color w:val="FF0000"/>
        </w:rPr>
        <w:t>的坐标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1C4687">
        <w:rPr>
          <w:rFonts w:ascii="新宋体" w:eastAsia="新宋体" w:hAnsi="新宋体" w:cs="新宋体"/>
          <w:color w:val="FF0000"/>
        </w:rPr>
        <w:t>代入圆的方程可得</w:t>
      </w:r>
      <w:r w:rsidR="00023ECD" w:rsidRPr="00023ECD">
        <w:rPr>
          <w:color w:val="FF0000"/>
        </w:rPr>
        <w:object w:dxaOrig="320" w:dyaOrig="240">
          <v:shape id="_x0000_i1875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875" DrawAspect="Content" ObjectID="_1722025570" r:id="rId1358"/>
        </w:object>
      </w:r>
      <w:r w:rsidRPr="001C4687">
        <w:rPr>
          <w:rFonts w:ascii="新宋体" w:eastAsia="新宋体" w:hAnsi="新宋体" w:cs="新宋体"/>
          <w:color w:val="FF0000"/>
        </w:rPr>
        <w:t>的轨迹方程；（</w:t>
      </w:r>
      <w:r w:rsidRPr="001C4687">
        <w:rPr>
          <w:color w:val="FF0000"/>
        </w:rPr>
        <w:t>2</w:t>
      </w:r>
      <w:r w:rsidRPr="001C4687">
        <w:rPr>
          <w:rFonts w:ascii="新宋体" w:eastAsia="新宋体" w:hAnsi="新宋体" w:cs="新宋体"/>
          <w:color w:val="FF0000"/>
        </w:rPr>
        <w:t>）设出直线</w:t>
      </w:r>
      <w:r w:rsidR="00023ECD" w:rsidRPr="00023ECD">
        <w:rPr>
          <w:color w:val="FF0000"/>
        </w:rPr>
        <w:object w:dxaOrig="380" w:dyaOrig="280">
          <v:shape id="_x0000_i1876" type="#_x0000_t75" alt="eqIda03c5e1e4e2669563b22dcf05bfb9b8a" style="width:16.8pt;height:12.6pt" o:ole="">
            <v:imagedata r:id="rId1359" o:title="eqIda03c5e1e4e2669563b22dcf05bfb9b8a"/>
          </v:shape>
          <o:OLEObject Type="Embed" ProgID="Equation.DSMT4" ShapeID="_x0000_i1876" DrawAspect="Content" ObjectID="_1722025571" r:id="rId1360"/>
        </w:object>
      </w:r>
      <w:r w:rsidRPr="001C4687">
        <w:rPr>
          <w:rFonts w:ascii="新宋体" w:eastAsia="新宋体" w:hAnsi="新宋体" w:cs="新宋体"/>
          <w:color w:val="FF0000"/>
        </w:rPr>
        <w:t>的方程</w:t>
      </w:r>
      <w:r w:rsidR="00023ECD" w:rsidRPr="00023ECD">
        <w:rPr>
          <w:color w:val="FF0000"/>
        </w:rPr>
        <w:object w:dxaOrig="980" w:dyaOrig="320">
          <v:shape id="_x0000_i1877" type="#_x0000_t75" alt="eqIdda9db6ebe391887fccaf3916e9f57cab" style="width:43.2pt;height:14.4pt" o:ole="">
            <v:imagedata r:id="rId1361" o:title="eqIdda9db6ebe391887fccaf3916e9f57cab"/>
          </v:shape>
          <o:OLEObject Type="Embed" ProgID="Equation.DSMT4" ShapeID="_x0000_i1877" DrawAspect="Content" ObjectID="_1722025572" r:id="rId1362"/>
        </w:object>
      </w:r>
      <w:r w:rsidRPr="001C4687">
        <w:rPr>
          <w:rFonts w:ascii="新宋体" w:eastAsia="新宋体" w:hAnsi="新宋体" w:cs="新宋体"/>
          <w:color w:val="FF0000"/>
        </w:rPr>
        <w:t>并代入椭圆方程，利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rFonts w:ascii="新宋体" w:eastAsia="新宋体" w:hAnsi="新宋体" w:cs="新宋体"/>
          <w:color w:val="FF0000"/>
        </w:rPr>
        <w:t>用韦达定理以及斜率公式得</w:t>
      </w:r>
      <w:r w:rsidR="00023ECD" w:rsidRPr="00023ECD">
        <w:rPr>
          <w:color w:val="FF0000"/>
        </w:rPr>
        <w:object w:dxaOrig="700" w:dyaOrig="320">
          <v:shape id="_x0000_i1878" type="#_x0000_t75" alt="eqId5f2f5be69b7e5cdc780eaed0eaf0d1fb" style="width:30.6pt;height:13.8pt" o:ole="">
            <v:imagedata r:id="rId1363" o:title="eqId5f2f5be69b7e5cdc780eaed0eaf0d1fb"/>
          </v:shape>
          <o:OLEObject Type="Embed" ProgID="Equation.DSMT4" ShapeID="_x0000_i1878" DrawAspect="Content" ObjectID="_1722025573" r:id="rId1364"/>
        </w:object>
      </w:r>
      <w:r w:rsidRPr="001C4687">
        <w:rPr>
          <w:rFonts w:ascii="新宋体" w:eastAsia="新宋体" w:hAnsi="新宋体" w:cs="新宋体"/>
          <w:color w:val="FF0000"/>
        </w:rPr>
        <w:t>为常数</w:t>
      </w:r>
      <w:r w:rsidR="00023ECD" w:rsidRPr="00023ECD">
        <w:rPr>
          <w:color w:val="FF0000"/>
        </w:rPr>
        <w:object w:dxaOrig="240" w:dyaOrig="620">
          <v:shape id="_x0000_i1879" type="#_x0000_t75" alt="eqIdf89eef3148f2d4d09379767b4af69132" style="width:10.8pt;height:21pt" o:ole="">
            <v:imagedata r:id="rId18" o:title="eqIdf89eef3148f2d4d09379767b4af69132"/>
          </v:shape>
          <o:OLEObject Type="Embed" ProgID="Equation.DSMT4" ShapeID="_x0000_i1879" DrawAspect="Content" ObjectID="_1722025574" r:id="rId1365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设</w:t>
      </w:r>
      <w:r w:rsidRPr="001C4687">
        <w:rPr>
          <w:color w:val="FF0000"/>
        </w:rPr>
        <w:t>P</w:t>
      </w:r>
      <w:r w:rsidRPr="001C4687">
        <w:rPr>
          <w:color w:val="FF0000"/>
        </w:rPr>
        <w:t>（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</w:rPr>
        <w:t>，</w:t>
      </w:r>
      <w:r w:rsidRPr="001C4687">
        <w:rPr>
          <w:color w:val="FF0000"/>
        </w:rPr>
        <w:t>y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</w:rPr>
        <w:t>），</w:t>
      </w:r>
      <w:r w:rsidRPr="001C4687">
        <w:rPr>
          <w:color w:val="FF0000"/>
        </w:rPr>
        <w:t>M</w:t>
      </w:r>
      <w:r w:rsidRPr="001C4687">
        <w:rPr>
          <w:color w:val="FF0000"/>
        </w:rPr>
        <w:t>（</w:t>
      </w:r>
      <w:r w:rsidRPr="001C4687">
        <w:rPr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color w:val="FF0000"/>
        </w:rPr>
        <w:t>y</w:t>
      </w:r>
      <w:r w:rsidRPr="001C4687">
        <w:rPr>
          <w:color w:val="FF0000"/>
        </w:rPr>
        <w:t>），则</w:t>
      </w:r>
      <w:r w:rsidR="00023ECD" w:rsidRPr="00023ECD">
        <w:rPr>
          <w:color w:val="FF0000"/>
        </w:rPr>
        <w:object w:dxaOrig="400" w:dyaOrig="380">
          <v:shape id="_x0000_i1880" type="#_x0000_t75" alt="eqIdf6346109f37e3dc80ddd36a45c588106" style="width:17.4pt;height:16.2pt;mso-wrap-style:square;mso-position-horizontal-relative:page;mso-position-vertical-relative:page" o:ole="">
            <v:imagedata r:id="rId1366" o:title="eqIdf6346109f37e3dc80ddd36a45c588106"/>
          </v:shape>
          <o:OLEObject Type="Embed" ProgID="Equation.DSMT4" ShapeID="_x0000_i1880" DrawAspect="Content" ObjectID="_1722025575" r:id="rId1367"/>
        </w:object>
      </w:r>
      <w:r w:rsidRPr="001C4687">
        <w:rPr>
          <w:color w:val="FF0000"/>
        </w:rPr>
        <w:t>＝（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</w:rPr>
        <w:t>，</w:t>
      </w:r>
      <w:r w:rsidRPr="001C4687">
        <w:rPr>
          <w:color w:val="FF0000"/>
        </w:rPr>
        <w:t>0</w:t>
      </w:r>
      <w:r w:rsidRPr="001C4687">
        <w:rPr>
          <w:color w:val="FF0000"/>
        </w:rPr>
        <w:t>），</w:t>
      </w:r>
      <w:r w:rsidR="00023ECD" w:rsidRPr="00023ECD">
        <w:rPr>
          <w:color w:val="FF0000"/>
        </w:rPr>
        <w:object w:dxaOrig="419" w:dyaOrig="380">
          <v:shape id="_x0000_i1881" type="#_x0000_t75" alt="eqIdfd7a1ebe8fbb29523c9f3739d0341866" style="width:18.6pt;height:16.2pt;mso-wrap-style:square;mso-position-horizontal-relative:page;mso-position-vertical-relative:page" o:ole="">
            <v:imagedata r:id="rId1368" o:title="eqIdfd7a1ebe8fbb29523c9f3739d0341866"/>
          </v:shape>
          <o:OLEObject Type="Embed" ProgID="Equation.DSMT4" ShapeID="_x0000_i1881" DrawAspect="Content" ObjectID="_1722025576" r:id="rId1369"/>
        </w:object>
      </w:r>
      <w:r w:rsidRPr="001C4687">
        <w:rPr>
          <w:color w:val="FF0000"/>
        </w:rPr>
        <w:t>＝（</w:t>
      </w:r>
      <w:r w:rsidRPr="001C4687">
        <w:rPr>
          <w:color w:val="FF0000"/>
        </w:rPr>
        <w:t>0</w:t>
      </w:r>
      <w:r w:rsidRPr="001C4687">
        <w:rPr>
          <w:color w:val="FF0000"/>
        </w:rPr>
        <w:t>，</w:t>
      </w:r>
      <w:r w:rsidRPr="001C4687">
        <w:rPr>
          <w:color w:val="FF0000"/>
        </w:rPr>
        <w:t>y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</w:rPr>
        <w:t>）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="00023ECD" w:rsidRPr="00023ECD">
        <w:rPr>
          <w:color w:val="FF0000"/>
        </w:rPr>
        <w:object w:dxaOrig="1999" w:dyaOrig="620">
          <v:shape id="_x0000_i1882" type="#_x0000_t75" alt="eqId05a3829a380f57e581124335771f97ec" style="width:88.2pt;height:27.6pt" o:ole="">
            <v:imagedata r:id="rId1370" o:title="eqId05a3829a380f57e581124335771f97ec"/>
          </v:shape>
          <o:OLEObject Type="Embed" ProgID="Equation.DSMT4" ShapeID="_x0000_i1882" DrawAspect="Content" ObjectID="_1722025577" r:id="rId1371"/>
        </w:object>
      </w:r>
      <w:r w:rsidRPr="001C4687">
        <w:rPr>
          <w:color w:val="FF0000"/>
        </w:rPr>
        <w:t xml:space="preserve"> </w:t>
      </w:r>
      <w:r w:rsidRPr="001C4687">
        <w:rPr>
          <w:color w:val="FF0000"/>
        </w:rPr>
        <w:t>．得</w:t>
      </w:r>
      <w:r w:rsidR="00023ECD" w:rsidRPr="00023ECD">
        <w:rPr>
          <w:color w:val="FF0000"/>
        </w:rPr>
        <w:object w:dxaOrig="2200" w:dyaOrig="1320">
          <v:shape id="_x0000_i1883" type="#_x0000_t75" alt="eqIdec38e80cfd31e559be86b89f8bd4da8b" style="width:96.6pt;height:58.2pt" o:ole="">
            <v:imagedata r:id="rId1372" o:title="eqIdec38e80cfd31e559be86b89f8bd4da8b"/>
          </v:shape>
          <o:OLEObject Type="Embed" ProgID="Equation.DSMT4" ShapeID="_x0000_i1883" DrawAspect="Content" ObjectID="_1722025578" r:id="rId1373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代入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+y</w:t>
      </w:r>
      <w:r w:rsidRPr="001C4687">
        <w:rPr>
          <w:color w:val="FF0000"/>
          <w:vertAlign w:val="subscript"/>
        </w:rPr>
        <w:t>0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9</w:t>
      </w:r>
      <w:r w:rsidRPr="001C4687">
        <w:rPr>
          <w:color w:val="FF0000"/>
        </w:rPr>
        <w:t>，所以点</w:t>
      </w:r>
      <w:r w:rsidRPr="001C4687">
        <w:rPr>
          <w:color w:val="FF0000"/>
        </w:rPr>
        <w:t>M</w:t>
      </w:r>
      <w:r w:rsidRPr="001C4687">
        <w:rPr>
          <w:color w:val="FF0000"/>
        </w:rPr>
        <w:t>的轨迹</w:t>
      </w:r>
      <w:r w:rsidRPr="001C4687">
        <w:rPr>
          <w:color w:val="FF0000"/>
        </w:rPr>
        <w:t>C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100" w:dyaOrig="660">
          <v:shape id="_x0000_i1884" type="#_x0000_t75" alt="eqIdc82e7d9f4f7ace849e09e9adcb786b7f" style="width:48.6pt;height:29.4pt" o:ole="">
            <v:imagedata r:id="rId1349" o:title="eqIdc82e7d9f4f7ace849e09e9adcb786b7f"/>
          </v:shape>
          <o:OLEObject Type="Embed" ProgID="Equation.DSMT4" ShapeID="_x0000_i1884" DrawAspect="Content" ObjectID="_1722025579" r:id="rId1374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当</w:t>
      </w:r>
      <w:r w:rsidRPr="001C4687">
        <w:rPr>
          <w:color w:val="FF0000"/>
        </w:rPr>
        <w:t>SN</w:t>
      </w:r>
      <w:r w:rsidRPr="001C4687">
        <w:rPr>
          <w:color w:val="FF0000"/>
        </w:rPr>
        <w:t>的斜率不存在时，</w:t>
      </w:r>
      <w:r w:rsidRPr="001C4687">
        <w:rPr>
          <w:color w:val="FF0000"/>
        </w:rPr>
        <w:t>AS</w:t>
      </w:r>
      <w:r w:rsidRPr="001C4687">
        <w:rPr>
          <w:color w:val="FF0000"/>
        </w:rPr>
        <w:t>，</w:t>
      </w:r>
      <w:r w:rsidRPr="001C4687">
        <w:rPr>
          <w:color w:val="FF0000"/>
        </w:rPr>
        <w:t>AN</w:t>
      </w:r>
      <w:r w:rsidRPr="001C4687">
        <w:rPr>
          <w:color w:val="FF0000"/>
        </w:rPr>
        <w:t>的斜率也不存在，故不适合题意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当</w:t>
      </w:r>
      <w:r w:rsidRPr="001C4687">
        <w:rPr>
          <w:color w:val="FF0000"/>
        </w:rPr>
        <w:t>SN</w:t>
      </w:r>
      <w:r w:rsidRPr="001C4687">
        <w:rPr>
          <w:color w:val="FF0000"/>
        </w:rPr>
        <w:t>的斜率存在时，设斜率为</w:t>
      </w:r>
      <w:r w:rsidRPr="001C4687">
        <w:rPr>
          <w:color w:val="FF0000"/>
        </w:rPr>
        <w:t>k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直线</w:t>
      </w:r>
      <w:r w:rsidRPr="001C4687">
        <w:rPr>
          <w:color w:val="FF0000"/>
        </w:rPr>
        <w:t>SN</w:t>
      </w:r>
      <w:r w:rsidRPr="001C4687">
        <w:rPr>
          <w:color w:val="FF0000"/>
        </w:rPr>
        <w:t>的方程为</w:t>
      </w:r>
      <w:r w:rsidRPr="001C4687">
        <w:rPr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color w:val="FF0000"/>
        </w:rPr>
        <w:t>kx</w:t>
      </w:r>
      <w:r w:rsidRPr="001C4687">
        <w:rPr>
          <w:color w:val="FF0000"/>
        </w:rPr>
        <w:t>﹣</w:t>
      </w:r>
      <w:r w:rsidRPr="001C4687">
        <w:rPr>
          <w:color w:val="FF0000"/>
        </w:rPr>
        <w:t>3</w:t>
      </w:r>
      <w:r w:rsidRPr="001C4687">
        <w:rPr>
          <w:color w:val="FF0000"/>
        </w:rPr>
        <w:t>代入椭圆方程整理得（</w:t>
      </w:r>
      <w:r w:rsidRPr="001C4687">
        <w:rPr>
          <w:color w:val="FF0000"/>
        </w:rPr>
        <w:t>1+4k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）</w:t>
      </w:r>
      <w:r w:rsidRPr="001C4687">
        <w:rPr>
          <w:color w:val="FF0000"/>
        </w:rPr>
        <w:t>x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﹣</w:t>
      </w:r>
      <w:r w:rsidRPr="001C4687">
        <w:rPr>
          <w:color w:val="FF0000"/>
        </w:rPr>
        <w:t>24kx+32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，</w:t>
      </w:r>
      <w:r w:rsidRPr="001C4687">
        <w:rPr>
          <w:color w:val="FF0000"/>
        </w:rPr>
        <w:t>△</w:t>
      </w:r>
      <w:r w:rsidRPr="001C4687">
        <w:rPr>
          <w:color w:val="FF0000"/>
        </w:rPr>
        <w:t>＞</w:t>
      </w:r>
      <w:r w:rsidRPr="001C4687">
        <w:rPr>
          <w:color w:val="FF0000"/>
        </w:rPr>
        <w:t>0</w:t>
      </w:r>
      <w:r w:rsidRPr="001C4687">
        <w:rPr>
          <w:rFonts w:ascii="Cambria Math" w:eastAsia="Cambria Math" w:hAnsi="Cambria Math" w:cs="Cambria Math"/>
          <w:color w:val="FF0000"/>
        </w:rPr>
        <w:t>⇒</w:t>
      </w:r>
      <w:r w:rsidRPr="001C4687">
        <w:rPr>
          <w:color w:val="FF0000"/>
        </w:rPr>
        <w:t>k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＞</w:t>
      </w:r>
      <w:r w:rsidRPr="001C4687">
        <w:rPr>
          <w:color w:val="FF0000"/>
        </w:rPr>
        <w:t>2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Pr="001C4687">
        <w:rPr>
          <w:color w:val="FF0000"/>
        </w:rPr>
        <w:t>S</w:t>
      </w:r>
      <w:r w:rsidRPr="001C4687">
        <w:rPr>
          <w:color w:val="FF0000"/>
        </w:rPr>
        <w:t>（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color w:val="FF0000"/>
        </w:rPr>
        <w:t>y</w:t>
      </w:r>
      <w:r w:rsidRPr="001C4687">
        <w:rPr>
          <w:color w:val="FF0000"/>
          <w:vertAlign w:val="subscript"/>
        </w:rPr>
        <w:t>1</w:t>
      </w:r>
      <w:r w:rsidRPr="001C4687">
        <w:rPr>
          <w:color w:val="FF0000"/>
        </w:rPr>
        <w:t>），</w:t>
      </w:r>
      <w:r w:rsidRPr="001C4687">
        <w:rPr>
          <w:color w:val="FF0000"/>
        </w:rPr>
        <w:t>N</w:t>
      </w:r>
      <w:r w:rsidRPr="001C4687">
        <w:rPr>
          <w:color w:val="FF0000"/>
        </w:rPr>
        <w:t>（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color w:val="FF0000"/>
        </w:rPr>
        <w:t>y</w:t>
      </w:r>
      <w:r w:rsidRPr="001C4687">
        <w:rPr>
          <w:color w:val="FF0000"/>
          <w:vertAlign w:val="subscript"/>
        </w:rPr>
        <w:t>2</w:t>
      </w:r>
      <w:r w:rsidRPr="001C4687">
        <w:rPr>
          <w:color w:val="FF0000"/>
        </w:rPr>
        <w:t>），则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1</w:t>
      </w:r>
      <w:r w:rsidRPr="001C4687">
        <w:rPr>
          <w:color w:val="FF0000"/>
        </w:rPr>
        <w:t>+x</w:t>
      </w:r>
      <w:r w:rsidRPr="001C4687">
        <w:rPr>
          <w:color w:val="FF0000"/>
          <w:vertAlign w:val="subscript"/>
        </w:rPr>
        <w:t>2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760" w:dyaOrig="620">
          <v:shape id="_x0000_i1885" type="#_x0000_t75" alt="eqIda742edd6ef032740c9d9c4df8b76ba37" style="width:33.6pt;height:27pt" o:ole="">
            <v:imagedata r:id="rId1375" o:title="eqIda742edd6ef032740c9d9c4df8b76ba37"/>
          </v:shape>
          <o:OLEObject Type="Embed" ProgID="Equation.DSMT4" ShapeID="_x0000_i1885" DrawAspect="Content" ObjectID="_1722025580" r:id="rId1376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1</w:t>
      </w:r>
      <w:r w:rsidRPr="001C4687">
        <w:rPr>
          <w:color w:val="FF0000"/>
        </w:rPr>
        <w:t>x</w:t>
      </w:r>
      <w:r w:rsidRPr="001C4687">
        <w:rPr>
          <w:color w:val="FF0000"/>
          <w:vertAlign w:val="subscript"/>
        </w:rPr>
        <w:t>2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760" w:dyaOrig="620">
          <v:shape id="_x0000_i1886" type="#_x0000_t75" alt="eqIda8a8a3054fffc0eba34d1cc1e0329072" style="width:33.6pt;height:27pt" o:ole="">
            <v:imagedata r:id="rId1377" o:title="eqIda8a8a3054fffc0eba34d1cc1e0329072"/>
          </v:shape>
          <o:OLEObject Type="Embed" ProgID="Equation.DSMT4" ShapeID="_x0000_i1886" DrawAspect="Content" ObjectID="_1722025581" r:id="rId137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Pr="001C4687">
        <w:rPr>
          <w:color w:val="FF0000"/>
        </w:rPr>
        <w:t>k</w:t>
      </w:r>
      <w:r w:rsidRPr="001C4687">
        <w:rPr>
          <w:color w:val="FF0000"/>
          <w:vertAlign w:val="subscript"/>
        </w:rPr>
        <w:t>AS</w:t>
      </w:r>
      <w:r w:rsidRPr="001C4687">
        <w:rPr>
          <w:color w:val="FF0000"/>
        </w:rPr>
        <w:t>•k</w:t>
      </w:r>
      <w:r w:rsidRPr="001C4687">
        <w:rPr>
          <w:color w:val="FF0000"/>
          <w:vertAlign w:val="subscript"/>
        </w:rPr>
        <w:t>AN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5980" w:dyaOrig="740">
          <v:shape id="_x0000_i1887" type="#_x0000_t75" alt="eqIda5ddcd0d3edbb0c1235f216f6b0cf960" style="width:263.4pt;height:32.4pt" o:ole="">
            <v:imagedata r:id="rId1379" o:title="eqIda5ddcd0d3edbb0c1235f216f6b0cf960"/>
          </v:shape>
          <o:OLEObject Type="Embed" ProgID="Equation.DSMT4" ShapeID="_x0000_i1887" DrawAspect="Content" ObjectID="_1722025582" r:id="rId1380"/>
        </w:object>
      </w:r>
      <w:r w:rsidRPr="001C4687">
        <w:rPr>
          <w:color w:val="FF0000"/>
        </w:rPr>
        <w:t xml:space="preserve"> 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5740" w:dyaOrig="1200">
          <v:shape id="_x0000_i1888" type="#_x0000_t75" alt="eqIde9916ac5138fd7a42ce2fe03bb0de828" style="width:252.6pt;height:52.8pt" o:ole="">
            <v:imagedata r:id="rId1381" o:title="eqIde9916ac5138fd7a42ce2fe03bb0de828"/>
          </v:shape>
          <o:OLEObject Type="Embed" ProgID="Equation.DSMT4" ShapeID="_x0000_i1888" DrawAspect="Content" ObjectID="_1722025583" r:id="rId138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故</w:t>
      </w:r>
      <w:r w:rsidRPr="001C4687">
        <w:rPr>
          <w:color w:val="FF0000"/>
        </w:rPr>
        <w:t>k</w:t>
      </w:r>
      <w:r w:rsidRPr="001C4687">
        <w:rPr>
          <w:color w:val="FF0000"/>
          <w:vertAlign w:val="subscript"/>
        </w:rPr>
        <w:t>AS</w:t>
      </w:r>
      <w:r w:rsidRPr="001C4687">
        <w:rPr>
          <w:color w:val="FF0000"/>
        </w:rPr>
        <w:t>•k</w:t>
      </w:r>
      <w:r w:rsidRPr="001C4687">
        <w:rPr>
          <w:color w:val="FF0000"/>
          <w:vertAlign w:val="subscript"/>
        </w:rPr>
        <w:t>AN</w:t>
      </w:r>
      <w:r w:rsidRPr="001C4687">
        <w:rPr>
          <w:color w:val="FF0000"/>
        </w:rPr>
        <w:t>为常数</w:t>
      </w:r>
      <w:r w:rsidR="00023ECD" w:rsidRPr="00023ECD">
        <w:rPr>
          <w:color w:val="FF0000"/>
        </w:rPr>
        <w:object w:dxaOrig="240" w:dyaOrig="620">
          <v:shape id="_x0000_i1889" type="#_x0000_t75" alt="eqIdf89eef3148f2d4d09379767b4af69132" style="width:10.8pt;height:21pt" o:ole="">
            <v:imagedata r:id="rId18" o:title="eqIdf89eef3148f2d4d09379767b4af69132"/>
          </v:shape>
          <o:OLEObject Type="Embed" ProgID="Equation.DSMT4" ShapeID="_x0000_i1889" DrawAspect="Content" ObjectID="_1722025584" r:id="rId1383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</w:rPr>
      </w:pPr>
      <w:r w:rsidRPr="001C4687">
        <w:rPr>
          <w:rFonts w:ascii="新宋体" w:eastAsia="新宋体" w:hAnsi="新宋体" w:cs="新宋体"/>
          <w:color w:val="FF0000"/>
        </w:rPr>
        <w:t>本题考查了轨迹方程的求法，考查直线与圆的位置关系和椭圆中的定值问题，属中档题．</w:t>
      </w:r>
    </w:p>
    <w:p w:rsidR="001D427E" w:rsidRPr="001C4687" w:rsidRDefault="001D427E" w:rsidP="001D427E">
      <w:pPr>
        <w:spacing w:line="360" w:lineRule="auto"/>
        <w:jc w:val="left"/>
        <w:textAlignment w:val="center"/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练习三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定义法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9</w:t>
      </w:r>
      <w:r>
        <w:t>．在平面直角坐标系</w:t>
      </w:r>
      <w:r w:rsidR="00023ECD">
        <w:object w:dxaOrig="480" w:dyaOrig="320">
          <v:shape id="_x0000_i1890" type="#_x0000_t75" alt="eqId7ee31829d0d4d5f779a957d7df8058ab" style="width:21pt;height:13.8pt" o:ole="">
            <v:imagedata r:id="rId75" o:title="eqId7ee31829d0d4d5f779a957d7df8058ab"/>
          </v:shape>
          <o:OLEObject Type="Embed" ProgID="Equation.DSMT4" ShapeID="_x0000_i1890" DrawAspect="Content" ObjectID="_1722025585" r:id="rId1384"/>
        </w:object>
      </w:r>
      <w:r>
        <w:t>中，点</w:t>
      </w:r>
      <w:r w:rsidR="00023ECD">
        <w:object w:dxaOrig="220" w:dyaOrig="240">
          <v:shape id="_x0000_i1891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1891" DrawAspect="Content" ObjectID="_1722025586" r:id="rId1385"/>
        </w:object>
      </w:r>
      <w:r>
        <w:t>是圆</w:t>
      </w:r>
      <w:r w:rsidR="00023ECD">
        <w:object w:dxaOrig="260" w:dyaOrig="360">
          <v:shape id="_x0000_i1892" type="#_x0000_t75" alt="eqIdf5076289823db419f94e9c0c8f4aafd9" style="width:11.4pt;height:16.2pt" o:ole="">
            <v:imagedata r:id="rId1386" o:title="eqIdf5076289823db419f94e9c0c8f4aafd9"/>
          </v:shape>
          <o:OLEObject Type="Embed" ProgID="Equation.DSMT4" ShapeID="_x0000_i1892" DrawAspect="Content" ObjectID="_1722025587" r:id="rId1387"/>
        </w:object>
      </w:r>
      <w:r>
        <w:t>：</w:t>
      </w:r>
      <w:r w:rsidR="00023ECD">
        <w:object w:dxaOrig="1880" w:dyaOrig="380">
          <v:shape id="_x0000_i1893" type="#_x0000_t75" alt="eqId71e8ffd8a6f46d6076861da6157e8274" style="width:82.8pt;height:16.2pt" o:ole="">
            <v:imagedata r:id="rId1388" o:title="eqId71e8ffd8a6f46d6076861da6157e8274"/>
          </v:shape>
          <o:OLEObject Type="Embed" ProgID="Equation.DSMT4" ShapeID="_x0000_i1893" DrawAspect="Content" ObjectID="_1722025588" r:id="rId1389"/>
        </w:object>
      </w:r>
      <w:r>
        <w:t>上的动点，定点</w:t>
      </w:r>
      <w:r w:rsidR="00023ECD">
        <w:object w:dxaOrig="960" w:dyaOrig="400">
          <v:shape id="_x0000_i1894" type="#_x0000_t75" alt="eqId60cfc83cab6cd17842f28b9c37836673" style="width:42pt;height:17.4pt" o:ole="">
            <v:imagedata r:id="rId1390" o:title="eqId60cfc83cab6cd17842f28b9c37836673"/>
          </v:shape>
          <o:OLEObject Type="Embed" ProgID="Equation.DSMT4" ShapeID="_x0000_i1894" DrawAspect="Content" ObjectID="_1722025589" r:id="rId1391"/>
        </w:object>
      </w:r>
      <w:r>
        <w:t>，线段</w:t>
      </w:r>
      <w:r w:rsidR="00023ECD">
        <w:object w:dxaOrig="440" w:dyaOrig="360">
          <v:shape id="_x0000_i1895" type="#_x0000_t75" alt="eqId0739793f234f8e86adc6177801ae7295" style="width:19.2pt;height:16.2pt" o:ole="">
            <v:imagedata r:id="rId1392" o:title="eqId0739793f234f8e86adc6177801ae7295"/>
          </v:shape>
          <o:OLEObject Type="Embed" ProgID="Equation.DSMT4" ShapeID="_x0000_i1895" DrawAspect="Content" ObjectID="_1722025590" r:id="rId1393"/>
        </w:object>
      </w:r>
      <w:r>
        <w:t>的垂直平分线交</w:t>
      </w:r>
      <w:r w:rsidR="00023ECD">
        <w:object w:dxaOrig="402" w:dyaOrig="362">
          <v:shape id="_x0000_i1896" type="#_x0000_t75" alt="eqId9ac86e1c253297a377e14fb9a1689be8" style="width:18pt;height:15.6pt" o:ole="">
            <v:imagedata r:id="rId1394" o:title="eqId9ac86e1c253297a377e14fb9a1689be8"/>
          </v:shape>
          <o:OLEObject Type="Embed" ProgID="Equation.DSMT4" ShapeID="_x0000_i1896" DrawAspect="Content" ObjectID="_1722025591" r:id="rId1395"/>
        </w:object>
      </w:r>
      <w:r>
        <w:t>于</w:t>
      </w:r>
      <w:r w:rsidR="00023ECD">
        <w:object w:dxaOrig="240" w:dyaOrig="320">
          <v:shape id="_x0000_i1897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897" DrawAspect="Content" ObjectID="_1722025592" r:id="rId1396"/>
        </w:object>
      </w:r>
      <w:r>
        <w:t>，记</w:t>
      </w:r>
      <w:r w:rsidR="00023ECD">
        <w:object w:dxaOrig="240" w:dyaOrig="320">
          <v:shape id="_x0000_i1898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898" DrawAspect="Content" ObjectID="_1722025593" r:id="rId1397"/>
        </w:object>
      </w:r>
      <w:r>
        <w:t>点的轨迹为</w:t>
      </w:r>
      <w:r w:rsidR="00023ECD">
        <w:object w:dxaOrig="240" w:dyaOrig="260">
          <v:shape id="_x0000_i1899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899" DrawAspect="Content" ObjectID="_1722025594" r:id="rId1398"/>
        </w:object>
      </w:r>
      <w: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Ⅰ</w:t>
      </w:r>
      <w:r>
        <w:t>）求轨迹</w:t>
      </w:r>
      <w:r w:rsidR="00023ECD">
        <w:object w:dxaOrig="240" w:dyaOrig="260">
          <v:shape id="_x0000_i1900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00" DrawAspect="Content" ObjectID="_1722025595" r:id="rId1399"/>
        </w:object>
      </w:r>
      <w:r>
        <w:t>的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Ⅱ</w:t>
      </w:r>
      <w:r>
        <w:t>）若动直线</w:t>
      </w:r>
      <w:r w:rsidR="00023ECD">
        <w:object w:dxaOrig="140" w:dyaOrig="279">
          <v:shape id="_x0000_i1901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1901" DrawAspect="Content" ObjectID="_1722025596" r:id="rId1400"/>
        </w:object>
      </w:r>
      <w:r>
        <w:t>：</w:t>
      </w:r>
      <w:r w:rsidR="00023ECD">
        <w:object w:dxaOrig="1520" w:dyaOrig="300">
          <v:shape id="_x0000_i1902" type="#_x0000_t75" alt="eqId8f556a4584fc8192d526a2bddfc9ccbc" style="width:66.6pt;height:13.2pt" o:ole="">
            <v:imagedata r:id="rId1401" o:title="eqId8f556a4584fc8192d526a2bddfc9ccbc"/>
          </v:shape>
          <o:OLEObject Type="Embed" ProgID="Equation.DSMT4" ShapeID="_x0000_i1902" DrawAspect="Content" ObjectID="_1722025597" r:id="rId1402"/>
        </w:object>
      </w:r>
      <w:r>
        <w:t>与轨迹</w:t>
      </w:r>
      <w:r w:rsidR="00023ECD">
        <w:object w:dxaOrig="240" w:dyaOrig="260">
          <v:shape id="_x0000_i1903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03" DrawAspect="Content" ObjectID="_1722025598" r:id="rId1403"/>
        </w:object>
      </w:r>
      <w:r>
        <w:t>交于不同的两点</w:t>
      </w:r>
      <w:r w:rsidR="00023ECD">
        <w:object w:dxaOrig="320" w:dyaOrig="240">
          <v:shape id="_x0000_i1904" type="#_x0000_t75" alt="eqIdac047e91852b91af639feec23a9598b2" style="width:13.8pt;height:10.2pt" o:ole="">
            <v:imagedata r:id="rId20" o:title="eqIdac047e91852b91af639feec23a9598b2"/>
          </v:shape>
          <o:OLEObject Type="Embed" ProgID="Equation.DSMT4" ShapeID="_x0000_i1904" DrawAspect="Content" ObjectID="_1722025599" r:id="rId1404"/>
        </w:object>
      </w:r>
      <w:r>
        <w:t>、</w:t>
      </w:r>
      <w:r w:rsidR="00023ECD">
        <w:object w:dxaOrig="280" w:dyaOrig="280">
          <v:shape id="_x0000_i1905" type="#_x0000_t75" alt="eqId54a5d7d3b6b63fe5c24c3907b7a8eaa3" style="width:12.6pt;height:12.6pt" o:ole="">
            <v:imagedata r:id="rId375" o:title="eqId54a5d7d3b6b63fe5c24c3907b7a8eaa3"/>
          </v:shape>
          <o:OLEObject Type="Embed" ProgID="Equation.DSMT4" ShapeID="_x0000_i1905" DrawAspect="Content" ObjectID="_1722025600" r:id="rId1405"/>
        </w:object>
      </w:r>
      <w:r>
        <w:t>，点</w:t>
      </w:r>
      <w:r w:rsidR="00023ECD">
        <w:object w:dxaOrig="240" w:dyaOrig="240">
          <v:shape id="_x0000_i1906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906" DrawAspect="Content" ObjectID="_1722025601" r:id="rId1406"/>
        </w:object>
      </w:r>
      <w:r>
        <w:t>在轨迹</w:t>
      </w:r>
      <w:r w:rsidR="00023ECD">
        <w:object w:dxaOrig="240" w:dyaOrig="260">
          <v:shape id="_x0000_i1907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07" DrawAspect="Content" ObjectID="_1722025602" r:id="rId1407"/>
        </w:object>
      </w:r>
      <w:r>
        <w:t>上，且四边形</w:t>
      </w:r>
      <w:r w:rsidR="00023ECD">
        <w:object w:dxaOrig="779" w:dyaOrig="280">
          <v:shape id="_x0000_i1908" type="#_x0000_t75" alt="eqId0f2cf7996e3462e9791940885d3a5563" style="width:34.2pt;height:12.6pt" o:ole="">
            <v:imagedata r:id="rId1408" o:title="eqId0f2cf7996e3462e9791940885d3a5563"/>
          </v:shape>
          <o:OLEObject Type="Embed" ProgID="Equation.DSMT4" ShapeID="_x0000_i1908" DrawAspect="Content" ObjectID="_1722025603" r:id="rId1409"/>
        </w:object>
      </w:r>
      <w:r>
        <w:t>为平行四边形</w:t>
      </w:r>
      <w:r>
        <w:t>.</w:t>
      </w:r>
      <w:r>
        <w:t>证明：四边形</w:t>
      </w:r>
      <w:r w:rsidR="00023ECD">
        <w:object w:dxaOrig="779" w:dyaOrig="280">
          <v:shape id="_x0000_i1909" type="#_x0000_t75" alt="eqId0f2cf7996e3462e9791940885d3a5563" style="width:34.2pt;height:12.6pt" o:ole="">
            <v:imagedata r:id="rId1408" o:title="eqId0f2cf7996e3462e9791940885d3a5563"/>
          </v:shape>
          <o:OLEObject Type="Embed" ProgID="Equation.DSMT4" ShapeID="_x0000_i1909" DrawAspect="Content" ObjectID="_1722025604" r:id="rId1410"/>
        </w:object>
      </w:r>
      <w:r>
        <w:t>的面积为定值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（</w:t>
      </w:r>
      <w:r w:rsidRPr="001C4687">
        <w:rPr>
          <w:color w:val="FF0000"/>
        </w:rPr>
        <w:t>Ⅰ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1100" w:dyaOrig="660">
          <v:shape id="_x0000_i1910" type="#_x0000_t75" alt="eqIdc82e7d9f4f7ace849e09e9adcb786b7f" style="width:48.6pt;height:29.4pt" o:ole="">
            <v:imagedata r:id="rId1349" o:title="eqIdc82e7d9f4f7ace849e09e9adcb786b7f"/>
          </v:shape>
          <o:OLEObject Type="Embed" ProgID="Equation.DSMT4" ShapeID="_x0000_i1910" DrawAspect="Content" ObjectID="_1722025605" r:id="rId1411"/>
        </w:object>
      </w:r>
      <w:r w:rsidRPr="001C4687">
        <w:rPr>
          <w:color w:val="FF0000"/>
        </w:rPr>
        <w:t>（</w:t>
      </w:r>
      <w:r w:rsidRPr="001C4687">
        <w:rPr>
          <w:color w:val="FF0000"/>
        </w:rPr>
        <w:t>Ⅱ</w:t>
      </w:r>
      <w:r w:rsidRPr="001C4687">
        <w:rPr>
          <w:color w:val="FF0000"/>
        </w:rPr>
        <w:t>）见证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Ⅰ)</w:t>
      </w:r>
      <w:r w:rsidRPr="001C4687">
        <w:rPr>
          <w:color w:val="FF0000"/>
        </w:rPr>
        <w:t>由题意利用图形的几何性质和椭圆的定义即可确定轨迹方程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Ⅱ)</w:t>
      </w:r>
      <w:r w:rsidRPr="001C4687">
        <w:rPr>
          <w:color w:val="FF0000"/>
        </w:rPr>
        <w:t>联立直线方程与</w:t>
      </w:r>
      <w:r w:rsidRPr="001C4687">
        <w:rPr>
          <w:color w:val="FF0000"/>
        </w:rPr>
        <w:t>(Ⅰ)</w:t>
      </w:r>
      <w:r w:rsidRPr="001C4687">
        <w:rPr>
          <w:color w:val="FF0000"/>
        </w:rPr>
        <w:t>中求得的轨迹方程，结合韦达定理和平行四边形的性质得到面积的表达式，进一步计算即可证得其面积为定值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Ⅰ</w:t>
      </w:r>
      <w:r w:rsidRPr="001C4687">
        <w:rPr>
          <w:color w:val="FF0000"/>
        </w:rPr>
        <w:t>）由题意：</w:t>
      </w:r>
      <w:r w:rsidR="00023ECD" w:rsidRPr="00023ECD">
        <w:rPr>
          <w:color w:val="FF0000"/>
        </w:rPr>
        <w:object w:dxaOrig="2520" w:dyaOrig="400">
          <v:shape id="_x0000_i1911" type="#_x0000_t75" alt="eqId09dbd7806e1d2e2240a183e24e004e6f" style="width:111pt;height:18pt" o:ole="">
            <v:imagedata r:id="rId1412" o:title="eqId09dbd7806e1d2e2240a183e24e004e6f"/>
          </v:shape>
          <o:OLEObject Type="Embed" ProgID="Equation.DSMT4" ShapeID="_x0000_i1911" DrawAspect="Content" ObjectID="_1722025606" r:id="rId141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根据椭圆的定义，点</w:t>
      </w:r>
      <w:r w:rsidR="00023ECD" w:rsidRPr="00023ECD">
        <w:rPr>
          <w:color w:val="FF0000"/>
        </w:rPr>
        <w:object w:dxaOrig="240" w:dyaOrig="320">
          <v:shape id="_x0000_i1912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1912" DrawAspect="Content" ObjectID="_1722025607" r:id="rId1414"/>
        </w:object>
      </w:r>
      <w:r w:rsidRPr="001C4687">
        <w:rPr>
          <w:color w:val="FF0000"/>
        </w:rPr>
        <w:t>的轨迹</w:t>
      </w:r>
      <w:r w:rsidR="00023ECD" w:rsidRPr="00023ECD">
        <w:rPr>
          <w:color w:val="FF0000"/>
        </w:rPr>
        <w:object w:dxaOrig="240" w:dyaOrig="260">
          <v:shape id="_x0000_i1913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13" DrawAspect="Content" ObjectID="_1722025608" r:id="rId1415"/>
        </w:object>
      </w:r>
      <w:r w:rsidRPr="001C4687">
        <w:rPr>
          <w:color w:val="FF0000"/>
        </w:rPr>
        <w:t>是以</w:t>
      </w:r>
      <w:r w:rsidR="00023ECD" w:rsidRPr="00023ECD">
        <w:rPr>
          <w:color w:val="FF0000"/>
        </w:rPr>
        <w:object w:dxaOrig="260" w:dyaOrig="360">
          <v:shape id="_x0000_i1914" type="#_x0000_t75" alt="eqIdf5076289823db419f94e9c0c8f4aafd9" style="width:11.4pt;height:16.2pt" o:ole="">
            <v:imagedata r:id="rId1386" o:title="eqIdf5076289823db419f94e9c0c8f4aafd9"/>
          </v:shape>
          <o:OLEObject Type="Embed" ProgID="Equation.DSMT4" ShapeID="_x0000_i1914" DrawAspect="Content" ObjectID="_1722025609" r:id="rId1416"/>
        </w:object>
      </w:r>
      <w:r w:rsidRPr="001C4687">
        <w:rPr>
          <w:color w:val="FF0000"/>
        </w:rPr>
        <w:t>、</w:t>
      </w:r>
      <w:r w:rsidR="00023ECD" w:rsidRPr="00023ECD">
        <w:rPr>
          <w:color w:val="FF0000"/>
        </w:rPr>
        <w:object w:dxaOrig="280" w:dyaOrig="360">
          <v:shape id="_x0000_i1915" type="#_x0000_t75" alt="eqIda3fb78c5f885034612c0e030b920143d" style="width:12.6pt;height:15.6pt" o:ole="">
            <v:imagedata r:id="rId1417" o:title="eqIda3fb78c5f885034612c0e030b920143d"/>
          </v:shape>
          <o:OLEObject Type="Embed" ProgID="Equation.DSMT4" ShapeID="_x0000_i1915" DrawAspect="Content" ObjectID="_1722025610" r:id="rId1418"/>
        </w:object>
      </w:r>
      <w:r w:rsidRPr="001C4687">
        <w:rPr>
          <w:color w:val="FF0000"/>
        </w:rPr>
        <w:t>为焦点的椭圆，其中</w:t>
      </w:r>
      <w:r w:rsidR="00023ECD" w:rsidRPr="00023ECD">
        <w:rPr>
          <w:color w:val="FF0000"/>
        </w:rPr>
        <w:object w:dxaOrig="679" w:dyaOrig="280">
          <v:shape id="_x0000_i1916" type="#_x0000_t75" alt="eqId27fd50c0c149085ffe54ae7a4a457d40" style="width:30pt;height:12.6pt" o:ole="">
            <v:imagedata r:id="rId727" o:title="eqId27fd50c0c149085ffe54ae7a4a457d40"/>
          </v:shape>
          <o:OLEObject Type="Embed" ProgID="Equation.DSMT4" ShapeID="_x0000_i1916" DrawAspect="Content" ObjectID="_1722025611" r:id="rId1419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40" w:dyaOrig="320">
          <v:shape id="_x0000_i1917" type="#_x0000_t75" alt="eqId64146e53e87fc7e1971ab3b188c9a0c6" style="width:37.2pt;height:13.8pt" o:ole="">
            <v:imagedata r:id="rId1420" o:title="eqId64146e53e87fc7e1971ab3b188c9a0c6"/>
          </v:shape>
          <o:OLEObject Type="Embed" ProgID="Equation.DSMT4" ShapeID="_x0000_i1917" DrawAspect="Content" ObjectID="_1722025612" r:id="rId1421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559" w:dyaOrig="280">
          <v:shape id="_x0000_i1918" type="#_x0000_t75" alt="eqId8e258ab9e600435b37465092243d99f6" style="width:24.6pt;height:12.6pt" o:ole="">
            <v:imagedata r:id="rId642" o:title="eqId8e258ab9e600435b37465092243d99f6"/>
          </v:shape>
          <o:OLEObject Type="Embed" ProgID="Equation.DSMT4" ShapeID="_x0000_i1918" DrawAspect="Content" ObjectID="_1722025613" r:id="rId1422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700" w:dyaOrig="360">
          <v:shape id="_x0000_i1919" type="#_x0000_t75" alt="eqId2bd5b9bbd3d22bd2cef53dd4b9691257" style="width:30.6pt;height:15.6pt" o:ole="">
            <v:imagedata r:id="rId1423" o:title="eqId2bd5b9bbd3d22bd2cef53dd4b9691257"/>
          </v:shape>
          <o:OLEObject Type="Embed" ProgID="Equation.DSMT4" ShapeID="_x0000_i1919" DrawAspect="Content" ObjectID="_1722025614" r:id="rId1424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960" w:dyaOrig="300">
          <v:shape id="_x0000_i1920" type="#_x0000_t75" alt="eqId1d1956ca24720b9c5b7d96dd694d9906" style="width:86.4pt;height:13.2pt" o:ole="">
            <v:imagedata r:id="rId1425" o:title="eqId1d1956ca24720b9c5b7d96dd694d9906"/>
          </v:shape>
          <o:OLEObject Type="Embed" ProgID="Equation.DSMT4" ShapeID="_x0000_i1920" DrawAspect="Content" ObjectID="_1722025615" r:id="rId142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轨迹</w:t>
      </w:r>
      <w:r w:rsidR="00023ECD" w:rsidRPr="00023ECD">
        <w:rPr>
          <w:color w:val="FF0000"/>
        </w:rPr>
        <w:object w:dxaOrig="240" w:dyaOrig="260">
          <v:shape id="_x0000_i1921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21" DrawAspect="Content" ObjectID="_1722025616" r:id="rId1427"/>
        </w:objec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1100" w:dyaOrig="660">
          <v:shape id="_x0000_i1922" type="#_x0000_t75" alt="eqIdc82e7d9f4f7ace849e09e9adcb786b7f" style="width:48.6pt;height:29.4pt" o:ole="">
            <v:imagedata r:id="rId1349" o:title="eqIdc82e7d9f4f7ace849e09e9adcb786b7f"/>
          </v:shape>
          <o:OLEObject Type="Embed" ProgID="Equation.DSMT4" ShapeID="_x0000_i1922" DrawAspect="Content" ObjectID="_1722025617" r:id="rId1428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（</w:t>
      </w:r>
      <w:r w:rsidRPr="001C4687">
        <w:rPr>
          <w:color w:val="FF0000"/>
        </w:rPr>
        <w:t>Ⅱ</w:t>
      </w:r>
      <w:r w:rsidRPr="001C4687">
        <w:rPr>
          <w:color w:val="FF0000"/>
        </w:rPr>
        <w:t>）证明：设</w:t>
      </w:r>
      <w:r w:rsidR="00023ECD" w:rsidRPr="00023ECD">
        <w:rPr>
          <w:color w:val="FF0000"/>
        </w:rPr>
        <w:object w:dxaOrig="859" w:dyaOrig="320">
          <v:shape id="_x0000_i1923" type="#_x0000_t75" alt="eqIdfba1e1ca5040060dde64c667ec432a9a" style="width:37.8pt;height:13.8pt" o:ole="">
            <v:imagedata r:id="rId1429" o:title="eqIdfba1e1ca5040060dde64c667ec432a9a"/>
          </v:shape>
          <o:OLEObject Type="Embed" ProgID="Equation.DSMT4" ShapeID="_x0000_i1923" DrawAspect="Content" ObjectID="_1722025618" r:id="rId1430"/>
        </w:object>
      </w:r>
      <w:r w:rsidRPr="001C4687">
        <w:rPr>
          <w:color w:val="FF0000"/>
        </w:rPr>
        <w:t>、</w:t>
      </w:r>
      <w:r w:rsidR="00023ECD" w:rsidRPr="00023ECD">
        <w:rPr>
          <w:color w:val="FF0000"/>
        </w:rPr>
        <w:object w:dxaOrig="859" w:dyaOrig="320">
          <v:shape id="_x0000_i1924" type="#_x0000_t75" alt="eqId6f05eb4c4c6f9e6a702735bc0b5122d0" style="width:37.8pt;height:13.8pt" o:ole="">
            <v:imagedata r:id="rId1431" o:title="eqId6f05eb4c4c6f9e6a702735bc0b5122d0"/>
          </v:shape>
          <o:OLEObject Type="Embed" ProgID="Equation.DSMT4" ShapeID="_x0000_i1924" DrawAspect="Content" ObjectID="_1722025619" r:id="rId143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方程组</w:t>
      </w:r>
      <w:r w:rsidR="00023ECD" w:rsidRPr="00023ECD">
        <w:rPr>
          <w:color w:val="FF0000"/>
        </w:rPr>
        <w:object w:dxaOrig="1240" w:dyaOrig="1040">
          <v:shape id="_x0000_i1925" type="#_x0000_t75" alt="eqId56aa263c61400bce6b75aff58957ba18" style="width:54.6pt;height:45.6pt" o:ole="">
            <v:imagedata r:id="rId1433" o:title="eqId56aa263c61400bce6b75aff58957ba18"/>
          </v:shape>
          <o:OLEObject Type="Embed" ProgID="Equation.DSMT4" ShapeID="_x0000_i1925" DrawAspect="Content" ObjectID="_1722025620" r:id="rId1434"/>
        </w:object>
      </w:r>
      <w:r w:rsidRPr="001C4687">
        <w:rPr>
          <w:color w:val="FF0000"/>
        </w:rPr>
        <w:t>，得</w:t>
      </w:r>
      <w:r w:rsidR="00023ECD" w:rsidRPr="00023ECD">
        <w:rPr>
          <w:color w:val="FF0000"/>
        </w:rPr>
        <w:object w:dxaOrig="3180" w:dyaOrig="440">
          <v:shape id="_x0000_i1926" type="#_x0000_t75" alt="eqId433bebcf7dacf4d4bd2a8c0713194646" style="width:139.8pt;height:19.2pt" o:ole="">
            <v:imagedata r:id="rId1435" o:title="eqId433bebcf7dacf4d4bd2a8c0713194646"/>
          </v:shape>
          <o:OLEObject Type="Embed" ProgID="Equation.DSMT4" ShapeID="_x0000_i1926" DrawAspect="Content" ObjectID="_1722025621" r:id="rId1436"/>
        </w:object>
      </w:r>
      <w:r w:rsidRPr="001C4687">
        <w:rPr>
          <w:color w:val="FF0000"/>
        </w:rPr>
        <w:t>，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3800" w:dyaOrig="440">
          <v:shape id="_x0000_i1927" type="#_x0000_t75" alt="eqId1e72ebb83640160c5e4b30450d1dca8f" style="width:167.4pt;height:19.2pt" o:ole="">
            <v:imagedata r:id="rId1437" o:title="eqId1e72ebb83640160c5e4b30450d1dca8f"/>
          </v:shape>
          <o:OLEObject Type="Embed" ProgID="Equation.DSMT4" ShapeID="_x0000_i1927" DrawAspect="Content" ObjectID="_1722025622" r:id="rId1438"/>
        </w:object>
      </w:r>
      <w:r w:rsidR="002E2AB1" w:rsidRPr="001C4687">
        <w:rPr>
          <w:color w:val="FF0000"/>
        </w:rPr>
        <w:t>，</w:t>
      </w:r>
      <w:r w:rsidR="002E2AB1" w:rsidRPr="001C4687">
        <w:rPr>
          <w:color w:val="FF0000"/>
        </w:rPr>
        <w:t>∴</w:t>
      </w:r>
      <w:r w:rsidRPr="00023ECD">
        <w:rPr>
          <w:color w:val="FF0000"/>
        </w:rPr>
        <w:object w:dxaOrig="1200" w:dyaOrig="320">
          <v:shape id="_x0000_i1928" type="#_x0000_t75" alt="eqIda74cad4fe8ca8d1bce4bfea04f0a2fa0" style="width:52.8pt;height:13.8pt" o:ole="">
            <v:imagedata r:id="rId1439" o:title="eqIda74cad4fe8ca8d1bce4bfea04f0a2fa0"/>
          </v:shape>
          <o:OLEObject Type="Embed" ProgID="Equation.DSMT4" ShapeID="_x0000_i1928" DrawAspect="Content" ObjectID="_1722025623" r:id="rId1440"/>
        </w:object>
      </w:r>
      <w:r w:rsidR="002E2AB1" w:rsidRPr="001C4687">
        <w:rPr>
          <w:color w:val="FF0000"/>
        </w:rPr>
        <w:t>，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640" w:dyaOrig="580">
          <v:shape id="_x0000_i1929" type="#_x0000_t75" alt="eqIdc3da220f0b071ef93d1219c49e7b546c" style="width:1in;height:25.8pt" o:ole="">
            <v:imagedata r:id="rId1441" o:title="eqIdc3da220f0b071ef93d1219c49e7b546c"/>
          </v:shape>
          <o:OLEObject Type="Embed" ProgID="Equation.DSMT4" ShapeID="_x0000_i1929" DrawAspect="Content" ObjectID="_1722025624" r:id="rId1442"/>
        </w:object>
      </w:r>
      <w:r w:rsidR="002E2AB1" w:rsidRPr="001C4687">
        <w:rPr>
          <w:color w:val="FF0000"/>
        </w:rPr>
        <w:t>，</w:t>
      </w:r>
      <w:r w:rsidRPr="00023ECD">
        <w:rPr>
          <w:color w:val="FF0000"/>
        </w:rPr>
        <w:object w:dxaOrig="1600" w:dyaOrig="660">
          <v:shape id="_x0000_i1930" type="#_x0000_t75" alt="eqId3c93f57651a05df89136f02a2fe621d4" style="width:70.2pt;height:28.8pt" o:ole="">
            <v:imagedata r:id="rId1443" o:title="eqId3c93f57651a05df89136f02a2fe621d4"/>
          </v:shape>
          <o:OLEObject Type="Embed" ProgID="Equation.DSMT4" ShapeID="_x0000_i1930" DrawAspect="Content" ObjectID="_1722025625" r:id="rId1444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460" w:dyaOrig="280">
          <v:shape id="_x0000_i1931" type="#_x0000_t75" alt="eqId411461db15ee8086332c531e086c40c7" style="width:20.4pt;height:12.6pt" o:ole="">
            <v:imagedata r:id="rId452" o:title="eqId411461db15ee8086332c531e086c40c7"/>
          </v:shape>
          <o:OLEObject Type="Embed" ProgID="Equation.DSMT4" ShapeID="_x0000_i1931" DrawAspect="Content" ObjectID="_1722025626" r:id="rId1445"/>
        </w:object>
      </w:r>
      <w:r w:rsidRPr="001C4687">
        <w:rPr>
          <w:color w:val="FF0000"/>
        </w:rPr>
        <w:t>的中点</w:t>
      </w:r>
      <w:r w:rsidR="00023ECD" w:rsidRPr="00023ECD">
        <w:rPr>
          <w:color w:val="FF0000"/>
        </w:rPr>
        <w:object w:dxaOrig="1939" w:dyaOrig="680">
          <v:shape id="_x0000_i1932" type="#_x0000_t75" alt="eqId27cc388a55d70a6d9edaec2a87a965f3" style="width:85.2pt;height:29.4pt" o:ole="">
            <v:imagedata r:id="rId1446" o:title="eqId27cc388a55d70a6d9edaec2a87a965f3"/>
          </v:shape>
          <o:OLEObject Type="Embed" ProgID="Equation.DSMT4" ShapeID="_x0000_i1932" DrawAspect="Content" ObjectID="_1722025627" r:id="rId1447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2240" w:dyaOrig="680">
          <v:shape id="_x0000_i1933" type="#_x0000_t75" alt="eqId555e0161b8d6fb134fee6a1116636576" style="width:98.4pt;height:30pt" o:ole="">
            <v:imagedata r:id="rId1448" o:title="eqId555e0161b8d6fb134fee6a1116636576"/>
          </v:shape>
          <o:OLEObject Type="Embed" ProgID="Equation.DSMT4" ShapeID="_x0000_i1933" DrawAspect="Content" ObjectID="_1722025628" r:id="rId1449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点</w:t>
      </w:r>
      <w:r w:rsidR="00023ECD" w:rsidRPr="00023ECD">
        <w:rPr>
          <w:color w:val="FF0000"/>
        </w:rPr>
        <w:object w:dxaOrig="240" w:dyaOrig="240">
          <v:shape id="_x0000_i1934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934" DrawAspect="Content" ObjectID="_1722025629" r:id="rId1450"/>
        </w:object>
      </w:r>
      <w:r w:rsidRPr="001C4687">
        <w:rPr>
          <w:color w:val="FF0000"/>
        </w:rPr>
        <w:t>在椭圆上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2719" w:dyaOrig="840">
          <v:shape id="_x0000_i1935" type="#_x0000_t75" alt="eqId49717c36ec949c68e276bfa5b693bba0" style="width:119.4pt;height:37.2pt" o:ole="">
            <v:imagedata r:id="rId1451" o:title="eqId49717c36ec949c68e276bfa5b693bba0"/>
          </v:shape>
          <o:OLEObject Type="Embed" ProgID="Equation.DSMT4" ShapeID="_x0000_i1935" DrawAspect="Content" ObjectID="_1722025630" r:id="rId145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339" w:dyaOrig="320">
          <v:shape id="_x0000_i1936" type="#_x0000_t75" alt="eqId92f9c1c4add8c3d0e4a0f431e8760916" style="width:58.8pt;height:13.8pt" o:ole="">
            <v:imagedata r:id="rId1453" o:title="eqId92f9c1c4add8c3d0e4a0f431e8760916"/>
          </v:shape>
          <o:OLEObject Type="Embed" ProgID="Equation.DSMT4" ShapeID="_x0000_i1936" DrawAspect="Content" ObjectID="_1722025631" r:id="rId1454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4820" w:dyaOrig="960">
          <v:shape id="_x0000_i1937" type="#_x0000_t75" alt="eqIdbc4722f991583a81366ec6d416331486" style="width:211.8pt;height:42pt" o:ole="">
            <v:imagedata r:id="rId1455" o:title="eqIdbc4722f991583a81366ec6d416331486"/>
          </v:shape>
          <o:OLEObject Type="Embed" ProgID="Equation.DSMT4" ShapeID="_x0000_i1937" DrawAspect="Content" ObjectID="_1722025632" r:id="rId1456"/>
        </w:object>
      </w:r>
      <w:r w:rsidR="00023ECD" w:rsidRPr="00023ECD">
        <w:rPr>
          <w:color w:val="FF0000"/>
        </w:rPr>
        <w:object w:dxaOrig="2960" w:dyaOrig="980">
          <v:shape id="_x0000_i1938" type="#_x0000_t75" alt="eqIdbf4c36f410ac246095538b3fb71dba45" style="width:130.2pt;height:43.2pt" o:ole="">
            <v:imagedata r:id="rId1457" o:title="eqIdbf4c36f410ac246095538b3fb71dba45"/>
          </v:shape>
          <o:OLEObject Type="Embed" ProgID="Equation.DSMT4" ShapeID="_x0000_i1938" DrawAspect="Content" ObjectID="_1722025633" r:id="rId145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点</w:t>
      </w:r>
      <w:r w:rsidR="00023ECD" w:rsidRPr="00023ECD">
        <w:rPr>
          <w:color w:val="FF0000"/>
        </w:rPr>
        <w:object w:dxaOrig="240" w:dyaOrig="280">
          <v:shape id="_x0000_i1939" type="#_x0000_t75" alt="eqId1dde8112e8eb968fd042418dd632759e" style="width:10.8pt;height:12.6pt" o:ole="">
            <v:imagedata r:id="rId1459" o:title="eqId1dde8112e8eb968fd042418dd632759e"/>
          </v:shape>
          <o:OLEObject Type="Embed" ProgID="Equation.DSMT4" ShapeID="_x0000_i1939" DrawAspect="Content" ObjectID="_1722025634" r:id="rId1460"/>
        </w:object>
      </w:r>
      <w:r w:rsidRPr="001C4687">
        <w:rPr>
          <w:color w:val="FF0000"/>
        </w:rPr>
        <w:t>到直线</w:t>
      </w:r>
      <w:r w:rsidR="00023ECD" w:rsidRPr="00023ECD">
        <w:rPr>
          <w:color w:val="FF0000"/>
        </w:rPr>
        <w:object w:dxaOrig="960" w:dyaOrig="300">
          <v:shape id="_x0000_i1940" type="#_x0000_t75" alt="eqId15b256345d7109e081b7c895591e995d" style="width:42pt;height:13.2pt" o:ole="">
            <v:imagedata r:id="rId539" o:title="eqId15b256345d7109e081b7c895591e995d"/>
          </v:shape>
          <o:OLEObject Type="Embed" ProgID="Equation.DSMT4" ShapeID="_x0000_i1940" DrawAspect="Content" ObjectID="_1722025635" r:id="rId1461"/>
        </w:object>
      </w:r>
      <w:r w:rsidRPr="001C4687">
        <w:rPr>
          <w:color w:val="FF0000"/>
        </w:rPr>
        <w:t>的距离</w:t>
      </w:r>
      <w:r w:rsidR="00023ECD" w:rsidRPr="00023ECD">
        <w:rPr>
          <w:color w:val="FF0000"/>
        </w:rPr>
        <w:object w:dxaOrig="1199" w:dyaOrig="680">
          <v:shape id="_x0000_i1941" type="#_x0000_t75" alt="eqIdd3ad636906ab34f0e2de82dcff8d2db4" style="width:52.8pt;height:30pt" o:ole="">
            <v:imagedata r:id="rId1462" o:title="eqIdd3ad636906ab34f0e2de82dcff8d2db4"/>
          </v:shape>
          <o:OLEObject Type="Embed" ProgID="Equation.DSMT4" ShapeID="_x0000_i1941" DrawAspect="Content" ObjectID="_1722025636" r:id="rId146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620" w:dyaOrig="360">
          <v:shape id="_x0000_i1942" type="#_x0000_t75" alt="eqId8aed0777320c09d79ee79e41ba27136c" style="width:71.4pt;height:15.6pt" o:ole="">
            <v:imagedata r:id="rId1464" o:title="eqId8aed0777320c09d79ee79e41ba27136c"/>
          </v:shape>
          <o:OLEObject Type="Embed" ProgID="Equation.DSMT4" ShapeID="_x0000_i1942" DrawAspect="Content" ObjectID="_1722025637" r:id="rId1465"/>
        </w:object>
      </w:r>
      <w:r w:rsidR="00023ECD" w:rsidRPr="00023ECD">
        <w:rPr>
          <w:color w:val="FF0000"/>
        </w:rPr>
        <w:object w:dxaOrig="3820" w:dyaOrig="980">
          <v:shape id="_x0000_i1943" type="#_x0000_t75" alt="eqIdbbe5c9577f51b6f15ef9a6d3667b54d9" style="width:168pt;height:43.2pt" o:ole="">
            <v:imagedata r:id="rId1466" o:title="eqIdbbe5c9577f51b6f15ef9a6d3667b54d9"/>
          </v:shape>
          <o:OLEObject Type="Embed" ProgID="Equation.DSMT4" ShapeID="_x0000_i1943" DrawAspect="Content" ObjectID="_1722025638" r:id="rId1467"/>
        </w:objec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100" w:dyaOrig="700">
          <v:shape id="_x0000_i1944" type="#_x0000_t75" alt="eqIdd9224a28cedb44f9a9d997652bd5ab83" style="width:180.6pt;height:31.2pt" o:ole="">
            <v:imagedata r:id="rId1468" o:title="eqIdd9224a28cedb44f9a9d997652bd5ab83"/>
          </v:shape>
          <o:OLEObject Type="Embed" ProgID="Equation.DSMT4" ShapeID="_x0000_i1944" DrawAspect="Content" ObjectID="_1722025639" r:id="rId1469"/>
        </w:object>
      </w:r>
      <w:r w:rsidR="002E2AB1"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四边形</w:t>
      </w:r>
      <w:r w:rsidR="00023ECD" w:rsidRPr="00023ECD">
        <w:rPr>
          <w:color w:val="FF0000"/>
        </w:rPr>
        <w:object w:dxaOrig="779" w:dyaOrig="280">
          <v:shape id="_x0000_i1945" type="#_x0000_t75" alt="eqId0f2cf7996e3462e9791940885d3a5563" style="width:34.2pt;height:12.6pt" o:ole="">
            <v:imagedata r:id="rId1408" o:title="eqId0f2cf7996e3462e9791940885d3a5563"/>
          </v:shape>
          <o:OLEObject Type="Embed" ProgID="Equation.DSMT4" ShapeID="_x0000_i1945" DrawAspect="Content" ObjectID="_1722025640" r:id="rId1470"/>
        </w:object>
      </w:r>
      <w:r w:rsidRPr="001C4687">
        <w:rPr>
          <w:color w:val="FF0000"/>
        </w:rPr>
        <w:t>的面积为定值</w:t>
      </w:r>
      <w:r w:rsidR="00023ECD" w:rsidRPr="00023ECD">
        <w:rPr>
          <w:color w:val="FF0000"/>
        </w:rPr>
        <w:object w:dxaOrig="320" w:dyaOrig="320">
          <v:shape id="_x0000_i1946" type="#_x0000_t75" alt="eqIda7ffe8515ff6183c1c7775dc6f94bdb8" style="width:13.8pt;height:13.8pt" o:ole="">
            <v:imagedata r:id="rId1471" o:title="eqIda7ffe8515ff6183c1c7775dc6f94bdb8"/>
          </v:shape>
          <o:OLEObject Type="Embed" ProgID="Equation.DSMT4" ShapeID="_x0000_i1946" DrawAspect="Content" ObjectID="_1722025641" r:id="rId1472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决直线与椭圆的综合问题时，要注意：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  <w:r w:rsidRPr="001C4687">
        <w:rPr>
          <w:color w:val="FF0000"/>
        </w:rPr>
        <w:t>注意观察应用题设中的每一个条件，明确确定直线、椭圆的条件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强化有关直线与椭圆联立得出一元二次方程后的运算能力，重视根与系数之间的关系、弦长、斜率、三角形</w:t>
      </w:r>
      <w:r w:rsidRPr="001C4687">
        <w:rPr>
          <w:color w:val="FF0000"/>
        </w:rPr>
        <w:t>的面积等问题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0</w:t>
      </w:r>
      <w:r>
        <w:t>．已知圆</w:t>
      </w:r>
      <w:r>
        <w:rPr>
          <w:i/>
        </w:rPr>
        <w:t>A</w:t>
      </w:r>
      <w:r>
        <w:t>：（</w:t>
      </w:r>
      <w:r>
        <w:rPr>
          <w:i/>
        </w:rPr>
        <w:t>x</w:t>
      </w:r>
      <w:r>
        <w:t>+1</w:t>
      </w:r>
      <w:r>
        <w:t>）</w:t>
      </w:r>
      <w:r>
        <w:rPr>
          <w:vertAlign w:val="superscript"/>
        </w:rPr>
        <w:t>2</w:t>
      </w:r>
      <w:r>
        <w:t>+</w:t>
      </w:r>
      <w:r>
        <w:rPr>
          <w:i/>
        </w:rPr>
        <w:t>y</w:t>
      </w:r>
      <w:r>
        <w:rPr>
          <w:i/>
          <w:vertAlign w:val="superscript"/>
        </w:rPr>
        <w:t>2</w:t>
      </w:r>
      <w:r>
        <w:t>＝</w:t>
      </w:r>
      <w:r>
        <w:t>16</w:t>
      </w:r>
      <w:r>
        <w:t>，圆</w:t>
      </w:r>
      <w:r>
        <w:rPr>
          <w:i/>
        </w:rPr>
        <w:t>C</w:t>
      </w:r>
      <w:r>
        <w:t>过点</w:t>
      </w:r>
      <w:r>
        <w:rPr>
          <w:i/>
        </w:rPr>
        <w:t>B</w:t>
      </w:r>
      <w:r>
        <w:t>（</w:t>
      </w:r>
      <w:r>
        <w:t>1</w:t>
      </w:r>
      <w:r>
        <w:t>，</w:t>
      </w:r>
      <w:r>
        <w:t>0</w:t>
      </w:r>
      <w:r>
        <w:t>）且与圆</w:t>
      </w:r>
      <w:r>
        <w:rPr>
          <w:i/>
        </w:rPr>
        <w:t>A</w:t>
      </w:r>
      <w:r>
        <w:t>相切，设圆心</w:t>
      </w:r>
      <w:r>
        <w:rPr>
          <w:i/>
        </w:rPr>
        <w:t>C</w:t>
      </w:r>
      <w:r>
        <w:t>的轨迹为曲线</w:t>
      </w:r>
      <w:r>
        <w:rPr>
          <w:i/>
        </w:rPr>
        <w:t>E</w:t>
      </w:r>
      <w:r>
        <w:t>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Ⅰ</w:t>
      </w:r>
      <w:r>
        <w:t>）求曲线</w:t>
      </w:r>
      <w:r>
        <w:rPr>
          <w:i/>
        </w:rPr>
        <w:t>E</w:t>
      </w:r>
      <w:r>
        <w:t>的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Ⅱ</w:t>
      </w:r>
      <w:r>
        <w:t>）过点</w:t>
      </w:r>
      <w:r>
        <w:rPr>
          <w:i/>
        </w:rPr>
        <w:t>B</w:t>
      </w:r>
      <w:r>
        <w:t>作两条互相垂直的直线</w:t>
      </w:r>
      <w:r>
        <w:rPr>
          <w:i/>
        </w:rPr>
        <w:t>l</w:t>
      </w:r>
      <w:r>
        <w:rPr>
          <w:i/>
          <w:vertAlign w:val="subscript"/>
        </w:rPr>
        <w:t>1</w:t>
      </w:r>
      <w:r>
        <w:t>，</w:t>
      </w:r>
      <w:r>
        <w:rPr>
          <w:i/>
        </w:rPr>
        <w:t>l</w:t>
      </w:r>
      <w:r>
        <w:rPr>
          <w:i/>
          <w:vertAlign w:val="subscript"/>
        </w:rPr>
        <w:t>2</w:t>
      </w:r>
      <w:r>
        <w:t>，直线</w:t>
      </w:r>
      <w:r>
        <w:rPr>
          <w:i/>
        </w:rPr>
        <w:t>l</w:t>
      </w:r>
      <w:r>
        <w:rPr>
          <w:i/>
          <w:vertAlign w:val="subscript"/>
        </w:rPr>
        <w:t>1</w:t>
      </w:r>
      <w:r>
        <w:t>与</w:t>
      </w:r>
      <w:r>
        <w:rPr>
          <w:i/>
        </w:rPr>
        <w:t>E</w:t>
      </w:r>
      <w:r>
        <w:t>交于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两点，直线</w:t>
      </w:r>
      <w:r>
        <w:rPr>
          <w:i/>
        </w:rPr>
        <w:t>l</w:t>
      </w:r>
      <w:r>
        <w:rPr>
          <w:i/>
          <w:vertAlign w:val="subscript"/>
        </w:rPr>
        <w:t>2</w:t>
      </w:r>
      <w:r>
        <w:t>与圆</w:t>
      </w:r>
      <w:r>
        <w:rPr>
          <w:i/>
        </w:rPr>
        <w:t>A</w:t>
      </w:r>
      <w:r>
        <w:t>交于</w:t>
      </w:r>
      <w:r>
        <w:rPr>
          <w:i/>
        </w:rPr>
        <w:t>P</w:t>
      </w:r>
      <w:r>
        <w:t>，</w:t>
      </w:r>
      <w:r>
        <w:rPr>
          <w:i/>
        </w:rPr>
        <w:lastRenderedPageBreak/>
        <w:t>Q</w:t>
      </w:r>
      <w:r>
        <w:t>两点，求</w:t>
      </w:r>
      <w:r w:rsidR="00023ECD">
        <w:object w:dxaOrig="580" w:dyaOrig="740">
          <v:shape id="_x0000_i1947" type="#_x0000_t75" alt="eqId6c3b940eea1f1a8cd94ec3610555c399" style="width:25.2pt;height:31.8pt" o:ole="">
            <v:imagedata r:id="rId1473" o:title="eqId6c3b940eea1f1a8cd94ec3610555c399"/>
          </v:shape>
          <o:OLEObject Type="Embed" ProgID="Equation.DSMT4" ShapeID="_x0000_i1947" DrawAspect="Content" ObjectID="_1722025642" r:id="rId1474"/>
        </w:object>
      </w:r>
      <w:r>
        <w:t>的取值范围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（</w:t>
      </w:r>
      <w:r w:rsidRPr="001C4687">
        <w:rPr>
          <w:color w:val="FF0000"/>
        </w:rPr>
        <w:t>I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1160" w:dyaOrig="660">
          <v:shape id="_x0000_i1948" type="#_x0000_t75" alt="eqId6cae00bdc6f8b564b6b15b32572c848b" style="width:51pt;height:29.4pt" o:ole="">
            <v:imagedata r:id="rId626" o:title="eqId6cae00bdc6f8b564b6b15b32572c848b"/>
          </v:shape>
          <o:OLEObject Type="Embed" ProgID="Equation.DSMT4" ShapeID="_x0000_i1948" DrawAspect="Content" ObjectID="_1722025643" r:id="rId1475"/>
        </w:object>
      </w:r>
      <w:r w:rsidRPr="001C4687">
        <w:rPr>
          <w:color w:val="FF0000"/>
        </w:rPr>
        <w:t>；（</w:t>
      </w:r>
      <w:r w:rsidRPr="001C4687">
        <w:rPr>
          <w:color w:val="FF0000"/>
        </w:rPr>
        <w:t>II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860" w:dyaOrig="800">
          <v:shape id="_x0000_i1949" type="#_x0000_t75" alt="eqId9763329342ecf2d4839bdb0ce46dc871" style="width:37.8pt;height:35.4pt" o:ole="">
            <v:imagedata r:id="rId1476" o:title="eqId9763329342ecf2d4839bdb0ce46dc871"/>
          </v:shape>
          <o:OLEObject Type="Embed" ProgID="Equation.DSMT4" ShapeID="_x0000_i1949" DrawAspect="Content" ObjectID="_1722025644" r:id="rId1477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Ⅰ</w:t>
      </w:r>
      <w:r w:rsidRPr="001C4687">
        <w:rPr>
          <w:color w:val="FF0000"/>
        </w:rPr>
        <w:t>）由题意画出图形，根据椭圆的定义和性质求出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，则椭圆方程可求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Ⅱ</w:t>
      </w:r>
      <w:r w:rsidRPr="001C4687">
        <w:rPr>
          <w:color w:val="FF0000"/>
        </w:rPr>
        <w:t>）求出两直线垂直于坐标轴时</w:t>
      </w:r>
      <w:r w:rsidR="00023ECD" w:rsidRPr="00023ECD">
        <w:rPr>
          <w:color w:val="FF0000"/>
        </w:rPr>
        <w:object w:dxaOrig="580" w:dyaOrig="740">
          <v:shape id="_x0000_i1950" type="#_x0000_t75" alt="eqIde0db49afca878733a639ef683c9343ec" style="width:25.2pt;height:31.8pt" o:ole="">
            <v:imagedata r:id="rId1478" o:title="eqIde0db49afca878733a639ef683c9343ec"/>
          </v:shape>
          <o:OLEObject Type="Embed" ProgID="Equation.DSMT4" ShapeID="_x0000_i1950" DrawAspect="Content" ObjectID="_1722025645" r:id="rId1479"/>
        </w:object>
      </w:r>
      <w:r w:rsidRPr="001C4687">
        <w:rPr>
          <w:color w:val="FF0000"/>
        </w:rPr>
        <w:t>的值，当两直线斜率存在且不为</w:t>
      </w:r>
      <w:r w:rsidRPr="001C4687">
        <w:rPr>
          <w:color w:val="FF0000"/>
        </w:rPr>
        <w:t>0</w:t>
      </w:r>
      <w:r w:rsidRPr="001C4687">
        <w:rPr>
          <w:color w:val="FF0000"/>
        </w:rPr>
        <w:t>时，设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：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﹣</w:t>
      </w:r>
      <w:r w:rsidRPr="001C4687">
        <w:rPr>
          <w:color w:val="FF0000"/>
        </w:rPr>
        <w:t>1</w:t>
      </w:r>
      <w:r w:rsidRPr="001C4687">
        <w:rPr>
          <w:color w:val="FF0000"/>
        </w:rPr>
        <w:t>），则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：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="00023ECD" w:rsidRPr="00023ECD">
        <w:rPr>
          <w:color w:val="FF0000"/>
        </w:rPr>
        <w:object w:dxaOrig="1219" w:dyaOrig="620">
          <v:shape id="_x0000_i1951" type="#_x0000_t75" alt="eqId555c5602b7ec5dee35148f8ea90e2fcf" style="width:53.4pt;height:27pt" o:ole="">
            <v:imagedata r:id="rId1480" o:title="eqId555c5602b7ec5dee35148f8ea90e2fcf"/>
          </v:shape>
          <o:OLEObject Type="Embed" ProgID="Equation.DSMT4" ShapeID="_x0000_i1951" DrawAspect="Content" ObjectID="_1722025646" r:id="rId1481"/>
        </w:object>
      </w:r>
      <w:r w:rsidRPr="001C4687">
        <w:rPr>
          <w:color w:val="FF0000"/>
        </w:rPr>
        <w:t>，分别求出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|</w:t>
      </w:r>
      <w:r w:rsidRPr="001C4687">
        <w:rPr>
          <w:color w:val="FF0000"/>
        </w:rPr>
        <w:t>，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Q</w:t>
      </w:r>
      <w:r w:rsidRPr="001C4687">
        <w:rPr>
          <w:color w:val="FF0000"/>
        </w:rPr>
        <w:t>|</w:t>
      </w:r>
      <w:r w:rsidRPr="001C4687">
        <w:rPr>
          <w:color w:val="FF0000"/>
        </w:rPr>
        <w:t>的值，可得</w:t>
      </w:r>
      <w:r w:rsidR="00023ECD" w:rsidRPr="00023ECD">
        <w:rPr>
          <w:color w:val="FF0000"/>
        </w:rPr>
        <w:object w:dxaOrig="580" w:dyaOrig="740">
          <v:shape id="_x0000_i1952" type="#_x0000_t75" alt="eqIde0db49afca878733a639ef683c9343ec" style="width:25.2pt;height:31.8pt" o:ole="">
            <v:imagedata r:id="rId1478" o:title="eqIde0db49afca878733a639ef683c9343ec"/>
          </v:shape>
          <o:OLEObject Type="Embed" ProgID="Equation.DSMT4" ShapeID="_x0000_i1952" DrawAspect="Content" ObjectID="_1722025647" r:id="rId1482"/>
        </w:object>
      </w:r>
      <w:r w:rsidRPr="001C4687">
        <w:rPr>
          <w:color w:val="FF0000"/>
        </w:rPr>
        <w:t>关于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的函数，利用配方法求值域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Ⅰ</w:t>
      </w:r>
      <w:r w:rsidRPr="001C4687">
        <w:rPr>
          <w:color w:val="FF0000"/>
        </w:rPr>
        <w:t>）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：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+1</w:t>
      </w:r>
      <w:r w:rsidRPr="001C4687">
        <w:rPr>
          <w:color w:val="FF0000"/>
        </w:rPr>
        <w:t>）</w:t>
      </w:r>
      <w:r w:rsidRPr="001C4687">
        <w:rPr>
          <w:color w:val="FF0000"/>
          <w:vertAlign w:val="superscript"/>
        </w:rPr>
        <w:t>2</w:t>
      </w:r>
      <w:r w:rsidRPr="001C4687">
        <w:rPr>
          <w:color w:val="FF0000"/>
        </w:rPr>
        <w:t>+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16</w:t>
      </w:r>
      <w:r w:rsidRPr="001C4687">
        <w:rPr>
          <w:color w:val="FF0000"/>
        </w:rPr>
        <w:t>的圆心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（﹣</w:t>
      </w:r>
      <w:r w:rsidRPr="001C4687">
        <w:rPr>
          <w:color w:val="FF0000"/>
        </w:rPr>
        <w:t>1</w:t>
      </w:r>
      <w:r w:rsidRPr="001C4687">
        <w:rPr>
          <w:color w:val="FF0000"/>
        </w:rPr>
        <w:t>，</w:t>
      </w:r>
      <w:r w:rsidRPr="001C4687">
        <w:rPr>
          <w:color w:val="FF0000"/>
        </w:rPr>
        <w:t>0</w:t>
      </w:r>
      <w:r w:rsidRPr="001C4687">
        <w:rPr>
          <w:color w:val="FF0000"/>
        </w:rPr>
        <w:t>），半径</w:t>
      </w:r>
      <w:r w:rsidRPr="001C4687">
        <w:rPr>
          <w:rFonts w:ascii="Times New Roman" w:eastAsia="Times New Roman" w:hAnsi="Times New Roman" w:cs="Times New Roman"/>
          <w:i/>
          <w:color w:val="FF0000"/>
        </w:rPr>
        <w:t>r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如图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图可知，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CA</w:t>
      </w:r>
      <w:r w:rsidRPr="001C4687">
        <w:rPr>
          <w:color w:val="FF0000"/>
        </w:rPr>
        <w:t>|+|</w:t>
      </w:r>
      <w:r w:rsidRPr="001C4687">
        <w:rPr>
          <w:rFonts w:ascii="Times New Roman" w:eastAsia="Times New Roman" w:hAnsi="Times New Roman" w:cs="Times New Roman"/>
          <w:i/>
          <w:color w:val="FF0000"/>
        </w:rPr>
        <w:t>CB</w:t>
      </w:r>
      <w:r w:rsidRPr="001C4687">
        <w:rPr>
          <w:color w:val="FF0000"/>
        </w:rPr>
        <w:t>|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r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圆心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轨迹为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为焦点的椭圆，且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＝</w:t>
      </w:r>
      <w:r w:rsidRPr="001C4687">
        <w:rPr>
          <w:color w:val="FF0000"/>
        </w:rPr>
        <w:t>1</w:t>
      </w:r>
      <w:r w:rsidRPr="001C4687">
        <w:rPr>
          <w:color w:val="FF0000"/>
        </w:rPr>
        <w:t>，</w:t>
      </w:r>
      <w:r w:rsidRPr="001C4687">
        <w:rPr>
          <w:color w:val="FF0000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＝</w:t>
      </w:r>
      <w:r w:rsidRPr="001C4687">
        <w:rPr>
          <w:color w:val="FF0000"/>
        </w:rPr>
        <w:t>2</w: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="00023ECD" w:rsidRPr="00023ECD">
        <w:rPr>
          <w:color w:val="FF0000"/>
        </w:rPr>
        <w:object w:dxaOrig="1619" w:dyaOrig="400">
          <v:shape id="_x0000_i1953" type="#_x0000_t75" alt="eqId2912c978e9b60a091af614f0c6ae3418" style="width:71.4pt;height:18pt" o:ole="">
            <v:imagedata r:id="rId1483" o:title="eqId2912c978e9b60a091af614f0c6ae3418"/>
          </v:shape>
          <o:OLEObject Type="Embed" ProgID="Equation.DSMT4" ShapeID="_x0000_i1953" DrawAspect="Content" ObjectID="_1722025648" r:id="rId1484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160" w:dyaOrig="660">
          <v:shape id="_x0000_i1954" type="#_x0000_t75" alt="eqId623567de59e50e4066c20804e9168ca9" style="width:51pt;height:29.4pt" o:ole="">
            <v:imagedata r:id="rId1485" o:title="eqId623567de59e50e4066c20804e9168ca9"/>
          </v:shape>
          <o:OLEObject Type="Embed" ProgID="Equation.DSMT4" ShapeID="_x0000_i1954" DrawAspect="Content" ObjectID="_1722025649" r:id="rId1486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noProof/>
          <w:color w:val="FF0000"/>
        </w:rPr>
        <w:drawing>
          <wp:inline distT="0" distB="0" distL="0" distR="0">
            <wp:extent cx="1866900" cy="1800225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99635" name=""/>
                    <pic:cNvPicPr>
                      <a:picLocks noChangeAspect="1"/>
                    </pic:cNvPicPr>
                  </pic:nvPicPr>
                  <pic:blipFill>
                    <a:blip r:embed="rId14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Ⅱ</w:t>
      </w:r>
      <w:r w:rsidRPr="001C4687">
        <w:rPr>
          <w:color w:val="FF0000"/>
        </w:rPr>
        <w:t>）如图，当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⊥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⊥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轴时，</w:t>
      </w:r>
      <w:r w:rsidR="00023ECD" w:rsidRPr="00023ECD">
        <w:rPr>
          <w:color w:val="FF0000"/>
        </w:rPr>
        <w:object w:dxaOrig="960" w:dyaOrig="740">
          <v:shape id="_x0000_i1955" type="#_x0000_t75" alt="eqIda16ee165b05cd5674367f1d60d643ff6" style="width:42pt;height:32.4pt" o:ole="">
            <v:imagedata r:id="rId1488" o:title="eqIda16ee165b05cd5674367f1d60d643ff6"/>
          </v:shape>
          <o:OLEObject Type="Embed" ProgID="Equation.DSMT4" ShapeID="_x0000_i1955" DrawAspect="Content" ObjectID="_1722025650" r:id="rId1489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当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⊥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轴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⊥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时，</w:t>
      </w:r>
      <w:r w:rsidR="00023ECD" w:rsidRPr="00023ECD">
        <w:rPr>
          <w:color w:val="FF0000"/>
        </w:rPr>
        <w:object w:dxaOrig="1839" w:dyaOrig="760">
          <v:shape id="_x0000_i1956" type="#_x0000_t75" alt="eqId67413056119dd0ee215a1761a822afc1" style="width:81pt;height:33.6pt" o:ole="">
            <v:imagedata r:id="rId1490" o:title="eqId67413056119dd0ee215a1761a822afc1"/>
          </v:shape>
          <o:OLEObject Type="Embed" ProgID="Equation.DSMT4" ShapeID="_x0000_i1956" DrawAspect="Content" ObjectID="_1722025651" r:id="rId1491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当两直线斜率存在且不为</w:t>
      </w:r>
      <w:r w:rsidRPr="001C4687">
        <w:rPr>
          <w:color w:val="FF0000"/>
        </w:rPr>
        <w:t>0</w:t>
      </w:r>
      <w:r w:rsidRPr="001C4687">
        <w:rPr>
          <w:color w:val="FF0000"/>
        </w:rPr>
        <w:t>时，设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：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﹣</w:t>
      </w:r>
      <w:r w:rsidRPr="001C4687">
        <w:rPr>
          <w:color w:val="FF0000"/>
        </w:rPr>
        <w:t>1</w:t>
      </w:r>
      <w:r w:rsidRPr="001C4687">
        <w:rPr>
          <w:color w:val="FF0000"/>
        </w:rPr>
        <w:t>）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：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="00023ECD" w:rsidRPr="00023ECD">
        <w:rPr>
          <w:color w:val="FF0000"/>
        </w:rPr>
        <w:object w:dxaOrig="1219" w:dyaOrig="620">
          <v:shape id="_x0000_i1957" type="#_x0000_t75" alt="eqId555c5602b7ec5dee35148f8ea90e2fcf" style="width:53.4pt;height:27pt" o:ole="">
            <v:imagedata r:id="rId1480" o:title="eqId555c5602b7ec5dee35148f8ea90e2fcf"/>
          </v:shape>
          <o:OLEObject Type="Embed" ProgID="Equation.DSMT4" ShapeID="_x0000_i1957" DrawAspect="Content" ObjectID="_1722025652" r:id="rId1492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</w:t>
      </w:r>
      <w:r w:rsidR="00023ECD" w:rsidRPr="00023ECD">
        <w:rPr>
          <w:color w:val="FF0000"/>
        </w:rPr>
        <w:object w:dxaOrig="1320" w:dyaOrig="1080">
          <v:shape id="_x0000_i1958" type="#_x0000_t75" alt="eqId385b42caeeb0a43ea4c4279ee47441f4" style="width:58.2pt;height:47.4pt" o:ole="">
            <v:imagedata r:id="rId1493" o:title="eqId385b42caeeb0a43ea4c4279ee47441f4"/>
          </v:shape>
          <o:OLEObject Type="Embed" ProgID="Equation.DSMT4" ShapeID="_x0000_i1958" DrawAspect="Content" ObjectID="_1722025653" r:id="rId1494"/>
        </w:object>
      </w:r>
      <w:r w:rsidRPr="001C4687">
        <w:rPr>
          <w:color w:val="FF0000"/>
        </w:rPr>
        <w:t>，得（</w:t>
      </w:r>
      <w:r w:rsidRPr="001C4687">
        <w:rPr>
          <w:color w:val="FF0000"/>
        </w:rPr>
        <w:t>3+4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）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﹣</w:t>
      </w:r>
      <w:r w:rsidRPr="001C4687">
        <w:rPr>
          <w:color w:val="FF0000"/>
        </w:rPr>
        <w:t>8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+4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﹣</w:t>
      </w:r>
      <w:r w:rsidRPr="001C4687">
        <w:rPr>
          <w:color w:val="FF0000"/>
        </w:rPr>
        <w:t>12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）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（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）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1639" w:dyaOrig="660">
          <v:shape id="_x0000_i1959" type="#_x0000_t75" alt="eqId29101d7597df37c3f3cd995a6888a882" style="width:1in;height:29.4pt" o:ole="">
            <v:imagedata r:id="rId1495" o:title="eqId29101d7597df37c3f3cd995a6888a882"/>
          </v:shape>
          <o:OLEObject Type="Embed" ProgID="Equation.DSMT4" ShapeID="_x0000_i1959" DrawAspect="Content" ObjectID="_1722025654" r:id="rId1496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520" w:dyaOrig="660">
          <v:shape id="_x0000_i1960" type="#_x0000_t75" alt="eqId8961c1bbe1565b1d8720306eacfeeebc" style="width:66.6pt;height:29.4pt" o:ole="">
            <v:imagedata r:id="rId1497" o:title="eqId8961c1bbe1565b1d8720306eacfeeebc"/>
          </v:shape>
          <o:OLEObject Type="Embed" ProgID="Equation.DSMT4" ShapeID="_x0000_i1960" DrawAspect="Content" ObjectID="_1722025655" r:id="rId149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|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|</w:t>
      </w:r>
      <w:r w:rsidR="00023ECD" w:rsidRPr="00023ECD">
        <w:rPr>
          <w:color w:val="FF0000"/>
        </w:rPr>
        <w:object w:dxaOrig="960" w:dyaOrig="400">
          <v:shape id="_x0000_i1961" type="#_x0000_t75" alt="eqId9f325c0f351a77433deb4d43fe417388" style="width:42pt;height:18pt" o:ole="">
            <v:imagedata r:id="rId1499" o:title="eqId9f325c0f351a77433deb4d43fe417388"/>
          </v:shape>
          <o:OLEObject Type="Embed" ProgID="Equation.DSMT4" ShapeID="_x0000_i1961" DrawAspect="Content" ObjectID="_1722025656" r:id="rId1500"/>
        </w:object>
      </w:r>
      <w:r w:rsidRPr="001C4687">
        <w:rPr>
          <w:color w:val="FF0000"/>
        </w:rPr>
        <w:t>•|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 w:rsidRPr="001C4687">
        <w:rPr>
          <w:color w:val="FF0000"/>
        </w:rPr>
        <w:t>﹣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 w:rsidRPr="001C4687">
        <w:rPr>
          <w:color w:val="FF0000"/>
        </w:rPr>
        <w:t>|</w:t>
      </w:r>
      <w:r w:rsidR="00023ECD" w:rsidRPr="00023ECD">
        <w:rPr>
          <w:color w:val="FF0000"/>
        </w:rPr>
        <w:object w:dxaOrig="2860" w:dyaOrig="460">
          <v:shape id="_x0000_i1962" type="#_x0000_t75" alt="eqId1e45a83f03e2eccc3c8c926b91b36dc3" style="width:126pt;height:20.4pt" o:ole="">
            <v:imagedata r:id="rId1501" o:title="eqId1e45a83f03e2eccc3c8c926b91b36dc3"/>
          </v:shape>
          <o:OLEObject Type="Embed" ProgID="Equation.DSMT4" ShapeID="_x0000_i1962" DrawAspect="Content" ObjectID="_1722025657" r:id="rId1502"/>
        </w:objec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5400" w:dyaOrig="720">
          <v:shape id="_x0000_i1963" type="#_x0000_t75" alt="eqIdc63f548cde1e61a151553d8fc7a02a92" style="width:237.6pt;height:31.8pt" o:ole="">
            <v:imagedata r:id="rId1503" o:title="eqIdc63f548cde1e61a151553d8fc7a02a92"/>
          </v:shape>
          <o:OLEObject Type="Embed" ProgID="Equation.DSMT4" ShapeID="_x0000_i1963" DrawAspect="Content" ObjectID="_1722025658" r:id="rId1504"/>
        </w:object>
      </w:r>
      <w:r w:rsidR="002E2AB1" w:rsidRPr="001C4687">
        <w:rPr>
          <w:color w:val="FF0000"/>
        </w:rPr>
        <w:t xml:space="preserve"> 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240" w:dyaOrig="740">
          <v:shape id="_x0000_i1964" type="#_x0000_t75" alt="eqId4bb9dde2167d4f38962e24502f0d92c6" style="width:54.6pt;height:32.4pt" o:ole="">
            <v:imagedata r:id="rId1505" o:title="eqId4bb9dde2167d4f38962e24502f0d92c6"/>
          </v:shape>
          <o:OLEObject Type="Embed" ProgID="Equation.DSMT4" ShapeID="_x0000_i1964" DrawAspect="Content" ObjectID="_1722025659" r:id="rId1506"/>
        </w:object>
      </w:r>
      <w:r w:rsidR="002E2AB1"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圆心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到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+</w:t>
      </w:r>
      <w:r w:rsidRPr="001C4687">
        <w:rPr>
          <w:rFonts w:ascii="Times New Roman" w:eastAsia="Times New Roman" w:hAnsi="Times New Roman" w:cs="Times New Roman"/>
          <w:i/>
          <w:color w:val="FF0000"/>
        </w:rPr>
        <w:t>ky</w:t>
      </w:r>
      <w:r w:rsidRPr="001C4687">
        <w:rPr>
          <w:color w:val="FF0000"/>
        </w:rPr>
        <w:t>﹣</w:t>
      </w:r>
      <w:r w:rsidRPr="001C4687">
        <w:rPr>
          <w:color w:val="FF0000"/>
        </w:rPr>
        <w:t>1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的距离</w:t>
      </w:r>
      <w:r w:rsidRPr="001C4687">
        <w:rPr>
          <w:rFonts w:ascii="Times New Roman" w:eastAsia="Times New Roman" w:hAnsi="Times New Roman" w:cs="Times New Roman"/>
          <w:i/>
          <w:color w:val="FF0000"/>
        </w:rPr>
        <w:t>d</w:t>
      </w:r>
      <w:r w:rsidR="00023ECD" w:rsidRPr="00023ECD">
        <w:rPr>
          <w:color w:val="FF0000"/>
        </w:rPr>
        <w:object w:dxaOrig="1000" w:dyaOrig="700">
          <v:shape id="_x0000_i1965" type="#_x0000_t75" alt="eqIdb4f07720dd1b259f1c202f731a1b7998" style="width:43.8pt;height:30.6pt" o:ole="">
            <v:imagedata r:id="rId1507" o:title="eqIdb4f07720dd1b259f1c202f731a1b7998"/>
          </v:shape>
          <o:OLEObject Type="Embed" ProgID="Equation.DSMT4" ShapeID="_x0000_i1965" DrawAspect="Content" ObjectID="_1722025660" r:id="rId150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Pr="001C4687">
        <w:rPr>
          <w:color w:val="FF0000"/>
        </w:rPr>
        <w:t>|</w:t>
      </w:r>
      <w:r w:rsidRPr="001C4687">
        <w:rPr>
          <w:rFonts w:ascii="Times New Roman" w:eastAsia="Times New Roman" w:hAnsi="Times New Roman" w:cs="Times New Roman"/>
          <w:i/>
          <w:color w:val="FF0000"/>
        </w:rPr>
        <w:t>PQ</w:t>
      </w:r>
      <w:r w:rsidRPr="001C4687">
        <w:rPr>
          <w:color w:val="FF0000"/>
        </w:rPr>
        <w:t>|</w:t>
      </w:r>
      <w:r w:rsidRPr="001C4687">
        <w:rPr>
          <w:color w:val="FF0000"/>
        </w:rPr>
        <w:t>＝</w:t>
      </w:r>
      <w:r w:rsidRPr="001C4687">
        <w:rPr>
          <w:color w:val="FF0000"/>
        </w:rPr>
        <w:t>2</w:t>
      </w:r>
      <w:r w:rsidR="00023ECD" w:rsidRPr="00023ECD">
        <w:rPr>
          <w:color w:val="FF0000"/>
        </w:rPr>
        <w:object w:dxaOrig="2500" w:dyaOrig="720">
          <v:shape id="_x0000_i1966" type="#_x0000_t75" alt="eqIdd9b598fb41cec12d711198a4cce0d7ad" style="width:109.8pt;height:31.8pt" o:ole="">
            <v:imagedata r:id="rId1509" o:title="eqIdd9b598fb41cec12d711198a4cce0d7ad"/>
          </v:shape>
          <o:OLEObject Type="Embed" ProgID="Equation.DSMT4" ShapeID="_x0000_i1966" DrawAspect="Content" ObjectID="_1722025661" r:id="rId1510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7060" w:dyaOrig="1400">
          <v:shape id="_x0000_i1967" type="#_x0000_t75" alt="eqIddcbea4f86bf7c7be7565dc7129ebbfa2" style="width:310.8pt;height:61.2pt" o:ole="">
            <v:imagedata r:id="rId1511" o:title="eqIddcbea4f86bf7c7be7565dc7129ebbfa2"/>
          </v:shape>
          <o:OLEObject Type="Embed" ProgID="Equation.DSMT4" ShapeID="_x0000_i1967" DrawAspect="Content" ObjectID="_1722025662" r:id="rId1512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∵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 w:rsidRPr="001C4687">
        <w:rPr>
          <w:color w:val="FF0000"/>
        </w:rPr>
        <w:t>+1</w:t>
      </w:r>
      <w:r w:rsidRPr="001C4687">
        <w:rPr>
          <w:color w:val="FF0000"/>
        </w:rPr>
        <w:t>＞</w:t>
      </w:r>
      <w:r w:rsidRPr="001C4687">
        <w:rPr>
          <w:color w:val="FF0000"/>
        </w:rPr>
        <w:t>1</w: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619" w:dyaOrig="620">
          <v:shape id="_x0000_i1968" type="#_x0000_t75" alt="eqId0924131ebbbc870268fe72a3b7a8c66b" style="width:71.4pt;height:27pt" o:ole="">
            <v:imagedata r:id="rId1513" o:title="eqId0924131ebbbc870268fe72a3b7a8c66b"/>
          </v:shape>
          <o:OLEObject Type="Embed" ProgID="Equation.DSMT4" ShapeID="_x0000_i1968" DrawAspect="Content" ObjectID="_1722025663" r:id="rId1514"/>
        </w:objec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1819" w:dyaOrig="920">
          <v:shape id="_x0000_i1969" type="#_x0000_t75" alt="eqId7994dcd23ed56d201bb27de42d16336b" style="width:79.8pt;height:40.2pt" o:ole="">
            <v:imagedata r:id="rId1515" o:title="eqId7994dcd23ed56d201bb27de42d16336b"/>
          </v:shape>
          <o:OLEObject Type="Embed" ProgID="Equation.DSMT4" ShapeID="_x0000_i1969" DrawAspect="Content" ObjectID="_1722025664" r:id="rId151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580" w:dyaOrig="740">
          <v:shape id="_x0000_i1970" type="#_x0000_t75" alt="eqIde0db49afca878733a639ef683c9343ec" style="width:25.2pt;height:31.8pt" o:ole="">
            <v:imagedata r:id="rId1478" o:title="eqIde0db49afca878733a639ef683c9343ec"/>
          </v:shape>
          <o:OLEObject Type="Embed" ProgID="Equation.DSMT4" ShapeID="_x0000_i1970" DrawAspect="Content" ObjectID="_1722025665" r:id="rId1517"/>
        </w:object>
      </w:r>
      <w:r w:rsidRPr="001C4687">
        <w:rPr>
          <w:color w:val="FF0000"/>
        </w:rPr>
        <w:t>∈</w:t>
      </w:r>
      <w:r w:rsidRPr="001C4687">
        <w:rPr>
          <w:color w:val="FF0000"/>
        </w:rPr>
        <w:t>（</w:t>
      </w:r>
      <w:r w:rsidR="00023ECD" w:rsidRPr="00023ECD">
        <w:rPr>
          <w:color w:val="FF0000"/>
        </w:rPr>
        <w:object w:dxaOrig="660" w:dyaOrig="680">
          <v:shape id="_x0000_i1971" type="#_x0000_t75" alt="eqId38f1978633c3a22f1a729e5e6c5d5630" style="width:28.8pt;height:30pt" o:ole="">
            <v:imagedata r:id="rId1518" o:title="eqId38f1978633c3a22f1a729e5e6c5d5630"/>
          </v:shape>
          <o:OLEObject Type="Embed" ProgID="Equation.DSMT4" ShapeID="_x0000_i1971" DrawAspect="Content" ObjectID="_1722025666" r:id="rId1519"/>
        </w:object>
      </w:r>
      <w:r w:rsidRPr="001C4687">
        <w:rPr>
          <w:color w:val="FF0000"/>
        </w:rPr>
        <w:t>）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综上，</w:t>
      </w:r>
      <w:r w:rsidR="00023ECD" w:rsidRPr="00023ECD">
        <w:rPr>
          <w:color w:val="FF0000"/>
        </w:rPr>
        <w:object w:dxaOrig="580" w:dyaOrig="740">
          <v:shape id="_x0000_i1972" type="#_x0000_t75" alt="eqIde0db49afca878733a639ef683c9343ec" style="width:25.2pt;height:31.8pt" o:ole="">
            <v:imagedata r:id="rId1478" o:title="eqIde0db49afca878733a639ef683c9343ec"/>
          </v:shape>
          <o:OLEObject Type="Embed" ProgID="Equation.DSMT4" ShapeID="_x0000_i1972" DrawAspect="Content" ObjectID="_1722025667" r:id="rId1520"/>
        </w:object>
      </w:r>
      <w:r w:rsidRPr="001C4687">
        <w:rPr>
          <w:color w:val="FF0000"/>
        </w:rPr>
        <w:t>的取值范围为</w:t>
      </w:r>
      <w:r w:rsidRPr="001C4687">
        <w:rPr>
          <w:color w:val="FF0000"/>
        </w:rPr>
        <w:t>[</w:t>
      </w:r>
      <w:r w:rsidR="00023ECD" w:rsidRPr="00023ECD">
        <w:rPr>
          <w:color w:val="FF0000"/>
        </w:rPr>
        <w:object w:dxaOrig="660" w:dyaOrig="680">
          <v:shape id="_x0000_i1973" type="#_x0000_t75" alt="eqId38f1978633c3a22f1a729e5e6c5d5630" style="width:28.8pt;height:30pt" o:ole="">
            <v:imagedata r:id="rId1518" o:title="eqId38f1978633c3a22f1a729e5e6c5d5630"/>
          </v:shape>
          <o:OLEObject Type="Embed" ProgID="Equation.DSMT4" ShapeID="_x0000_i1973" DrawAspect="Content" ObjectID="_1722025668" r:id="rId1521"/>
        </w:object>
      </w:r>
      <w:r w:rsidRPr="001C4687">
        <w:rPr>
          <w:color w:val="FF0000"/>
        </w:rPr>
        <w:t>]</w: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noProof/>
          <w:color w:val="FF0000"/>
        </w:rPr>
        <w:drawing>
          <wp:inline distT="0" distB="0" distL="0" distR="0">
            <wp:extent cx="2162175" cy="16192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872019" name=""/>
                    <pic:cNvPicPr>
                      <a:picLocks noChangeAspect="1"/>
                    </pic:cNvPicPr>
                  </pic:nvPicPr>
                  <pic:blipFill>
                    <a:blip r:embed="rId15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本题考查轨迹方程的求法，考查直线与圆，直线与椭圆位置关系的应用，考查计算能力，训练了利用配方法求最值，属于难题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1</w:t>
      </w:r>
      <w:r>
        <w:t>．设圆</w:t>
      </w:r>
      <w:r w:rsidR="00023ECD">
        <w:object w:dxaOrig="2000" w:dyaOrig="360">
          <v:shape id="_x0000_i1974" type="#_x0000_t75" alt="eqId714df7f0c804617e1c8832d2e91b496a" style="width:88.2pt;height:15.6pt" o:ole="">
            <v:imagedata r:id="rId440" o:title="eqId714df7f0c804617e1c8832d2e91b496a"/>
          </v:shape>
          <o:OLEObject Type="Embed" ProgID="Equation.DSMT4" ShapeID="_x0000_i1974" DrawAspect="Content" ObjectID="_1722025669" r:id="rId1523"/>
        </w:object>
      </w:r>
      <w:r>
        <w:t>的圆心为</w:t>
      </w:r>
      <w:r>
        <w:rPr>
          <w:rFonts w:ascii="Times New Roman" w:eastAsia="Times New Roman" w:hAnsi="Times New Roman" w:cs="Times New Roman"/>
          <w:i/>
        </w:rPr>
        <w:t>A</w:t>
      </w:r>
      <w:r>
        <w:t>，直线</w:t>
      </w:r>
      <w:r>
        <w:rPr>
          <w:rFonts w:ascii="Times New Roman" w:eastAsia="Times New Roman" w:hAnsi="Times New Roman" w:cs="Times New Roman"/>
          <w:i/>
        </w:rPr>
        <w:t>l</w:t>
      </w:r>
      <w:r>
        <w:t>过点</w:t>
      </w:r>
      <w:r>
        <w:rPr>
          <w:rFonts w:ascii="Times New Roman" w:eastAsia="Times New Roman" w:hAnsi="Times New Roman" w:cs="Times New Roman"/>
          <w:i/>
        </w:rPr>
        <w:t>B</w:t>
      </w:r>
      <w:r>
        <w:t>（</w:t>
      </w:r>
      <w:r>
        <w:t>1</w:t>
      </w:r>
      <w:r>
        <w:t>，</w:t>
      </w:r>
      <w:r>
        <w:t>0</w:t>
      </w:r>
      <w:r>
        <w:t>）且与</w:t>
      </w:r>
      <w:r>
        <w:rPr>
          <w:rFonts w:ascii="Times New Roman" w:eastAsia="Times New Roman" w:hAnsi="Times New Roman" w:cs="Times New Roman"/>
          <w:i/>
        </w:rPr>
        <w:t>x</w:t>
      </w:r>
      <w:proofErr w:type="gramStart"/>
      <w:r>
        <w:t>轴不重合</w:t>
      </w:r>
      <w:proofErr w:type="gramEnd"/>
      <w:r>
        <w:t>，</w:t>
      </w:r>
      <w:r>
        <w:rPr>
          <w:rFonts w:ascii="Times New Roman" w:eastAsia="Times New Roman" w:hAnsi="Times New Roman" w:cs="Times New Roman"/>
          <w:i/>
        </w:rPr>
        <w:t>l</w:t>
      </w:r>
      <w:proofErr w:type="gramStart"/>
      <w:r>
        <w:t>交圆</w:t>
      </w:r>
      <w:proofErr w:type="gramEnd"/>
      <w:r>
        <w:rPr>
          <w:rFonts w:ascii="Times New Roman" w:eastAsia="Times New Roman" w:hAnsi="Times New Roman" w:cs="Times New Roman"/>
          <w:i/>
        </w:rPr>
        <w:t>A</w:t>
      </w:r>
      <w:r>
        <w:t>于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两点，过</w:t>
      </w:r>
      <w:r>
        <w:rPr>
          <w:rFonts w:ascii="Times New Roman" w:eastAsia="Times New Roman" w:hAnsi="Times New Roman" w:cs="Times New Roman"/>
          <w:i/>
        </w:rPr>
        <w:t>B</w:t>
      </w:r>
      <w:r>
        <w:t>作</w:t>
      </w:r>
      <w:r>
        <w:rPr>
          <w:rFonts w:ascii="Times New Roman" w:eastAsia="Times New Roman" w:hAnsi="Times New Roman" w:cs="Times New Roman"/>
          <w:i/>
        </w:rPr>
        <w:t>AC</w:t>
      </w:r>
      <w:r>
        <w:t>的平行线交</w:t>
      </w:r>
      <w:r>
        <w:rPr>
          <w:rFonts w:ascii="Times New Roman" w:eastAsia="Times New Roman" w:hAnsi="Times New Roman" w:cs="Times New Roman"/>
          <w:i/>
        </w:rPr>
        <w:t>AD</w: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．证明</w:t>
      </w:r>
      <w:r w:rsidR="00023ECD">
        <w:object w:dxaOrig="1040" w:dyaOrig="400">
          <v:shape id="_x0000_i1975" type="#_x0000_t75" alt="eqId13b2b09f9c6800d238e8d34018a01fb1" style="width:45.6pt;height:18pt" o:ole="">
            <v:imagedata r:id="rId1524" o:title="eqId13b2b09f9c6800d238e8d34018a01fb1"/>
          </v:shape>
          <o:OLEObject Type="Embed" ProgID="Equation.DSMT4" ShapeID="_x0000_i1975" DrawAspect="Content" ObjectID="_1722025670" r:id="rId1525"/>
        </w:object>
      </w:r>
      <w:r>
        <w:t>为定值，并写出点</w:t>
      </w:r>
      <w:r w:rsidR="00023ECD">
        <w:object w:dxaOrig="240" w:dyaOrig="260">
          <v:shape id="_x0000_i1976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76" DrawAspect="Content" ObjectID="_1722025671" r:id="rId1526"/>
        </w:object>
      </w:r>
      <w:r>
        <w:t>的轨迹方程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证明见解析，点</w:t>
      </w:r>
      <w:r w:rsidR="00023ECD" w:rsidRPr="00023ECD">
        <w:rPr>
          <w:color w:val="FF0000"/>
        </w:rPr>
        <w:object w:dxaOrig="240" w:dyaOrig="260">
          <v:shape id="_x0000_i1977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77" DrawAspect="Content" ObjectID="_1722025672" r:id="rId1527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820" w:dyaOrig="660">
          <v:shape id="_x0000_i1978" type="#_x0000_t75" alt="eqIdb568c2c70161d1910595d0fa5ddc4954" style="width:79.8pt;height:28.8pt" o:ole="">
            <v:imagedata r:id="rId1528" o:title="eqIdb568c2c70161d1910595d0fa5ddc4954"/>
          </v:shape>
          <o:OLEObject Type="Embed" ProgID="Equation.DSMT4" ShapeID="_x0000_i1978" DrawAspect="Content" ObjectID="_1722025673" r:id="rId1529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="00023ECD" w:rsidRPr="00023ECD">
        <w:rPr>
          <w:color w:val="FF0000"/>
        </w:rPr>
        <w:object w:dxaOrig="960" w:dyaOrig="280">
          <v:shape id="_x0000_i1979" type="#_x0000_t75" alt="eqId0caf82042b25bd7c2354532b51ae7c02" style="width:42pt;height:12.6pt" o:ole="">
            <v:imagedata r:id="rId1530" o:title="eqId0caf82042b25bd7c2354532b51ae7c02"/>
          </v:shape>
          <o:OLEObject Type="Embed" ProgID="Equation.DSMT4" ShapeID="_x0000_i1979" DrawAspect="Content" ObjectID="_1722025674" r:id="rId1531"/>
        </w:object>
      </w:r>
      <w:r w:rsidRPr="001C4687">
        <w:rPr>
          <w:color w:val="FF0000"/>
        </w:rPr>
        <w:t>，得</w:t>
      </w:r>
      <w:r w:rsidR="00023ECD" w:rsidRPr="00023ECD">
        <w:rPr>
          <w:color w:val="FF0000"/>
        </w:rPr>
        <w:object w:dxaOrig="1639" w:dyaOrig="280">
          <v:shape id="_x0000_i1980" type="#_x0000_t75" alt="eqIdde85abf024db0abef9c38b2c05d41920" style="width:1in;height:12.6pt" o:ole="">
            <v:imagedata r:id="rId1532" o:title="eqIdde85abf024db0abef9c38b2c05d41920"/>
          </v:shape>
          <o:OLEObject Type="Embed" ProgID="Equation.DSMT4" ShapeID="_x0000_i1980" DrawAspect="Content" ObjectID="_1722025675" r:id="rId1533"/>
        </w:object>
      </w:r>
      <w:r w:rsidRPr="001C4687">
        <w:rPr>
          <w:color w:val="FF0000"/>
        </w:rPr>
        <w:t>，进而得</w:t>
      </w:r>
      <w:r w:rsidR="00023ECD" w:rsidRPr="00023ECD">
        <w:rPr>
          <w:color w:val="FF0000"/>
        </w:rPr>
        <w:object w:dxaOrig="1120" w:dyaOrig="400">
          <v:shape id="_x0000_i1981" type="#_x0000_t75" alt="eqId8b0ed00cadabdfc6c73cff1c0769a40b" style="width:49.2pt;height:18pt" o:ole="">
            <v:imagedata r:id="rId1534" o:title="eqId8b0ed00cadabdfc6c73cff1c0769a40b"/>
          </v:shape>
          <o:OLEObject Type="Embed" ProgID="Equation.DSMT4" ShapeID="_x0000_i1981" DrawAspect="Content" ObjectID="_1722025676" r:id="rId1535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699" w:dyaOrig="400">
          <v:shape id="_x0000_i1982" type="#_x0000_t75" alt="eqId98e02f4f82a3443a0d06cc0e15d3ade1" style="width:75pt;height:18pt" o:ole="">
            <v:imagedata r:id="rId1536" o:title="eqId98e02f4f82a3443a0d06cc0e15d3ade1"/>
          </v:shape>
          <o:OLEObject Type="Embed" ProgID="Equation.DSMT4" ShapeID="_x0000_i1982" DrawAspect="Content" ObjectID="_1722025677" r:id="rId1537"/>
        </w:object>
      </w:r>
      <w:r w:rsidRPr="001C4687">
        <w:rPr>
          <w:color w:val="FF0000"/>
        </w:rPr>
        <w:t>，根据圆的方程可得</w:t>
      </w:r>
      <w:r w:rsidR="00023ECD" w:rsidRPr="00023ECD">
        <w:rPr>
          <w:color w:val="FF0000"/>
        </w:rPr>
        <w:object w:dxaOrig="1399" w:dyaOrig="400">
          <v:shape id="_x0000_i1983" type="#_x0000_t75" alt="eqIdfd89669e98b4c069b301fc9db46a12b1" style="width:61.8pt;height:18pt" o:ole="">
            <v:imagedata r:id="rId1538" o:title="eqIdfd89669e98b4c069b301fc9db46a12b1"/>
          </v:shape>
          <o:OLEObject Type="Embed" ProgID="Equation.DSMT4" ShapeID="_x0000_i1983" DrawAspect="Content" ObjectID="_1722025678" r:id="rId1539"/>
        </w:object>
      </w:r>
      <w:r w:rsidRPr="001C4687">
        <w:rPr>
          <w:color w:val="FF0000"/>
        </w:rPr>
        <w:t>．设点</w:t>
      </w:r>
      <w:r w:rsidR="00023ECD" w:rsidRPr="00023ECD">
        <w:rPr>
          <w:color w:val="FF0000"/>
        </w:rPr>
        <w:object w:dxaOrig="240" w:dyaOrig="260">
          <v:shape id="_x0000_i1984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84" DrawAspect="Content" ObjectID="_1722025679" r:id="rId1540"/>
        </w:object>
      </w:r>
      <w:r w:rsidRPr="001C4687">
        <w:rPr>
          <w:color w:val="FF0000"/>
        </w:rPr>
        <w:t>的坐标为</w:t>
      </w:r>
      <w:r w:rsidR="00023ECD" w:rsidRPr="00023ECD">
        <w:rPr>
          <w:color w:val="FF0000"/>
        </w:rPr>
        <w:object w:dxaOrig="600" w:dyaOrig="400">
          <v:shape id="_x0000_i1985" type="#_x0000_t75" alt="eqIdebd03fecba16dd5419c5d69624c9b7e1" style="width:26.4pt;height:18pt" o:ole="">
            <v:imagedata r:id="rId1541" o:title="eqIdebd03fecba16dd5419c5d69624c9b7e1"/>
          </v:shape>
          <o:OLEObject Type="Embed" ProgID="Equation.DSMT4" ShapeID="_x0000_i1985" DrawAspect="Content" ObjectID="_1722025680" r:id="rId1542"/>
        </w:object>
      </w:r>
      <w:r w:rsidRPr="001C4687">
        <w:rPr>
          <w:color w:val="FF0000"/>
        </w:rPr>
        <w:t>，由两点间的距离公式可得</w:t>
      </w:r>
      <w:r w:rsidR="00023ECD" w:rsidRPr="00023ECD">
        <w:rPr>
          <w:color w:val="FF0000"/>
        </w:rPr>
        <w:object w:dxaOrig="3320" w:dyaOrig="520">
          <v:shape id="_x0000_i1986" type="#_x0000_t75" alt="eqIda8be974f40d865bb98d1e066af641e76" style="width:145.8pt;height:23.4pt" o:ole="">
            <v:imagedata r:id="rId1543" o:title="eqIda8be974f40d865bb98d1e066af641e76"/>
          </v:shape>
          <o:OLEObject Type="Embed" ProgID="Equation.DSMT4" ShapeID="_x0000_i1986" DrawAspect="Content" ObjectID="_1722025681" r:id="rId1544"/>
        </w:object>
      </w:r>
      <w:r w:rsidRPr="001C4687">
        <w:rPr>
          <w:color w:val="FF0000"/>
        </w:rPr>
        <w:t>，化简可得所求方程．由题意可得点</w:t>
      </w:r>
      <w:r w:rsidR="00023ECD" w:rsidRPr="00023ECD">
        <w:rPr>
          <w:color w:val="FF0000"/>
        </w:rPr>
        <w:object w:dxaOrig="240" w:dyaOrig="260">
          <v:shape id="_x0000_i1987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1987" DrawAspect="Content" ObjectID="_1722025682" r:id="rId1545"/>
        </w:object>
      </w:r>
      <w:r w:rsidRPr="001C4687">
        <w:rPr>
          <w:color w:val="FF0000"/>
        </w:rPr>
        <w:t>不能在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轴上，所以</w:t>
      </w:r>
      <w:r w:rsidR="00023ECD" w:rsidRPr="00023ECD">
        <w:rPr>
          <w:color w:val="FF0000"/>
        </w:rPr>
        <w:object w:dxaOrig="580" w:dyaOrig="320">
          <v:shape id="_x0000_i1988" type="#_x0000_t75" alt="eqId378d71c7907ca956f10026ac74ec7ec9" style="width:25.2pt;height:13.8pt" o:ole="">
            <v:imagedata r:id="rId1546" o:title="eqId378d71c7907ca956f10026ac74ec7ec9"/>
          </v:shape>
          <o:OLEObject Type="Embed" ProgID="Equation.DSMT4" ShapeID="_x0000_i1988" DrawAspect="Content" ObjectID="_1722025683" r:id="rId1547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</w:t>
      </w:r>
      <w:r w:rsidR="00023ECD" w:rsidRPr="00023ECD">
        <w:rPr>
          <w:color w:val="FF0000"/>
        </w:rPr>
        <w:object w:dxaOrig="1159" w:dyaOrig="400">
          <v:shape id="_x0000_i1989" type="#_x0000_t75" alt="eqIda95c52d604cc7899d432053686a5a167" style="width:51pt;height:18pt" o:ole="">
            <v:imagedata r:id="rId1548" o:title="eqIda95c52d604cc7899d432053686a5a167"/>
          </v:shape>
          <o:OLEObject Type="Embed" ProgID="Equation.DSMT4" ShapeID="_x0000_i1989" DrawAspect="Content" ObjectID="_1722025684" r:id="rId1549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960" w:dyaOrig="280">
          <v:shape id="_x0000_i1990" type="#_x0000_t75" alt="eqId0caf82042b25bd7c2354532b51ae7c02" style="width:42pt;height:12.6pt" o:ole="">
            <v:imagedata r:id="rId1530" o:title="eqId0caf82042b25bd7c2354532b51ae7c02"/>
          </v:shape>
          <o:OLEObject Type="Embed" ProgID="Equation.DSMT4" ShapeID="_x0000_i1990" DrawAspect="Content" ObjectID="_1722025685" r:id="rId1550"/>
        </w:object>
      </w:r>
      <w:r w:rsidRPr="001C4687">
        <w:rPr>
          <w:color w:val="FF0000"/>
        </w:rPr>
        <w:t>，故</w:t>
      </w:r>
      <w:r w:rsidR="00023ECD" w:rsidRPr="00023ECD">
        <w:rPr>
          <w:color w:val="FF0000"/>
        </w:rPr>
        <w:object w:dxaOrig="2539" w:dyaOrig="280">
          <v:shape id="_x0000_i1991" type="#_x0000_t75" alt="eqId9137c1d34b9c8326e657ff62f58e6bd8" style="width:111.6pt;height:12.6pt" o:ole="">
            <v:imagedata r:id="rId1551" o:title="eqId9137c1d34b9c8326e657ff62f58e6bd8"/>
          </v:shape>
          <o:OLEObject Type="Embed" ProgID="Equation.DSMT4" ShapeID="_x0000_i1991" DrawAspect="Content" ObjectID="_1722025686" r:id="rId155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1120" w:dyaOrig="400">
          <v:shape id="_x0000_i1992" type="#_x0000_t75" alt="eqId8b0ed00cadabdfc6c73cff1c0769a40b" style="width:49.2pt;height:18pt" o:ole="">
            <v:imagedata r:id="rId1534" o:title="eqId8b0ed00cadabdfc6c73cff1c0769a40b"/>
          </v:shape>
          <o:OLEObject Type="Embed" ProgID="Equation.DSMT4" ShapeID="_x0000_i1992" DrawAspect="Content" ObjectID="_1722025687" r:id="rId1553"/>
        </w:object>
      </w:r>
      <w:r w:rsidRPr="001C4687">
        <w:rPr>
          <w:color w:val="FF0000"/>
        </w:rPr>
        <w:t>，故</w:t>
      </w:r>
      <w:r w:rsidR="00023ECD" w:rsidRPr="00023ECD">
        <w:rPr>
          <w:color w:val="FF0000"/>
        </w:rPr>
        <w:object w:dxaOrig="2939" w:dyaOrig="400">
          <v:shape id="_x0000_i1993" type="#_x0000_t75" alt="eqId05122e3861476bfc61862e86513b70e0" style="width:129.6pt;height:18pt" o:ole="">
            <v:imagedata r:id="rId1554" o:title="eqId05122e3861476bfc61862e86513b70e0"/>
          </v:shape>
          <o:OLEObject Type="Embed" ProgID="Equation.DSMT4" ShapeID="_x0000_i1993" DrawAspect="Content" ObjectID="_1722025688" r:id="rId1555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圆</w:t>
      </w:r>
      <w:r w:rsidR="00023ECD" w:rsidRPr="00023ECD">
        <w:rPr>
          <w:color w:val="FF0000"/>
        </w:rPr>
        <w:object w:dxaOrig="240" w:dyaOrig="240">
          <v:shape id="_x0000_i1994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1994" DrawAspect="Content" ObjectID="_1722025689" r:id="rId1556"/>
        </w:object>
      </w:r>
      <w:r w:rsidRPr="001C4687">
        <w:rPr>
          <w:color w:val="FF0000"/>
        </w:rPr>
        <w:t>的标准方程为</w:t>
      </w:r>
      <w:r w:rsidR="00023ECD" w:rsidRPr="00023ECD">
        <w:rPr>
          <w:color w:val="FF0000"/>
        </w:rPr>
        <w:object w:dxaOrig="1680" w:dyaOrig="440">
          <v:shape id="_x0000_i1995" type="#_x0000_t75" alt="eqIdcc4cd471f001579471f482cbda88a3e5" style="width:73.8pt;height:19.2pt" o:ole="">
            <v:imagedata r:id="rId1557" o:title="eqIdcc4cd471f001579471f482cbda88a3e5"/>
          </v:shape>
          <o:OLEObject Type="Embed" ProgID="Equation.DSMT4" ShapeID="_x0000_i1995" DrawAspect="Content" ObjectID="_1722025690" r:id="rId1558"/>
        </w:object>
      </w:r>
      <w:r w:rsidRPr="001C4687">
        <w:rPr>
          <w:color w:val="FF0000"/>
        </w:rPr>
        <w:t>，从而</w:t>
      </w:r>
      <w:r w:rsidR="00023ECD" w:rsidRPr="00023ECD">
        <w:rPr>
          <w:color w:val="FF0000"/>
        </w:rPr>
        <w:object w:dxaOrig="859" w:dyaOrig="400">
          <v:shape id="_x0000_i1996" type="#_x0000_t75" alt="eqId7b1e9066f2e6f4e78d18a462818188ec" style="width:37.8pt;height:18pt" o:ole="">
            <v:imagedata r:id="rId1559" o:title="eqId7b1e9066f2e6f4e78d18a462818188ec"/>
          </v:shape>
          <o:OLEObject Type="Embed" ProgID="Equation.DSMT4" ShapeID="_x0000_i1996" DrawAspect="Content" ObjectID="_1722025691" r:id="rId1560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399" w:dyaOrig="400">
          <v:shape id="_x0000_i1997" type="#_x0000_t75" alt="eqIdfd89669e98b4c069b301fc9db46a12b1" style="width:61.8pt;height:18pt" o:ole="">
            <v:imagedata r:id="rId1538" o:title="eqIdfd89669e98b4c069b301fc9db46a12b1"/>
          </v:shape>
          <o:OLEObject Type="Embed" ProgID="Equation.DSMT4" ShapeID="_x0000_i1997" DrawAspect="Content" ObjectID="_1722025692" r:id="rId1561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题设得</w:t>
      </w:r>
      <w:r w:rsidR="00023ECD" w:rsidRPr="00023ECD">
        <w:rPr>
          <w:color w:val="FF0000"/>
        </w:rPr>
        <w:object w:dxaOrig="880" w:dyaOrig="400">
          <v:shape id="_x0000_i1998" type="#_x0000_t75" alt="eqId7d8333029443d2e3400033ed4da5bffd" style="width:39pt;height:18pt" o:ole="">
            <v:imagedata r:id="rId1562" o:title="eqId7d8333029443d2e3400033ed4da5bffd"/>
          </v:shape>
          <o:OLEObject Type="Embed" ProgID="Equation.DSMT4" ShapeID="_x0000_i1998" DrawAspect="Content" ObjectID="_1722025693" r:id="rId156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720" w:dyaOrig="400">
          <v:shape id="_x0000_i1999" type="#_x0000_t75" alt="eqIda27955d8c9eba3607be250618acaca98" style="width:31.8pt;height:18pt" o:ole="">
            <v:imagedata r:id="rId1564" o:title="eqIda27955d8c9eba3607be250618acaca98"/>
          </v:shape>
          <o:OLEObject Type="Embed" ProgID="Equation.DSMT4" ShapeID="_x0000_i1999" DrawAspect="Content" ObjectID="_1722025694" r:id="rId1565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40" w:dyaOrig="400">
          <v:shape id="_x0000_i2000" type="#_x0000_t75" alt="eqIdc7b0f0fef9c1b70d1d66b07e9af3891f" style="width:37.2pt;height:18pt" o:ole="">
            <v:imagedata r:id="rId1566" o:title="eqIdc7b0f0fef9c1b70d1d66b07e9af3891f"/>
          </v:shape>
          <o:OLEObject Type="Embed" ProgID="Equation.DSMT4" ShapeID="_x0000_i2000" DrawAspect="Content" ObjectID="_1722025695" r:id="rId1567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</w:t>
      </w:r>
      <w:r w:rsidR="00023ECD" w:rsidRPr="00023ECD">
        <w:rPr>
          <w:color w:val="FF0000"/>
        </w:rPr>
        <w:object w:dxaOrig="240" w:dyaOrig="260">
          <v:shape id="_x0000_i2001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2001" DrawAspect="Content" ObjectID="_1722025696" r:id="rId1568"/>
        </w:object>
      </w:r>
      <w:r w:rsidRPr="001C4687">
        <w:rPr>
          <w:color w:val="FF0000"/>
        </w:rPr>
        <w:t>的坐标为</w:t>
      </w:r>
      <w:r w:rsidR="00023ECD" w:rsidRPr="00023ECD">
        <w:rPr>
          <w:color w:val="FF0000"/>
        </w:rPr>
        <w:object w:dxaOrig="600" w:dyaOrig="400">
          <v:shape id="_x0000_i2002" type="#_x0000_t75" alt="eqIdebd03fecba16dd5419c5d69624c9b7e1" style="width:26.4pt;height:18pt" o:ole="">
            <v:imagedata r:id="rId1541" o:title="eqIdebd03fecba16dd5419c5d69624c9b7e1"/>
          </v:shape>
          <o:OLEObject Type="Embed" ProgID="Equation.DSMT4" ShapeID="_x0000_i2002" DrawAspect="Content" ObjectID="_1722025697" r:id="rId1569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3320" w:dyaOrig="520">
          <v:shape id="_x0000_i2003" type="#_x0000_t75" alt="eqIda8be974f40d865bb98d1e066af641e76" style="width:145.8pt;height:23.4pt" o:ole="">
            <v:imagedata r:id="rId1543" o:title="eqIda8be974f40d865bb98d1e066af641e76"/>
          </v:shape>
          <o:OLEObject Type="Embed" ProgID="Equation.DSMT4" ShapeID="_x0000_i2003" DrawAspect="Content" ObjectID="_1722025698" r:id="rId1570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化简可得点</w:t>
      </w:r>
      <w:r w:rsidR="00023ECD" w:rsidRPr="00023ECD">
        <w:rPr>
          <w:color w:val="FF0000"/>
        </w:rPr>
        <w:object w:dxaOrig="240" w:dyaOrig="260">
          <v:shape id="_x0000_i2004" type="#_x0000_t75" alt="eqId2a30f3a8b673cc28bd90c50cf1a35281" style="width:10.8pt;height:11.4pt" o:ole="">
            <v:imagedata r:id="rId30" o:title="eqId2a30f3a8b673cc28bd90c50cf1a35281"/>
          </v:shape>
          <o:OLEObject Type="Embed" ProgID="Equation.DSMT4" ShapeID="_x0000_i2004" DrawAspect="Content" ObjectID="_1722025699" r:id="rId1571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859" w:dyaOrig="660">
          <v:shape id="_x0000_i2005" type="#_x0000_t75" alt="eqIdf08d8f90a92bbe97fb04a59c07551e20" style="width:81.6pt;height:28.8pt" o:ole="">
            <v:imagedata r:id="rId1572" o:title="eqIdf08d8f90a92bbe97fb04a59c07551e20"/>
          </v:shape>
          <o:OLEObject Type="Embed" ProgID="Equation.DSMT4" ShapeID="_x0000_i2005" DrawAspect="Content" ObjectID="_1722025700" r:id="rId1573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本题考查求动点的轨迹方程等知识，考查学生的运算能力、转化能力．应注意分析题中的几何条件，进而将题目中的几何条件直接翻译为代数条件．可通过建系、设点、列式、化简、讨论等步骤得到所求的曲线轨迹方程．另一种方法，也可以根据动点所满足的平面几何性质得到等量关系，进而根据特殊曲线的定义写出其轨迹方程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2</w:t>
      </w:r>
      <w:r>
        <w:t>．在直角坐标系</w:t>
      </w:r>
      <w:r w:rsidR="00023ECD">
        <w:object w:dxaOrig="480" w:dyaOrig="320">
          <v:shape id="_x0000_i2006" type="#_x0000_t75" alt="eqId7ee31829d0d4d5f779a957d7df8058ab" style="width:21pt;height:13.8pt" o:ole="">
            <v:imagedata r:id="rId75" o:title="eqId7ee31829d0d4d5f779a957d7df8058ab"/>
          </v:shape>
          <o:OLEObject Type="Embed" ProgID="Equation.DSMT4" ShapeID="_x0000_i2006" DrawAspect="Content" ObjectID="_1722025701" r:id="rId1574"/>
        </w:object>
      </w:r>
      <w:r>
        <w:t>中，动圆</w:t>
      </w:r>
      <w:r w:rsidR="00023ECD">
        <w:object w:dxaOrig="220" w:dyaOrig="240">
          <v:shape id="_x0000_i2007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07" DrawAspect="Content" ObjectID="_1722025702" r:id="rId1575"/>
        </w:object>
      </w:r>
      <w:r>
        <w:t>与圆</w:t>
      </w:r>
      <w:r w:rsidR="00023ECD">
        <w:object w:dxaOrig="240" w:dyaOrig="320">
          <v:shape id="_x0000_i2008" type="#_x0000_t75" alt="eqIdacc290b44635265137fdf13146b6a6d9" style="width:10.8pt;height:13.8pt" o:ole="">
            <v:imagedata r:id="rId607" o:title="eqIdacc290b44635265137fdf13146b6a6d9"/>
          </v:shape>
          <o:OLEObject Type="Embed" ProgID="Equation.DSMT4" ShapeID="_x0000_i2008" DrawAspect="Content" ObjectID="_1722025703" r:id="rId1576"/>
        </w:object>
      </w:r>
      <w:r>
        <w:t>：</w:t>
      </w:r>
      <w:r w:rsidR="00023ECD">
        <w:object w:dxaOrig="1560" w:dyaOrig="360">
          <v:shape id="_x0000_i2009" type="#_x0000_t75" alt="eqIda353d1a988596880c0a48c2303d20c2c" style="width:68.4pt;height:16.2pt" o:ole="">
            <v:imagedata r:id="rId1339" o:title="eqIda353d1a988596880c0a48c2303d20c2c"/>
          </v:shape>
          <o:OLEObject Type="Embed" ProgID="Equation.DSMT4" ShapeID="_x0000_i2009" DrawAspect="Content" ObjectID="_1722025704" r:id="rId1577"/>
        </w:object>
      </w:r>
      <w:r>
        <w:t>外切，且圆</w:t>
      </w:r>
      <w:r w:rsidR="00023ECD">
        <w:object w:dxaOrig="220" w:dyaOrig="240">
          <v:shape id="_x0000_i2010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10" DrawAspect="Content" ObjectID="_1722025705" r:id="rId1578"/>
        </w:object>
      </w:r>
      <w:r>
        <w:t>与直线</w:t>
      </w:r>
      <w:r w:rsidR="00023ECD">
        <w:object w:dxaOrig="680" w:dyaOrig="280">
          <v:shape id="_x0000_i2011" type="#_x0000_t75" alt="eqId99c6875d552e9fff3c7d655f3a59b166" style="width:30pt;height:12.6pt" o:ole="">
            <v:imagedata r:id="rId155" o:title="eqId99c6875d552e9fff3c7d655f3a59b166"/>
          </v:shape>
          <o:OLEObject Type="Embed" ProgID="Equation.DSMT4" ShapeID="_x0000_i2011" DrawAspect="Content" ObjectID="_1722025706" r:id="rId1579"/>
        </w:object>
      </w:r>
      <w:r>
        <w:t>相切，记动</w:t>
      </w:r>
      <w:proofErr w:type="gramStart"/>
      <w:r>
        <w:t>圆</w:t>
      </w:r>
      <w:proofErr w:type="gramEnd"/>
      <w:r>
        <w:lastRenderedPageBreak/>
        <w:t>圆心</w:t>
      </w:r>
      <w:r w:rsidR="00023ECD">
        <w:object w:dxaOrig="220" w:dyaOrig="240">
          <v:shape id="_x0000_i2012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12" DrawAspect="Content" ObjectID="_1722025707" r:id="rId1580"/>
        </w:object>
      </w:r>
      <w:r>
        <w:t>的轨迹为曲线</w:t>
      </w:r>
      <w:r w:rsidR="00023ECD">
        <w:object w:dxaOrig="243" w:dyaOrig="284">
          <v:shape id="_x0000_i2013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2013" DrawAspect="Content" ObjectID="_1722025708" r:id="rId1581"/>
        </w:object>
      </w:r>
      <w:r>
        <w:t>.</w:t>
      </w:r>
      <w:r>
        <w:t>求曲线</w:t>
      </w:r>
      <w:r w:rsidR="00023ECD">
        <w:object w:dxaOrig="243" w:dyaOrig="284">
          <v:shape id="_x0000_i201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2014" DrawAspect="Content" ObjectID="_1722025709" r:id="rId1582"/>
        </w:object>
      </w:r>
      <w:r>
        <w:t>的轨迹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="00023ECD" w:rsidRPr="00023ECD">
        <w:rPr>
          <w:color w:val="FF0000"/>
        </w:rPr>
        <w:object w:dxaOrig="780" w:dyaOrig="360">
          <v:shape id="_x0000_i2015" type="#_x0000_t75" alt="eqId0ac62b1ade07205ae2693ec1ab135def" style="width:34.2pt;height:15.6pt" o:ole="">
            <v:imagedata r:id="rId1583" o:title="eqId0ac62b1ade07205ae2693ec1ab135def"/>
          </v:shape>
          <o:OLEObject Type="Embed" ProgID="Equation.DSMT4" ShapeID="_x0000_i2015" DrawAspect="Content" ObjectID="_1722025710" r:id="rId1584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圆心</w:t>
      </w:r>
      <w:r w:rsidR="00023ECD" w:rsidRPr="00023ECD">
        <w:rPr>
          <w:color w:val="FF0000"/>
        </w:rPr>
        <w:object w:dxaOrig="800" w:dyaOrig="400">
          <v:shape id="_x0000_i2016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2016" DrawAspect="Content" ObjectID="_1722025711" r:id="rId1585"/>
        </w:object>
      </w:r>
      <w:r w:rsidRPr="001C4687">
        <w:rPr>
          <w:color w:val="FF0000"/>
        </w:rPr>
        <w:t>，圆</w:t>
      </w:r>
      <w:r w:rsidR="00023ECD" w:rsidRPr="00023ECD">
        <w:rPr>
          <w:color w:val="FF0000"/>
        </w:rPr>
        <w:object w:dxaOrig="220" w:dyaOrig="240">
          <v:shape id="_x0000_i2017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17" DrawAspect="Content" ObjectID="_1722025712" r:id="rId1586"/>
        </w:object>
      </w:r>
      <w:r w:rsidRPr="001C4687">
        <w:rPr>
          <w:color w:val="FF0000"/>
        </w:rPr>
        <w:t>的半径为</w:t>
      </w:r>
      <w:r w:rsidR="00023ECD" w:rsidRPr="00023ECD">
        <w:rPr>
          <w:color w:val="FF0000"/>
        </w:rPr>
        <w:object w:dxaOrig="180" w:dyaOrig="200">
          <v:shape id="_x0000_i2018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2018" DrawAspect="Content" ObjectID="_1722025713" r:id="rId1587"/>
        </w:object>
      </w:r>
      <w:r w:rsidRPr="001C4687">
        <w:rPr>
          <w:color w:val="FF0000"/>
        </w:rPr>
        <w:t>，根据题意可得</w:t>
      </w:r>
      <w:r w:rsidR="00023ECD" w:rsidRPr="00023ECD">
        <w:rPr>
          <w:color w:val="FF0000"/>
        </w:rPr>
        <w:object w:dxaOrig="2079" w:dyaOrig="440">
          <v:shape id="_x0000_i2019" type="#_x0000_t75" alt="eqIdd038841ea3b8b1023d41670fde606615" style="width:91.2pt;height:19.2pt" o:ole="">
            <v:imagedata r:id="rId1588" o:title="eqIdd038841ea3b8b1023d41670fde606615"/>
          </v:shape>
          <o:OLEObject Type="Embed" ProgID="Equation.DSMT4" ShapeID="_x0000_i2019" DrawAspect="Content" ObjectID="_1722025714" r:id="rId1589"/>
        </w:object>
      </w:r>
      <w:r w:rsidRPr="001C4687">
        <w:rPr>
          <w:color w:val="FF0000"/>
        </w:rPr>
        <w:t>以及</w:t>
      </w:r>
      <w:r w:rsidR="00023ECD" w:rsidRPr="00023ECD">
        <w:rPr>
          <w:color w:val="FF0000"/>
        </w:rPr>
        <w:object w:dxaOrig="839" w:dyaOrig="280">
          <v:shape id="_x0000_i2020" type="#_x0000_t75" alt="eqId60f874dc6a2da3ffff1ea3f1ab3dbfe0" style="width:37.2pt;height:12pt" o:ole="">
            <v:imagedata r:id="rId1590" o:title="eqId60f874dc6a2da3ffff1ea3f1ab3dbfe0"/>
          </v:shape>
          <o:OLEObject Type="Embed" ProgID="Equation.DSMT4" ShapeID="_x0000_i2020" DrawAspect="Content" ObjectID="_1722025715" r:id="rId1591"/>
        </w:object>
      </w:r>
      <w:r w:rsidRPr="001C4687">
        <w:rPr>
          <w:color w:val="FF0000"/>
        </w:rPr>
        <w:t>，联立消去</w:t>
      </w:r>
      <w:r w:rsidR="00023ECD" w:rsidRPr="00023ECD">
        <w:rPr>
          <w:color w:val="FF0000"/>
        </w:rPr>
        <w:object w:dxaOrig="180" w:dyaOrig="200">
          <v:shape id="_x0000_i2021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2021" DrawAspect="Content" ObjectID="_1722025716" r:id="rId1592"/>
        </w:object>
      </w:r>
      <w:r w:rsidRPr="001C4687">
        <w:rPr>
          <w:color w:val="FF0000"/>
        </w:rPr>
        <w:t>即求出曲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的轨迹方程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：设圆心</w:t>
      </w:r>
      <w:r w:rsidR="00023ECD" w:rsidRPr="00023ECD">
        <w:rPr>
          <w:color w:val="FF0000"/>
        </w:rPr>
        <w:object w:dxaOrig="800" w:dyaOrig="400">
          <v:shape id="_x0000_i2022" type="#_x0000_t75" alt="eqIdaee82283f06cedef32eb15b87964f5d2" style="width:35.4pt;height:18pt" o:ole="">
            <v:imagedata r:id="rId301" o:title="eqIdaee82283f06cedef32eb15b87964f5d2"/>
          </v:shape>
          <o:OLEObject Type="Embed" ProgID="Equation.DSMT4" ShapeID="_x0000_i2022" DrawAspect="Content" ObjectID="_1722025717" r:id="rId1593"/>
        </w:object>
      </w:r>
      <w:r w:rsidRPr="001C4687">
        <w:rPr>
          <w:color w:val="FF0000"/>
        </w:rPr>
        <w:t>，圆</w:t>
      </w:r>
      <w:r w:rsidR="00023ECD" w:rsidRPr="00023ECD">
        <w:rPr>
          <w:color w:val="FF0000"/>
        </w:rPr>
        <w:object w:dxaOrig="220" w:dyaOrig="240">
          <v:shape id="_x0000_i202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23" DrawAspect="Content" ObjectID="_1722025718" r:id="rId1594"/>
        </w:object>
      </w:r>
      <w:r w:rsidRPr="001C4687">
        <w:rPr>
          <w:color w:val="FF0000"/>
        </w:rPr>
        <w:t>的半径为</w:t>
      </w:r>
      <w:r w:rsidR="00023ECD" w:rsidRPr="00023ECD">
        <w:rPr>
          <w:color w:val="FF0000"/>
        </w:rPr>
        <w:object w:dxaOrig="180" w:dyaOrig="200">
          <v:shape id="_x0000_i2024" type="#_x0000_t75" alt="eqId11bc05f41215f9894e11d1df0465751a" style="width:7.8pt;height:8.4pt" o:ole="">
            <v:imagedata r:id="rId272" o:title="eqId11bc05f41215f9894e11d1df0465751a"/>
          </v:shape>
          <o:OLEObject Type="Embed" ProgID="Equation.DSMT4" ShapeID="_x0000_i2024" DrawAspect="Content" ObjectID="_1722025719" r:id="rId1595"/>
        </w:object>
      </w:r>
      <w:r w:rsidRPr="001C4687">
        <w:rPr>
          <w:color w:val="FF0000"/>
        </w:rPr>
        <w:t>，因为动圆</w:t>
      </w:r>
      <w:r w:rsidR="00023ECD" w:rsidRPr="00023ECD">
        <w:rPr>
          <w:color w:val="FF0000"/>
        </w:rPr>
        <w:object w:dxaOrig="220" w:dyaOrig="240">
          <v:shape id="_x0000_i2025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25" DrawAspect="Content" ObjectID="_1722025720" r:id="rId1596"/>
        </w:object>
      </w:r>
      <w:r w:rsidRPr="001C4687">
        <w:rPr>
          <w:color w:val="FF0000"/>
        </w:rPr>
        <w:t>与圆</w:t>
      </w:r>
      <w:r w:rsidR="00023ECD" w:rsidRPr="00023ECD">
        <w:rPr>
          <w:color w:val="FF0000"/>
        </w:rPr>
        <w:object w:dxaOrig="1880" w:dyaOrig="360">
          <v:shape id="_x0000_i2026" type="#_x0000_t75" alt="eqIdc8d98481e29d20b7959b632deb23cda4" style="width:82.8pt;height:15.6pt;mso-wrap-style:square;mso-position-horizontal-relative:page;mso-position-vertical-relative:page" o:ole="">
            <v:imagedata r:id="rId1597" o:title="eqIdc8d98481e29d20b7959b632deb23cda4"/>
          </v:shape>
          <o:OLEObject Type="Embed" ProgID="Equation.DSMT4" ShapeID="_x0000_i2026" DrawAspect="Content" ObjectID="_1722025721" r:id="rId1598"/>
        </w:object>
      </w:r>
      <w:r w:rsidRPr="001C4687">
        <w:rPr>
          <w:color w:val="FF0000"/>
        </w:rPr>
        <w:t>外切，</w:t>
      </w:r>
      <w:r w:rsidRPr="001C4687">
        <w:rPr>
          <w:color w:val="FF0000"/>
        </w:rPr>
        <w:t xml:space="preserve"> 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2079" w:dyaOrig="440">
          <v:shape id="_x0000_i2027" type="#_x0000_t75" alt="eqIdd038841ea3b8b1023d41670fde606615" style="width:91.2pt;height:19.2pt" o:ole="">
            <v:imagedata r:id="rId1588" o:title="eqIdd038841ea3b8b1023d41670fde606615"/>
          </v:shape>
          <o:OLEObject Type="Embed" ProgID="Equation.DSMT4" ShapeID="_x0000_i2027" DrawAspect="Content" ObjectID="_1722025722" r:id="rId1599"/>
        </w:object>
      </w:r>
      <w:r w:rsidRPr="001C4687">
        <w:rPr>
          <w:color w:val="FF0000"/>
        </w:rPr>
        <w:t>①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动圆</w:t>
      </w:r>
      <w:r w:rsidR="00023ECD" w:rsidRPr="00023ECD">
        <w:rPr>
          <w:color w:val="FF0000"/>
        </w:rPr>
        <w:object w:dxaOrig="220" w:dyaOrig="240">
          <v:shape id="_x0000_i2028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028" DrawAspect="Content" ObjectID="_1722025723" r:id="rId1600"/>
        </w:object>
      </w:r>
      <w:r w:rsidRPr="001C4687">
        <w:rPr>
          <w:color w:val="FF0000"/>
        </w:rPr>
        <w:t>与直线</w:t>
      </w:r>
      <w:r w:rsidR="00023ECD" w:rsidRPr="00023ECD">
        <w:rPr>
          <w:color w:val="FF0000"/>
        </w:rPr>
        <w:object w:dxaOrig="680" w:dyaOrig="280">
          <v:shape id="_x0000_i2029" type="#_x0000_t75" alt="eqId99c6875d552e9fff3c7d655f3a59b166" style="width:30pt;height:12.6pt" o:ole="">
            <v:imagedata r:id="rId155" o:title="eqId99c6875d552e9fff3c7d655f3a59b166"/>
          </v:shape>
          <o:OLEObject Type="Embed" ProgID="Equation.DSMT4" ShapeID="_x0000_i2029" DrawAspect="Content" ObjectID="_1722025724" r:id="rId1601"/>
        </w:object>
      </w:r>
      <w:r w:rsidRPr="001C4687">
        <w:rPr>
          <w:color w:val="FF0000"/>
        </w:rPr>
        <w:t>相切</w:t>
      </w:r>
      <w:r w:rsidRPr="001C4687">
        <w:rPr>
          <w:color w:val="FF0000"/>
        </w:rPr>
        <w:t>.</w:t>
      </w: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839" w:dyaOrig="280">
          <v:shape id="_x0000_i2030" type="#_x0000_t75" alt="eqId60f874dc6a2da3ffff1ea3f1ab3dbfe0" style="width:37.2pt;height:12pt" o:ole="">
            <v:imagedata r:id="rId1590" o:title="eqId60f874dc6a2da3ffff1ea3f1ab3dbfe0"/>
          </v:shape>
          <o:OLEObject Type="Embed" ProgID="Equation.DSMT4" ShapeID="_x0000_i2030" DrawAspect="Content" ObjectID="_1722025725" r:id="rId1602"/>
        </w:object>
      </w:r>
      <w:r w:rsidRPr="001C4687">
        <w:rPr>
          <w:color w:val="FF0000"/>
        </w:rPr>
        <w:t>②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</w:t>
      </w:r>
      <w:r w:rsidRPr="001C4687">
        <w:rPr>
          <w:color w:val="FF0000"/>
        </w:rPr>
        <w:t>①②</w:t>
      </w:r>
      <w:r w:rsidRPr="001C4687">
        <w:rPr>
          <w:color w:val="FF0000"/>
        </w:rPr>
        <w:t>消去</w:t>
      </w:r>
      <w:r w:rsidR="00023ECD" w:rsidRPr="00023ECD">
        <w:rPr>
          <w:color w:val="FF0000"/>
        </w:rPr>
        <w:object w:dxaOrig="200" w:dyaOrig="220">
          <v:shape id="_x0000_i2031" type="#_x0000_t75" alt="eqId81dea63b8ce3e51adf66cf7b9982a248" style="width:9pt;height:9.6pt" o:ole="">
            <v:imagedata r:id="rId205" o:title="eqId81dea63b8ce3e51adf66cf7b9982a248"/>
          </v:shape>
          <o:OLEObject Type="Embed" ProgID="Equation.DSMT4" ShapeID="_x0000_i2031" DrawAspect="Content" ObjectID="_1722025726" r:id="rId1603"/>
        </w:object>
      </w:r>
      <w:r w:rsidRPr="001C4687">
        <w:rPr>
          <w:color w:val="FF0000"/>
        </w:rPr>
        <w:t>，可得</w:t>
      </w:r>
      <w:r w:rsidR="00023ECD" w:rsidRPr="00023ECD">
        <w:rPr>
          <w:color w:val="FF0000"/>
        </w:rPr>
        <w:object w:dxaOrig="780" w:dyaOrig="360">
          <v:shape id="_x0000_i2032" type="#_x0000_t75" alt="eqId0ac62b1ade07205ae2693ec1ab135def" style="width:34.2pt;height:15.6pt" o:ole="">
            <v:imagedata r:id="rId1583" o:title="eqId0ac62b1ade07205ae2693ec1ab135def"/>
          </v:shape>
          <o:OLEObject Type="Embed" ProgID="Equation.DSMT4" ShapeID="_x0000_i2032" DrawAspect="Content" ObjectID="_1722025727" r:id="rId1604"/>
        </w:object>
      </w:r>
      <w:r w:rsidRPr="001C4687">
        <w:rPr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曲线</w:t>
      </w:r>
      <w:r w:rsidR="00023ECD" w:rsidRPr="00023ECD">
        <w:rPr>
          <w:color w:val="FF0000"/>
        </w:rPr>
        <w:object w:dxaOrig="243" w:dyaOrig="284">
          <v:shape id="_x0000_i2033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2033" DrawAspect="Content" ObjectID="_1722025728" r:id="rId1605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780" w:dyaOrig="360">
          <v:shape id="_x0000_i2034" type="#_x0000_t75" alt="eqId0ac62b1ade07205ae2693ec1ab135def" style="width:34.2pt;height:15.6pt" o:ole="">
            <v:imagedata r:id="rId1583" o:title="eqId0ac62b1ade07205ae2693ec1ab135def"/>
          </v:shape>
          <o:OLEObject Type="Embed" ProgID="Equation.DSMT4" ShapeID="_x0000_i2034" DrawAspect="Content" ObjectID="_1722025729" r:id="rId1606"/>
        </w:object>
      </w:r>
      <w:r w:rsidRPr="001C4687">
        <w:rPr>
          <w:color w:val="FF0000"/>
        </w:rPr>
        <w:t>.</w:t>
      </w:r>
    </w:p>
    <w:p w:rsidR="001D427E" w:rsidRPr="001C4687" w:rsidRDefault="001D427E" w:rsidP="001D427E">
      <w:pPr>
        <w:spacing w:line="360" w:lineRule="auto"/>
        <w:jc w:val="left"/>
        <w:textAlignment w:val="center"/>
      </w:pPr>
    </w:p>
    <w:p w:rsidR="001D427E" w:rsidRDefault="002E2AB1" w:rsidP="001D427E">
      <w:pPr>
        <w:spacing w:line="360" w:lineRule="auto"/>
        <w:jc w:val="left"/>
        <w:textAlignment w:val="center"/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练习四</w:t>
      </w:r>
      <w:r>
        <w:rPr>
          <w:rFonts w:ascii="黑体" w:eastAsia="黑体" w:hAnsi="黑体" w:hint="eastAsia"/>
          <w:b/>
          <w:sz w:val="28"/>
          <w:szCs w:val="28"/>
        </w:rPr>
        <w:t xml:space="preserve"> </w:t>
      </w:r>
      <w:r>
        <w:rPr>
          <w:rFonts w:ascii="黑体" w:eastAsia="黑体" w:hAnsi="黑体" w:hint="eastAsia"/>
          <w:b/>
          <w:sz w:val="28"/>
          <w:szCs w:val="28"/>
        </w:rPr>
        <w:t>消参法与交轨法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3</w:t>
      </w:r>
      <w:r>
        <w:t>．设椭圆方程为</w:t>
      </w:r>
      <w:r w:rsidR="00023ECD">
        <w:object w:dxaOrig="1100" w:dyaOrig="660">
          <v:shape id="_x0000_i2035" type="#_x0000_t75" alt="eqIdc46ab26e2d950296e9edb81bb20bdcff" style="width:48.6pt;height:28.8pt" o:ole="">
            <v:imagedata r:id="rId1607" o:title="eqIdc46ab26e2d950296e9edb81bb20bdcff"/>
          </v:shape>
          <o:OLEObject Type="Embed" ProgID="Equation.DSMT4" ShapeID="_x0000_i2035" DrawAspect="Content" ObjectID="_1722025730" r:id="rId1608"/>
        </w:object>
      </w:r>
      <w:r>
        <w:t>，过点</w:t>
      </w:r>
      <w:r w:rsidR="00023ECD">
        <w:object w:dxaOrig="800" w:dyaOrig="400">
          <v:shape id="_x0000_i2036" type="#_x0000_t75" alt="eqIdb25e326fdf9e5456f48e8a99a069f379" style="width:35.4pt;height:17.4pt" o:ole="">
            <v:imagedata r:id="rId1609" o:title="eqIdb25e326fdf9e5456f48e8a99a069f379"/>
          </v:shape>
          <o:OLEObject Type="Embed" ProgID="Equation.DSMT4" ShapeID="_x0000_i2036" DrawAspect="Content" ObjectID="_1722025731" r:id="rId1610"/>
        </w:object>
      </w:r>
      <w:r>
        <w:t>的直线</w:t>
      </w:r>
      <w:r>
        <w:rPr>
          <w:rFonts w:ascii="Times New Roman" w:eastAsia="Times New Roman" w:hAnsi="Times New Roman" w:cs="Times New Roman"/>
          <w:i/>
        </w:rPr>
        <w:t>l</w:t>
      </w:r>
      <w:r>
        <w:t>交椭圆于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O</w:t>
      </w:r>
      <w:r>
        <w:t>是坐标原点，点</w:t>
      </w:r>
      <w:r>
        <w:rPr>
          <w:rFonts w:ascii="Times New Roman" w:eastAsia="Times New Roman" w:hAnsi="Times New Roman" w:cs="Times New Roman"/>
          <w:i/>
        </w:rPr>
        <w:t>P</w:t>
      </w:r>
      <w:r>
        <w:t>满足</w:t>
      </w:r>
      <w:r w:rsidR="00023ECD">
        <w:object w:dxaOrig="1839" w:dyaOrig="620">
          <v:shape id="_x0000_i2037" type="#_x0000_t75" alt="eqIdffb84ab9f1d39faef63b53f898766854" style="width:81pt;height:27pt" o:ole="">
            <v:imagedata r:id="rId1611" o:title="eqIdffb84ab9f1d39faef63b53f898766854"/>
          </v:shape>
          <o:OLEObject Type="Embed" ProgID="Equation.DSMT4" ShapeID="_x0000_i2037" DrawAspect="Content" ObjectID="_1722025732" r:id="rId1612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N</w:t>
      </w:r>
      <w:r>
        <w:t>的坐标为</w:t>
      </w:r>
      <w:r w:rsidR="00023ECD">
        <w:object w:dxaOrig="740" w:dyaOrig="680">
          <v:shape id="_x0000_i2038" type="#_x0000_t75" alt="eqId5a982c17d1a94a9bd81dc27cad133b74" style="width:32.4pt;height:30pt" o:ole="">
            <v:imagedata r:id="rId1613" o:title="eqId5a982c17d1a94a9bd81dc27cad133b74"/>
          </v:shape>
          <o:OLEObject Type="Embed" ProgID="Equation.DSMT4" ShapeID="_x0000_i2038" DrawAspect="Content" ObjectID="_1722025733" r:id="rId1614"/>
        </w:object>
      </w:r>
      <w:r>
        <w:t>，当</w:t>
      </w:r>
      <w:r>
        <w:rPr>
          <w:rFonts w:ascii="Times New Roman" w:eastAsia="Times New Roman" w:hAnsi="Times New Roman" w:cs="Times New Roman"/>
          <w:i/>
        </w:rPr>
        <w:t>l</w:t>
      </w:r>
      <w:r>
        <w:t>绕点</w:t>
      </w:r>
      <w:r>
        <w:rPr>
          <w:rFonts w:ascii="Times New Roman" w:eastAsia="Times New Roman" w:hAnsi="Times New Roman" w:cs="Times New Roman"/>
          <w:i/>
        </w:rPr>
        <w:t>M</w:t>
      </w:r>
      <w:r>
        <w:t>旋转时，求：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（</w:t>
      </w:r>
      <w:r>
        <w:t>1</w:t>
      </w:r>
      <w:r>
        <w:t>）动点</w:t>
      </w:r>
      <w:r>
        <w:rPr>
          <w:rFonts w:ascii="Times New Roman" w:eastAsia="Times New Roman" w:hAnsi="Times New Roman" w:cs="Times New Roman"/>
          <w:i/>
        </w:rPr>
        <w:t>P</w:t>
      </w:r>
      <w:r>
        <w:t>的轨迹方程；</w:t>
      </w:r>
    </w:p>
    <w:p w:rsidR="001C4687" w:rsidRDefault="002E2AB1" w:rsidP="001C4687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（</w:t>
      </w:r>
      <w:r>
        <w:t>2</w:t>
      </w:r>
      <w:r>
        <w:t>）</w:t>
      </w:r>
      <w:r w:rsidR="00023ECD">
        <w:object w:dxaOrig="480" w:dyaOrig="480">
          <v:shape id="_x0000_i2039" type="#_x0000_t75" alt="eqId94259e25b3db54660fd8c8d6d7ba4eb6" style="width:21pt;height:21pt" o:ole="">
            <v:imagedata r:id="rId1615" o:title="eqId94259e25b3db54660fd8c8d6d7ba4eb6"/>
          </v:shape>
          <o:OLEObject Type="Embed" ProgID="Equation.DSMT4" ShapeID="_x0000_i2039" DrawAspect="Content" ObjectID="_1722025734" r:id="rId1616"/>
        </w:object>
      </w:r>
      <w:r>
        <w:t>的最小值与最大值</w:t>
      </w:r>
      <w:r>
        <w:rPr>
          <w:rFonts w:ascii="Times New Roman" w:eastAsia="Times New Roman" w:hAnsi="Times New Roman" w:cs="Times New Roman"/>
          <w:i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eastAsia="Times New Roman"/>
          <w:i/>
          <w:color w:val="FF0000"/>
        </w:rPr>
      </w:pPr>
      <w:r w:rsidRPr="001C4687">
        <w:rPr>
          <w:color w:val="FF0000"/>
        </w:rPr>
        <w:t>【答案】（</w:t>
      </w:r>
      <w:r w:rsidRPr="001C4687">
        <w:rPr>
          <w:color w:val="FF0000"/>
        </w:rPr>
        <w:t>1</w:t>
      </w:r>
      <w:r w:rsidRPr="001C4687">
        <w:rPr>
          <w:color w:val="FF0000"/>
        </w:rPr>
        <w:t>）</w:t>
      </w:r>
      <w:r w:rsidR="00023ECD" w:rsidRPr="00023ECD">
        <w:rPr>
          <w:color w:val="FF0000"/>
        </w:rPr>
        <w:object w:dxaOrig="1579" w:dyaOrig="360">
          <v:shape id="_x0000_i2040" type="#_x0000_t75" alt="eqIda0d66e8a062e36b544f2377ce8ee1006" style="width:69.6pt;height:15.6pt" o:ole="">
            <v:imagedata r:id="rId1617" o:title="eqIda0d66e8a062e36b544f2377ce8ee1006"/>
          </v:shape>
          <o:OLEObject Type="Embed" ProgID="Equation.DSMT4" ShapeID="_x0000_i2040" DrawAspect="Content" ObjectID="_1722025735" r:id="rId1618"/>
        </w:object>
      </w:r>
      <w:r w:rsidRPr="001C4687">
        <w:rPr>
          <w:color w:val="FF0000"/>
        </w:rPr>
        <w:t>；（</w:t>
      </w:r>
      <w:r w:rsidRPr="001C4687">
        <w:rPr>
          <w:color w:val="FF0000"/>
        </w:rPr>
        <w:t>2</w:t>
      </w:r>
      <w:r w:rsidRPr="001C4687">
        <w:rPr>
          <w:color w:val="FF0000"/>
        </w:rPr>
        <w:t>）当</w:t>
      </w:r>
      <w:r w:rsidR="00023ECD" w:rsidRPr="00023ECD">
        <w:rPr>
          <w:color w:val="FF0000"/>
        </w:rPr>
        <w:object w:dxaOrig="600" w:dyaOrig="620">
          <v:shape id="_x0000_i2041" type="#_x0000_t75" alt="eqId94376e3e25de7fa4e506d40446b22ffc" style="width:26.4pt;height:27pt" o:ole="">
            <v:imagedata r:id="rId1619" o:title="eqId94376e3e25de7fa4e506d40446b22ffc"/>
          </v:shape>
          <o:OLEObject Type="Embed" ProgID="Equation.DSMT4" ShapeID="_x0000_i2041" DrawAspect="Content" ObjectID="_1722025736" r:id="rId1620"/>
        </w:object>
      </w:r>
      <w:r w:rsidRPr="001C4687">
        <w:rPr>
          <w:color w:val="FF0000"/>
        </w:rPr>
        <w:t>时，最小值为</w:t>
      </w:r>
      <w:r w:rsidR="00023ECD" w:rsidRPr="00023ECD">
        <w:rPr>
          <w:color w:val="FF0000"/>
        </w:rPr>
        <w:object w:dxaOrig="240" w:dyaOrig="620">
          <v:shape id="_x0000_i2042" type="#_x0000_t75" alt="eqId56d266a04f3dc7483eddbc26c5e487db" style="width:10.8pt;height:27.6pt" o:ole="">
            <v:imagedata r:id="rId149" o:title="eqId56d266a04f3dc7483eddbc26c5e487db"/>
          </v:shape>
          <o:OLEObject Type="Embed" ProgID="Equation.DSMT4" ShapeID="_x0000_i2042" DrawAspect="Content" ObjectID="_1722025737" r:id="rId1621"/>
        </w:object>
      </w:r>
      <w:r w:rsidRPr="001C4687">
        <w:rPr>
          <w:color w:val="FF0000"/>
        </w:rPr>
        <w:t>；当</w:t>
      </w:r>
      <w:r w:rsidR="00023ECD" w:rsidRPr="00023ECD">
        <w:rPr>
          <w:color w:val="FF0000"/>
        </w:rPr>
        <w:object w:dxaOrig="760" w:dyaOrig="620">
          <v:shape id="_x0000_i2043" type="#_x0000_t75" alt="eqId19d8b55c550b496e7eb3bbd3e2bd9888" style="width:33.6pt;height:27pt" o:ole="">
            <v:imagedata r:id="rId1622" o:title="eqId19d8b55c550b496e7eb3bbd3e2bd9888"/>
          </v:shape>
          <o:OLEObject Type="Embed" ProgID="Equation.DSMT4" ShapeID="_x0000_i2043" DrawAspect="Content" ObjectID="_1722025738" r:id="rId1623"/>
        </w:object>
      </w:r>
      <w:r w:rsidRPr="001C4687">
        <w:rPr>
          <w:color w:val="FF0000"/>
        </w:rPr>
        <w:t>时，最大值为</w:t>
      </w:r>
      <w:r w:rsidR="00023ECD" w:rsidRPr="00023ECD">
        <w:rPr>
          <w:color w:val="FF0000"/>
        </w:rPr>
        <w:object w:dxaOrig="520" w:dyaOrig="680">
          <v:shape id="_x0000_i2044" type="#_x0000_t75" alt="eqIddae015b0d4134a91faa1ab01bbb00fbd" style="width:22.8pt;height:30pt" o:ole="">
            <v:imagedata r:id="rId1624" o:title="eqIddae015b0d4134a91faa1ab01bbb00fbd"/>
          </v:shape>
          <o:OLEObject Type="Embed" ProgID="Equation.DSMT4" ShapeID="_x0000_i2044" DrawAspect="Content" ObjectID="_1722025739" r:id="rId1625"/>
        </w:object>
      </w:r>
      <w:r w:rsidRPr="001C4687">
        <w:rPr>
          <w:rFonts w:ascii="Times New Roman" w:eastAsia="Times New Roman" w:hAnsi="Times New Roman" w:cs="Times New Roman"/>
          <w:i/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设出直线</w:t>
      </w:r>
      <w:r w:rsidR="00023ECD" w:rsidRPr="00023ECD">
        <w:rPr>
          <w:color w:val="FF0000"/>
        </w:rPr>
        <w:object w:dxaOrig="140" w:dyaOrig="279">
          <v:shape id="_x0000_i2045" type="#_x0000_t75" alt="eqId0f85fca60a11e1af2bf50138d0e3fe62" style="width:6pt;height:12.6pt" o:ole="">
            <v:imagedata r:id="rId25" o:title="eqId0f85fca60a11e1af2bf50138d0e3fe62"/>
          </v:shape>
          <o:OLEObject Type="Embed" ProgID="Equation.DSMT4" ShapeID="_x0000_i2045" DrawAspect="Content" ObjectID="_1722025740" r:id="rId1626"/>
        </w:object>
      </w:r>
      <w:r w:rsidRPr="001C4687">
        <w:rPr>
          <w:color w:val="FF0000"/>
        </w:rPr>
        <w:t>的方程</w:t>
      </w:r>
      <w:r w:rsidR="00023ECD" w:rsidRPr="00023ECD">
        <w:rPr>
          <w:color w:val="FF0000"/>
        </w:rPr>
        <w:object w:dxaOrig="960" w:dyaOrig="320">
          <v:shape id="_x0000_i2046" type="#_x0000_t75" alt="eqId6767830cc1811f0f4ea5a008fdc7e723" style="width:42pt;height:13.8pt" o:ole="">
            <v:imagedata r:id="rId88" o:title="eqId6767830cc1811f0f4ea5a008fdc7e723"/>
          </v:shape>
          <o:OLEObject Type="Embed" ProgID="Equation.DSMT4" ShapeID="_x0000_i2046" DrawAspect="Content" ObjectID="_1722025741" r:id="rId1627"/>
        </w:object>
      </w:r>
      <w:r w:rsidRPr="001C4687">
        <w:rPr>
          <w:color w:val="FF0000"/>
        </w:rPr>
        <w:t>和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、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的坐标，联立直线与椭圆的方程，即可求出</w:t>
      </w:r>
      <w:r w:rsidR="00023ECD" w:rsidRPr="00023ECD">
        <w:rPr>
          <w:color w:val="FF0000"/>
        </w:rPr>
        <w:object w:dxaOrig="1400" w:dyaOrig="360">
          <v:shape id="_x0000_i2047" type="#_x0000_t75" alt="eqIde0fe9236dabc1801cd1f28eb1bddf003" style="width:61.8pt;height:15.6pt" o:ole="">
            <v:imagedata r:id="rId1628" o:title="eqIde0fe9236dabc1801cd1f28eb1bddf003"/>
          </v:shape>
          <o:OLEObject Type="Embed" ProgID="Equation.DSMT4" ShapeID="_x0000_i2047" DrawAspect="Content" ObjectID="_1722025742" r:id="rId1629"/>
        </w:object>
      </w:r>
      <w:r w:rsidRPr="001C4687">
        <w:rPr>
          <w:color w:val="FF0000"/>
        </w:rPr>
        <w:t>，然后根据</w:t>
      </w:r>
      <w:r w:rsidR="00023ECD" w:rsidRPr="00023ECD">
        <w:rPr>
          <w:color w:val="FF0000"/>
        </w:rPr>
        <w:object w:dxaOrig="1840" w:dyaOrig="620">
          <v:shape id="_x0000_i2048" type="#_x0000_t75" alt="eqIdaeae8d145871ad1f1b0f1da239302158" style="width:81pt;height:27.6pt;mso-wrap-style:square;mso-position-horizontal-relative:page;mso-position-vertical-relative:page" o:ole="">
            <v:imagedata r:id="rId1630" o:title="eqIdaeae8d145871ad1f1b0f1da239302158"/>
          </v:shape>
          <o:OLEObject Type="Embed" ProgID="Equation.DSMT4" ShapeID="_x0000_i2048" DrawAspect="Content" ObjectID="_1722025743" r:id="rId1631"/>
        </w:object>
      </w:r>
      <w:r w:rsidRPr="001C4687">
        <w:rPr>
          <w:color w:val="FF0000"/>
        </w:rPr>
        <w:t>求出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坐标，消去参数，即可得到动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轨迹方程，再检验当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lastRenderedPageBreak/>
        <w:t>不存在时，是否也满足方程即可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根据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轨迹方程求得</w:t>
      </w:r>
      <w:r w:rsidR="00023ECD" w:rsidRPr="00023ECD">
        <w:rPr>
          <w:color w:val="FF0000"/>
        </w:rPr>
        <w:object w:dxaOrig="200" w:dyaOrig="220">
          <v:shape id="_x0000_i2049" type="#_x0000_t75" alt="eqId81dea63b8ce3e51adf66cf7b9982a248" style="width:9pt;height:9.6pt" o:ole="">
            <v:imagedata r:id="rId205" o:title="eqId81dea63b8ce3e51adf66cf7b9982a248"/>
          </v:shape>
          <o:OLEObject Type="Embed" ProgID="Equation.DSMT4" ShapeID="_x0000_i2049" DrawAspect="Content" ObjectID="_1722025744" r:id="rId1632"/>
        </w:object>
      </w:r>
      <w:r w:rsidRPr="001C4687">
        <w:rPr>
          <w:color w:val="FF0000"/>
        </w:rPr>
        <w:t>的取值范围，再根据两点间的距离公式求出</w:t>
      </w:r>
      <w:r w:rsidR="00023ECD" w:rsidRPr="00023ECD">
        <w:rPr>
          <w:color w:val="FF0000"/>
        </w:rPr>
        <w:object w:dxaOrig="640" w:dyaOrig="380">
          <v:shape id="_x0000_i2050" type="#_x0000_t75" alt="eqId3c2e205301d57c2683148e53a6b88b0c" style="width:28.2pt;height:16.2pt" o:ole="">
            <v:imagedata r:id="rId1633" o:title="eqId3c2e205301d57c2683148e53a6b88b0c"/>
          </v:shape>
          <o:OLEObject Type="Embed" ProgID="Equation.DSMT4" ShapeID="_x0000_i2050" DrawAspect="Content" ObjectID="_1722025745" r:id="rId1634"/>
        </w:object>
      </w:r>
      <w:r w:rsidRPr="001C4687">
        <w:rPr>
          <w:color w:val="FF0000"/>
        </w:rPr>
        <w:t>，消元，由二次函数的性质即可求出</w:t>
      </w:r>
      <w:r w:rsidR="00023ECD" w:rsidRPr="00023ECD">
        <w:rPr>
          <w:color w:val="FF0000"/>
        </w:rPr>
        <w:object w:dxaOrig="480" w:dyaOrig="480">
          <v:shape id="_x0000_i2051" type="#_x0000_t75" alt="eqId8c842b826d5c3eb674a67a6e9dd1d7e1" style="width:21pt;height:21pt" o:ole="">
            <v:imagedata r:id="rId1635" o:title="eqId8c842b826d5c3eb674a67a6e9dd1d7e1"/>
          </v:shape>
          <o:OLEObject Type="Embed" ProgID="Equation.DSMT4" ShapeID="_x0000_i2051" DrawAspect="Content" ObjectID="_1722025746" r:id="rId1636"/>
        </w:object>
      </w:r>
      <w:r w:rsidRPr="001C4687">
        <w:rPr>
          <w:color w:val="FF0000"/>
        </w:rPr>
        <w:t>的最小值与最大值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color w:val="FF0000"/>
        </w:rPr>
        <w:t>过点</w:t>
      </w:r>
      <w:r w:rsidR="00023ECD" w:rsidRPr="00023ECD">
        <w:rPr>
          <w:color w:val="FF0000"/>
        </w:rPr>
        <w:object w:dxaOrig="800" w:dyaOrig="400">
          <v:shape id="_x0000_i2052" type="#_x0000_t75" alt="eqIdb25e326fdf9e5456f48e8a99a069f379" style="width:35.4pt;height:17.4pt" o:ole="">
            <v:imagedata r:id="rId1609" o:title="eqIdb25e326fdf9e5456f48e8a99a069f379"/>
          </v:shape>
          <o:OLEObject Type="Embed" ProgID="Equation.DSMT4" ShapeID="_x0000_i2052" DrawAspect="Content" ObjectID="_1722025747" r:id="rId1637"/>
        </w:object>
      </w:r>
      <w:r w:rsidRPr="001C4687">
        <w:rPr>
          <w:color w:val="FF0000"/>
        </w:rPr>
        <w:t>，设其斜率为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，则</w:t>
      </w:r>
      <w:r w:rsidRPr="001C4687">
        <w:rPr>
          <w:rFonts w:ascii="Times New Roman" w:eastAsia="Times New Roman" w:hAnsi="Times New Roman" w:cs="Times New Roman"/>
          <w:i/>
          <w:color w:val="FF0000"/>
        </w:rPr>
        <w:t>l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960" w:dyaOrig="320">
          <v:shape id="_x0000_i2053" type="#_x0000_t75" alt="eqId6767830cc1811f0f4ea5a008fdc7e723" style="width:42pt;height:13.8pt" o:ole="">
            <v:imagedata r:id="rId88" o:title="eqId6767830cc1811f0f4ea5a008fdc7e723"/>
          </v:shape>
          <o:OLEObject Type="Embed" ProgID="Equation.DSMT4" ShapeID="_x0000_i2053" DrawAspect="Content" ObjectID="_1722025748" r:id="rId1638"/>
        </w:objec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920" w:dyaOrig="400">
          <v:shape id="_x0000_i2054" type="#_x0000_t75" alt="eqId12a3efb79f35db8448f3391252ab7d4e" style="width:40.2pt;height:17.4pt" o:ole="">
            <v:imagedata r:id="rId177" o:title="eqId12a3efb79f35db8448f3391252ab7d4e"/>
          </v:shape>
          <o:OLEObject Type="Embed" ProgID="Equation.DSMT4" ShapeID="_x0000_i2054" DrawAspect="Content" ObjectID="_1722025749" r:id="rId1639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980" w:dyaOrig="400">
          <v:shape id="_x0000_i2055" type="#_x0000_t75" alt="eqId8df332f01628130c084fd46aaca0a4b7" style="width:43.2pt;height:17.4pt" o:ole="">
            <v:imagedata r:id="rId179" o:title="eqId8df332f01628130c084fd46aaca0a4b7"/>
          </v:shape>
          <o:OLEObject Type="Embed" ProgID="Equation.DSMT4" ShapeID="_x0000_i2055" DrawAspect="Content" ObjectID="_1722025750" r:id="rId1640"/>
        </w:object>
      </w:r>
      <w:r w:rsidRPr="001C4687">
        <w:rPr>
          <w:color w:val="FF0000"/>
        </w:rPr>
        <w:t>，由题设可得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、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的坐标是方程组</w:t>
      </w:r>
      <w:r w:rsidR="00023ECD" w:rsidRPr="00023ECD">
        <w:rPr>
          <w:color w:val="FF0000"/>
        </w:rPr>
        <w:object w:dxaOrig="1480" w:dyaOrig="1080">
          <v:shape id="_x0000_i2056" type="#_x0000_t75" alt="eqIdd4c88797488a27a6428af76a36f497da" style="width:65.4pt;height:47.4pt" o:ole="">
            <v:imagedata r:id="rId1641" o:title="eqIdd4c88797488a27a6428af76a36f497da"/>
          </v:shape>
          <o:OLEObject Type="Embed" ProgID="Equation.DSMT4" ShapeID="_x0000_i2056" DrawAspect="Content" ObjectID="_1722025751" r:id="rId1642"/>
        </w:object>
      </w:r>
      <w:r w:rsidRPr="001C4687">
        <w:rPr>
          <w:color w:val="FF0000"/>
        </w:rPr>
        <w:t>的解</w: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将</w:t>
      </w:r>
      <w:r w:rsidRPr="001C4687">
        <w:rPr>
          <w:color w:val="FF0000"/>
        </w:rPr>
        <w:t>①</w:t>
      </w:r>
      <w:r w:rsidRPr="001C4687">
        <w:rPr>
          <w:color w:val="FF0000"/>
        </w:rPr>
        <w:t>代入</w:t>
      </w:r>
      <w:r w:rsidRPr="001C4687">
        <w:rPr>
          <w:color w:val="FF0000"/>
        </w:rPr>
        <w:t>②</w:t>
      </w:r>
      <w:r w:rsidRPr="001C4687">
        <w:rPr>
          <w:color w:val="FF0000"/>
        </w:rPr>
        <w:t>并化简得</w:t>
      </w:r>
      <w:r w:rsidR="00023ECD" w:rsidRPr="00023ECD">
        <w:rPr>
          <w:color w:val="FF0000"/>
        </w:rPr>
        <w:object w:dxaOrig="2299" w:dyaOrig="440">
          <v:shape id="_x0000_i2057" type="#_x0000_t75" alt="eqIdd68107c312053a9802abfc2790ccdc18" style="width:101.4pt;height:19.2pt" o:ole="">
            <v:imagedata r:id="rId1643" o:title="eqIdd68107c312053a9802abfc2790ccdc18"/>
          </v:shape>
          <o:OLEObject Type="Embed" ProgID="Equation.DSMT4" ShapeID="_x0000_i2057" DrawAspect="Content" ObjectID="_1722025752" r:id="rId1644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900" w:dyaOrig="1320">
          <v:shape id="_x0000_i2058" type="#_x0000_t75" alt="eqId6eedc9b7b3822a46611ebe50222d03f5" style="width:83.4pt;height:58.2pt" o:ole="">
            <v:imagedata r:id="rId1645" o:title="eqId6eedc9b7b3822a46611ebe50222d03f5"/>
          </v:shape>
          <o:OLEObject Type="Embed" ProgID="Equation.DSMT4" ShapeID="_x0000_i2058" DrawAspect="Content" ObjectID="_1722025753" r:id="rId1646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于是，</w:t>
      </w:r>
      <w:r w:rsidR="00023ECD" w:rsidRPr="00023ECD">
        <w:rPr>
          <w:color w:val="FF0000"/>
        </w:rPr>
        <w:object w:dxaOrig="1840" w:dyaOrig="620">
          <v:shape id="_x0000_i2059" type="#_x0000_t75" alt="eqIdaeae8d145871ad1f1b0f1da239302158" style="width:81pt;height:27.6pt;mso-wrap-style:square;mso-position-horizontal-relative:page;mso-position-vertical-relative:page" o:ole="">
            <v:imagedata r:id="rId1630" o:title="eqIdaeae8d145871ad1f1b0f1da239302158"/>
          </v:shape>
          <o:OLEObject Type="Embed" ProgID="Equation.DSMT4" ShapeID="_x0000_i2059" DrawAspect="Content" ObjectID="_1722025754" r:id="rId1647"/>
        </w:object>
      </w:r>
      <w:r w:rsidR="00023ECD" w:rsidRPr="00023ECD">
        <w:rPr>
          <w:color w:val="FF0000"/>
        </w:rPr>
        <w:object w:dxaOrig="3720" w:dyaOrig="680">
          <v:shape id="_x0000_i2060" type="#_x0000_t75" alt="eqIdbcce9d24ece8570ce915249ebdd95a59" style="width:163.8pt;height:30pt" o:ole="">
            <v:imagedata r:id="rId1648" o:title="eqIdbcce9d24ece8570ce915249ebdd95a59"/>
          </v:shape>
          <o:OLEObject Type="Embed" ProgID="Equation.DSMT4" ShapeID="_x0000_i2060" DrawAspect="Content" ObjectID="_1722025755" r:id="rId1649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坐标为</w:t>
      </w:r>
      <w:r w:rsidR="00023ECD" w:rsidRPr="00023ECD">
        <w:rPr>
          <w:color w:val="FF0000"/>
        </w:rPr>
        <w:object w:dxaOrig="600" w:dyaOrig="400">
          <v:shape id="_x0000_i2061" type="#_x0000_t75" alt="eqId82a79a33a83a7ba57a34b5093d1d1d02" style="width:26.4pt;height:18pt" o:ole="">
            <v:imagedata r:id="rId228" o:title="eqId82a79a33a83a7ba57a34b5093d1d1d02"/>
          </v:shape>
          <o:OLEObject Type="Embed" ProgID="Equation.DSMT4" ShapeID="_x0000_i2061" DrawAspect="Content" ObjectID="_1722025756" r:id="rId1650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1260" w:dyaOrig="1320">
          <v:shape id="_x0000_i2062" type="#_x0000_t75" alt="eqId0987ee43e5c7caff491aae3abfab58cc" style="width:55.2pt;height:58.2pt" o:ole="">
            <v:imagedata r:id="rId1651" o:title="eqId0987ee43e5c7caff491aae3abfab58cc"/>
          </v:shape>
          <o:OLEObject Type="Embed" ProgID="Equation.DSMT4" ShapeID="_x0000_i2062" DrawAspect="Content" ObjectID="_1722025757" r:id="rId1652"/>
        </w:object>
      </w:r>
      <w:r w:rsidRPr="001C4687">
        <w:rPr>
          <w:color w:val="FF0000"/>
        </w:rPr>
        <w:t>消去参数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得</w:t>
      </w:r>
      <w:r w:rsidR="00023ECD" w:rsidRPr="00023ECD">
        <w:rPr>
          <w:color w:val="FF0000"/>
        </w:rPr>
        <w:object w:dxaOrig="1579" w:dyaOrig="360">
          <v:shape id="_x0000_i2063" type="#_x0000_t75" alt="eqIda0d66e8a062e36b544f2377ce8ee1006" style="width:69.6pt;height:15.6pt" o:ole="">
            <v:imagedata r:id="rId1617" o:title="eqIda0d66e8a062e36b544f2377ce8ee1006"/>
          </v:shape>
          <o:OLEObject Type="Embed" ProgID="Equation.DSMT4" ShapeID="_x0000_i2063" DrawAspect="Content" ObjectID="_1722025758" r:id="rId1653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③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当</w:t>
      </w:r>
      <w:r w:rsidRPr="001C4687">
        <w:rPr>
          <w:rFonts w:ascii="Times New Roman" w:eastAsia="Times New Roman" w:hAnsi="Times New Roman" w:cs="Times New Roman"/>
          <w:i/>
          <w:color w:val="FF0000"/>
        </w:rPr>
        <w:t>k</w:t>
      </w:r>
      <w:r w:rsidRPr="001C4687">
        <w:rPr>
          <w:color w:val="FF0000"/>
        </w:rPr>
        <w:t>不存在时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、</w:t>
      </w:r>
      <w:r w:rsidRPr="001C4687">
        <w:rPr>
          <w:rFonts w:ascii="Times New Roman" w:eastAsia="Times New Roman" w:hAnsi="Times New Roman" w:cs="Times New Roman"/>
          <w:i/>
          <w:color w:val="FF0000"/>
        </w:rPr>
        <w:t>B</w:t>
      </w:r>
      <w:r w:rsidRPr="001C4687">
        <w:rPr>
          <w:color w:val="FF0000"/>
        </w:rPr>
        <w:t>中点为坐标原点</w:t>
      </w:r>
      <w:r w:rsidR="00023ECD" w:rsidRPr="00023ECD">
        <w:rPr>
          <w:color w:val="FF0000"/>
        </w:rPr>
        <w:object w:dxaOrig="580" w:dyaOrig="400">
          <v:shape id="_x0000_i2064" type="#_x0000_t75" alt="eqId3b2c84e7b41a841a230ed5f8a42309aa" style="width:25.2pt;height:17.4pt" o:ole="">
            <v:imagedata r:id="rId1654" o:title="eqId3b2c84e7b41a841a230ed5f8a42309aa"/>
          </v:shape>
          <o:OLEObject Type="Embed" ProgID="Equation.DSMT4" ShapeID="_x0000_i2064" DrawAspect="Content" ObjectID="_1722025759" r:id="rId1655"/>
        </w:object>
      </w:r>
      <w:r w:rsidRPr="001C4687">
        <w:rPr>
          <w:color w:val="FF0000"/>
        </w:rPr>
        <w:t>，也满足方程</w:t>
      </w:r>
      <w:r w:rsidRPr="001C4687">
        <w:rPr>
          <w:color w:val="FF0000"/>
        </w:rPr>
        <w:t>③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t>所以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579" w:dyaOrig="360">
          <v:shape id="_x0000_i2065" type="#_x0000_t75" alt="eqIda0d66e8a062e36b544f2377ce8ee1006" style="width:69.6pt;height:15.6pt" o:ole="">
            <v:imagedata r:id="rId1617" o:title="eqIda0d66e8a062e36b544f2377ce8ee1006"/>
          </v:shape>
          <o:OLEObject Type="Embed" ProgID="Equation.DSMT4" ShapeID="_x0000_i2065" DrawAspect="Content" ObjectID="_1722025760" r:id="rId1656"/>
        </w:objec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P</w:t>
      </w:r>
      <w:r w:rsidRPr="001C4687">
        <w:rPr>
          <w:color w:val="FF0000"/>
        </w:rPr>
        <w:t>的轨迹方变形为</w:t>
      </w:r>
      <w:r w:rsidR="00023ECD" w:rsidRPr="00023ECD">
        <w:rPr>
          <w:color w:val="FF0000"/>
        </w:rPr>
        <w:object w:dxaOrig="1880" w:dyaOrig="740">
          <v:shape id="_x0000_i2066" type="#_x0000_t75" alt="eqIdd257443b12651ed7a3914938959d6fab" style="width:82.8pt;height:32.4pt" o:ole="">
            <v:imagedata r:id="rId1657" o:title="eqIdd257443b12651ed7a3914938959d6fab"/>
          </v:shape>
          <o:OLEObject Type="Embed" ProgID="Equation.DSMT4" ShapeID="_x0000_i2066" DrawAspect="Content" ObjectID="_1722025761" r:id="rId165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t>知</w:t>
      </w:r>
      <w:r w:rsidR="00023ECD" w:rsidRPr="00023ECD">
        <w:rPr>
          <w:color w:val="FF0000"/>
        </w:rPr>
        <w:object w:dxaOrig="780" w:dyaOrig="620">
          <v:shape id="_x0000_i2067" type="#_x0000_t75" alt="eqId2e487f7e6d4dfe191f72ef7976ad8210" style="width:34.2pt;height:27pt" o:ole="">
            <v:imagedata r:id="rId1659" o:title="eqId2e487f7e6d4dfe191f72ef7976ad8210"/>
          </v:shape>
          <o:OLEObject Type="Embed" ProgID="Equation.DSMT4" ShapeID="_x0000_i2067" DrawAspect="Content" ObjectID="_1722025762" r:id="rId1660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1159" w:dyaOrig="620">
          <v:shape id="_x0000_i2068" type="#_x0000_t75" alt="eqId9bde2ef1b20fead0090c24774a587d21" style="width:51pt;height:27pt" o:ole="">
            <v:imagedata r:id="rId1661" o:title="eqId9bde2ef1b20fead0090c24774a587d21"/>
          </v:shape>
          <o:OLEObject Type="Embed" ProgID="Equation.DSMT4" ShapeID="_x0000_i2068" DrawAspect="Content" ObjectID="_1722025763" r:id="rId1662"/>
        </w:objec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2720" w:dyaOrig="740">
          <v:shape id="_x0000_i2069" type="#_x0000_t75" alt="eqIdcdc1572b092eb16d2a2a728149091441" style="width:119.4pt;height:32.4pt" o:ole="">
            <v:imagedata r:id="rId1663" o:title="eqIdcdc1572b092eb16d2a2a728149091441"/>
          </v:shape>
          <o:OLEObject Type="Embed" ProgID="Equation.DSMT4" ShapeID="_x0000_i2069" DrawAspect="Content" ObjectID="_1722025764" r:id="rId1664"/>
        </w:objec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4260" w:dyaOrig="740">
          <v:shape id="_x0000_i2070" type="#_x0000_t75" alt="eqIdd3da31fc7bd91181fd1a39de5d1d7508" style="width:187.2pt;height:32.4pt" o:ole="">
            <v:imagedata r:id="rId1665" o:title="eqIdd3da31fc7bd91181fd1a39de5d1d7508"/>
          </v:shape>
          <o:OLEObject Type="Embed" ProgID="Equation.DSMT4" ShapeID="_x0000_i2070" DrawAspect="Content" ObjectID="_1722025765" r:id="rId1666"/>
        </w:objec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820" w:dyaOrig="740">
          <v:shape id="_x0000_i2071" type="#_x0000_t75" alt="eqId9e8e662f81eb16c3c9c13295bcbc5749" style="width:79.8pt;height:32.4pt" o:ole="">
            <v:imagedata r:id="rId1667" o:title="eqId9e8e662f81eb16c3c9c13295bcbc5749"/>
          </v:shape>
          <o:OLEObject Type="Embed" ProgID="Equation.DSMT4" ShapeID="_x0000_i2071" DrawAspect="Content" ObjectID="_1722025766" r:id="rId1668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t>故当</w:t>
      </w:r>
      <w:r w:rsidR="00023ECD" w:rsidRPr="00023ECD">
        <w:rPr>
          <w:color w:val="FF0000"/>
        </w:rPr>
        <w:object w:dxaOrig="600" w:dyaOrig="620">
          <v:shape id="_x0000_i2072" type="#_x0000_t75" alt="eqId94376e3e25de7fa4e506d40446b22ffc" style="width:26.4pt;height:27pt" o:ole="">
            <v:imagedata r:id="rId1619" o:title="eqId94376e3e25de7fa4e506d40446b22ffc"/>
          </v:shape>
          <o:OLEObject Type="Embed" ProgID="Equation.DSMT4" ShapeID="_x0000_i2072" DrawAspect="Content" ObjectID="_1722025767" r:id="rId1669"/>
        </w:object>
      </w:r>
      <w:r w:rsidRPr="001C4687">
        <w:rPr>
          <w:color w:val="FF0000"/>
        </w:rPr>
        <w:t>时，</w:t>
      </w:r>
      <w:r w:rsidR="00023ECD" w:rsidRPr="00023ECD">
        <w:rPr>
          <w:color w:val="FF0000"/>
        </w:rPr>
        <w:object w:dxaOrig="480" w:dyaOrig="480">
          <v:shape id="_x0000_i2073" type="#_x0000_t75" alt="eqId8c842b826d5c3eb674a67a6e9dd1d7e1" style="width:21pt;height:21pt" o:ole="">
            <v:imagedata r:id="rId1635" o:title="eqId8c842b826d5c3eb674a67a6e9dd1d7e1"/>
          </v:shape>
          <o:OLEObject Type="Embed" ProgID="Equation.DSMT4" ShapeID="_x0000_i2073" DrawAspect="Content" ObjectID="_1722025768" r:id="rId1670"/>
        </w:object>
      </w:r>
      <w:r w:rsidRPr="001C4687">
        <w:rPr>
          <w:color w:val="FF0000"/>
        </w:rPr>
        <w:t>取得最小值，最小值为</w:t>
      </w:r>
      <w:r w:rsidR="00023ECD" w:rsidRPr="00023ECD">
        <w:rPr>
          <w:color w:val="FF0000"/>
        </w:rPr>
        <w:object w:dxaOrig="240" w:dyaOrig="620">
          <v:shape id="_x0000_i2074" type="#_x0000_t75" alt="eqId56d266a04f3dc7483eddbc26c5e487db" style="width:10.8pt;height:27.6pt" o:ole="">
            <v:imagedata r:id="rId149" o:title="eqId56d266a04f3dc7483eddbc26c5e487db"/>
          </v:shape>
          <o:OLEObject Type="Embed" ProgID="Equation.DSMT4" ShapeID="_x0000_i2074" DrawAspect="Content" ObjectID="_1722025769" r:id="rId1671"/>
        </w:objec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i/>
          <w:color w:val="FF0000"/>
        </w:rPr>
      </w:pPr>
      <w:r w:rsidRPr="001C4687">
        <w:rPr>
          <w:color w:val="FF0000"/>
        </w:rPr>
        <w:lastRenderedPageBreak/>
        <w:t>当</w:t>
      </w:r>
      <w:r w:rsidR="00023ECD" w:rsidRPr="00023ECD">
        <w:rPr>
          <w:color w:val="FF0000"/>
        </w:rPr>
        <w:object w:dxaOrig="760" w:dyaOrig="620">
          <v:shape id="_x0000_i2075" type="#_x0000_t75" alt="eqId19d8b55c550b496e7eb3bbd3e2bd9888" style="width:33.6pt;height:27pt" o:ole="">
            <v:imagedata r:id="rId1622" o:title="eqId19d8b55c550b496e7eb3bbd3e2bd9888"/>
          </v:shape>
          <o:OLEObject Type="Embed" ProgID="Equation.DSMT4" ShapeID="_x0000_i2075" DrawAspect="Content" ObjectID="_1722025770" r:id="rId1672"/>
        </w:object>
      </w:r>
      <w:r w:rsidRPr="001C4687">
        <w:rPr>
          <w:color w:val="FF0000"/>
        </w:rPr>
        <w:t>时，</w:t>
      </w:r>
      <w:r w:rsidR="00023ECD" w:rsidRPr="00023ECD">
        <w:rPr>
          <w:color w:val="FF0000"/>
        </w:rPr>
        <w:object w:dxaOrig="480" w:dyaOrig="480">
          <v:shape id="_x0000_i2076" type="#_x0000_t75" alt="eqId8c842b826d5c3eb674a67a6e9dd1d7e1" style="width:21pt;height:21pt" o:ole="">
            <v:imagedata r:id="rId1635" o:title="eqId8c842b826d5c3eb674a67a6e9dd1d7e1"/>
          </v:shape>
          <o:OLEObject Type="Embed" ProgID="Equation.DSMT4" ShapeID="_x0000_i2076" DrawAspect="Content" ObjectID="_1722025771" r:id="rId1673"/>
        </w:object>
      </w:r>
      <w:r w:rsidRPr="001C4687">
        <w:rPr>
          <w:color w:val="FF0000"/>
        </w:rPr>
        <w:t>取得最大值，最大值为</w:t>
      </w:r>
      <w:r w:rsidR="00023ECD" w:rsidRPr="00023ECD">
        <w:rPr>
          <w:color w:val="FF0000"/>
        </w:rPr>
        <w:object w:dxaOrig="520" w:dyaOrig="680">
          <v:shape id="_x0000_i2077" type="#_x0000_t75" alt="eqIddae015b0d4134a91faa1ab01bbb00fbd" style="width:22.8pt;height:30pt" o:ole="">
            <v:imagedata r:id="rId1624" o:title="eqIddae015b0d4134a91faa1ab01bbb00fbd"/>
          </v:shape>
          <o:OLEObject Type="Embed" ProgID="Equation.DSMT4" ShapeID="_x0000_i2077" DrawAspect="Content" ObjectID="_1722025772" r:id="rId1674"/>
        </w:object>
      </w:r>
      <w:r w:rsidRPr="001C4687">
        <w:rPr>
          <w:i/>
          <w:color w:val="FF0000"/>
        </w:rPr>
        <w:t>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本题主要考查直线与椭圆的位置关系的应用，平面向量的坐标运算，两点间的距离公式的应用，利用参数法求轨迹，以及二次函数的性质应用，意在考查学生的数学运算能力，综合性较强，属于中档题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4</w:t>
      </w:r>
      <w:r>
        <w:t>．已知椭圆</w:t>
      </w:r>
      <w:r>
        <w:rPr>
          <w:i/>
        </w:rPr>
        <w:t>C</w:t>
      </w:r>
      <w:r>
        <w:t>：</w:t>
      </w:r>
      <w:r w:rsidR="00023ECD">
        <w:object w:dxaOrig="840" w:dyaOrig="660">
          <v:shape id="_x0000_i2078" type="#_x0000_t75" alt="eqId199f454cb22c34dfa82798ebd6c9054c" style="width:37.2pt;height:28.8pt" o:ole="">
            <v:imagedata r:id="rId1675" o:title="eqId199f454cb22c34dfa82798ebd6c9054c"/>
          </v:shape>
          <o:OLEObject Type="Embed" ProgID="Equation.DSMT4" ShapeID="_x0000_i2078" DrawAspect="Content" ObjectID="_1722025773" r:id="rId1676"/>
        </w:object>
      </w:r>
      <w:r>
        <w:t>＝</w:t>
      </w:r>
      <w:r>
        <w:t>1(</w:t>
      </w:r>
      <w:r>
        <w:rPr>
          <w:i/>
        </w:rPr>
        <w:t>a</w:t>
      </w:r>
      <w:r>
        <w:t>&gt;</w:t>
      </w:r>
      <w:r>
        <w:rPr>
          <w:i/>
        </w:rPr>
        <w:t>b</w:t>
      </w:r>
      <w:r>
        <w:t>&gt;0)</w:t>
      </w:r>
      <w:r>
        <w:t>经过点</w:t>
      </w:r>
      <w:r>
        <w:t>(</w:t>
      </w:r>
      <w:r w:rsidR="00023ECD">
        <w:object w:dxaOrig="380" w:dyaOrig="340">
          <v:shape id="_x0000_i2079" type="#_x0000_t75" alt="eqIdcf298f00799cbf34b4db26f5f63af92f" style="width:16.8pt;height:15pt" o:ole="">
            <v:imagedata r:id="rId1677" o:title="eqIdcf298f00799cbf34b4db26f5f63af92f"/>
          </v:shape>
          <o:OLEObject Type="Embed" ProgID="Equation.DSMT4" ShapeID="_x0000_i2079" DrawAspect="Content" ObjectID="_1722025774" r:id="rId1678"/>
        </w:object>
      </w:r>
      <w:r>
        <w:t>，</w:t>
      </w:r>
      <w:r>
        <w:t>1)</w:t>
      </w:r>
      <w:r>
        <w:t>，且离心率为</w:t>
      </w:r>
      <w:r w:rsidR="00023ECD">
        <w:object w:dxaOrig="420" w:dyaOrig="679">
          <v:shape id="_x0000_i2080" type="#_x0000_t75" alt="eqId8d5989c84e320b504511f23eeb6e7357" style="width:18.6pt;height:30pt" o:ole="">
            <v:imagedata r:id="rId1199" o:title="eqId8d5989c84e320b504511f23eeb6e7357"/>
          </v:shape>
          <o:OLEObject Type="Embed" ProgID="Equation.DSMT4" ShapeID="_x0000_i2080" DrawAspect="Content" ObjectID="_1722025775" r:id="rId1679"/>
        </w:object>
      </w:r>
      <w: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求椭圆</w:t>
      </w:r>
      <w:r>
        <w:rPr>
          <w:i/>
        </w:rPr>
        <w:t>C</w:t>
      </w:r>
      <w:r>
        <w:t>的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设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是椭圆上的点，直线</w:t>
      </w:r>
      <w:r>
        <w:rPr>
          <w:i/>
        </w:rPr>
        <w:t>OM</w:t>
      </w:r>
      <w:r>
        <w:t>与</w:t>
      </w:r>
      <w:r>
        <w:rPr>
          <w:i/>
        </w:rPr>
        <w:t>ON</w:t>
      </w:r>
      <w:r>
        <w:t>(</w:t>
      </w:r>
      <w:r>
        <w:rPr>
          <w:i/>
        </w:rPr>
        <w:t>O</w:t>
      </w:r>
      <w:r>
        <w:t>为坐标原点</w:t>
      </w:r>
      <w:r>
        <w:t>)</w:t>
      </w:r>
      <w:r>
        <w:t>的斜率之积为</w:t>
      </w:r>
      <w:r w:rsidR="00023ECD">
        <w:object w:dxaOrig="400" w:dyaOrig="620">
          <v:shape id="_x0000_i2081" type="#_x0000_t75" alt="eqId3389f53711264b0acba3ba6019f8b908" style="width:17.4pt;height:27pt" o:ole="">
            <v:imagedata r:id="rId1680" o:title="eqId3389f53711264b0acba3ba6019f8b908"/>
          </v:shape>
          <o:OLEObject Type="Embed" ProgID="Equation.DSMT4" ShapeID="_x0000_i2081" DrawAspect="Content" ObjectID="_1722025776" r:id="rId1681"/>
        </w:object>
      </w:r>
      <w:r>
        <w:t>.</w:t>
      </w:r>
      <w:r>
        <w:t>若动点</w:t>
      </w:r>
      <w:r>
        <w:rPr>
          <w:i/>
        </w:rPr>
        <w:t>P</w:t>
      </w:r>
      <w:r>
        <w:t>满足</w:t>
      </w:r>
      <w:r w:rsidR="00023ECD">
        <w:object w:dxaOrig="1719" w:dyaOrig="340">
          <v:shape id="_x0000_i2082" type="#_x0000_t75" alt="eqIdc4122ddc651f14b0dbf141793188c1e2" style="width:75.6pt;height:15pt" o:ole="">
            <v:imagedata r:id="rId1682" o:title="eqIdc4122ddc651f14b0dbf141793188c1e2"/>
          </v:shape>
          <o:OLEObject Type="Embed" ProgID="Equation.DSMT4" ShapeID="_x0000_i2082" DrawAspect="Content" ObjectID="_1722025777" r:id="rId1683"/>
        </w:object>
      </w:r>
      <w:r>
        <w:t>，求点</w:t>
      </w:r>
      <w:r>
        <w:rPr>
          <w:i/>
        </w:rPr>
        <w:t>P</w:t>
      </w:r>
      <w:r>
        <w:t>的轨迹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840" w:dyaOrig="660">
          <v:shape id="_x0000_i2083" type="#_x0000_t75" alt="eqIdc89b8c7cb0e4327314c02e1778fc60aa" style="width:37.2pt;height:28.8pt" o:ole="">
            <v:imagedata r:id="rId1684" o:title="eqIdc89b8c7cb0e4327314c02e1778fc60aa"/>
          </v:shape>
          <o:OLEObject Type="Embed" ProgID="Equation.DSMT4" ShapeID="_x0000_i2083" DrawAspect="Content" ObjectID="_1722025778" r:id="rId1685"/>
        </w:object>
      </w:r>
      <w:r w:rsidRPr="001C4687">
        <w:rPr>
          <w:color w:val="FF0000"/>
        </w:rPr>
        <w:t>＝</w:t>
      </w:r>
      <w:r w:rsidRPr="001C4687">
        <w:rPr>
          <w:color w:val="FF0000"/>
        </w:rPr>
        <w:t>1</w:t>
      </w:r>
      <w:r w:rsidRPr="001C4687">
        <w:rPr>
          <w:color w:val="FF0000"/>
        </w:rPr>
        <w:t>；</w:t>
      </w:r>
      <w:r w:rsidRPr="001C4687">
        <w:rPr>
          <w:color w:val="FF0000"/>
        </w:rPr>
        <w:t>(2)</w:t>
      </w:r>
      <w:r w:rsidR="00023ECD" w:rsidRPr="00023ECD">
        <w:rPr>
          <w:color w:val="FF0000"/>
        </w:rPr>
        <w:object w:dxaOrig="840" w:dyaOrig="660">
          <v:shape id="_x0000_i2084" type="#_x0000_t75" alt="eqId0001b3130f312b571aded8304924d4c2" style="width:37.2pt;height:28.8pt" o:ole="">
            <v:imagedata r:id="rId1686" o:title="eqId0001b3130f312b571aded8304924d4c2"/>
          </v:shape>
          <o:OLEObject Type="Embed" ProgID="Equation.DSMT4" ShapeID="_x0000_i2084" DrawAspect="Content" ObjectID="_1722025779" r:id="rId1687"/>
        </w:object>
      </w:r>
      <w:r w:rsidRPr="001C4687">
        <w:rPr>
          <w:color w:val="FF0000"/>
        </w:rPr>
        <w:t>＝</w:t>
      </w:r>
      <w:r w:rsidRPr="001C4687">
        <w:rPr>
          <w:color w:val="FF0000"/>
        </w:rPr>
        <w:t>1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离心率提供</w:t>
      </w:r>
      <w:r w:rsidR="00023ECD" w:rsidRPr="00023ECD">
        <w:rPr>
          <w:color w:val="FF0000"/>
        </w:rPr>
        <w:object w:dxaOrig="820" w:dyaOrig="680">
          <v:shape id="_x0000_i2085" type="#_x0000_t75" alt="eqId77b9a9560daa2a83e8b334f6957c304f" style="width:36pt;height:29.4pt" o:ole="">
            <v:imagedata r:id="rId1688" o:title="eqId77b9a9560daa2a83e8b334f6957c304f"/>
          </v:shape>
          <o:OLEObject Type="Embed" ProgID="Equation.DSMT4" ShapeID="_x0000_i2085" DrawAspect="Content" ObjectID="_1722025780" r:id="rId1689"/>
        </w:object>
      </w:r>
      <w:r w:rsidRPr="001C4687">
        <w:rPr>
          <w:color w:val="FF0000"/>
        </w:rPr>
        <w:t>，椭圆过一点</w:t>
      </w:r>
      <w:r w:rsidRPr="001C4687">
        <w:rPr>
          <w:color w:val="FF0000"/>
        </w:rPr>
        <w:t>(</w:t>
      </w:r>
      <w:r w:rsidR="00023ECD" w:rsidRPr="00023ECD">
        <w:rPr>
          <w:color w:val="FF0000"/>
        </w:rPr>
        <w:object w:dxaOrig="380" w:dyaOrig="340">
          <v:shape id="_x0000_i2086" type="#_x0000_t75" alt="eqIdcf298f00799cbf34b4db26f5f63af92f" style="width:16.8pt;height:15pt" o:ole="">
            <v:imagedata r:id="rId1677" o:title="eqIdcf298f00799cbf34b4db26f5f63af92f"/>
          </v:shape>
          <o:OLEObject Type="Embed" ProgID="Equation.DSMT4" ShapeID="_x0000_i2086" DrawAspect="Content" ObjectID="_1722025781" r:id="rId1690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1)</w:t>
      </w:r>
      <w:r w:rsidRPr="001C4687">
        <w:rPr>
          <w:color w:val="FF0000"/>
        </w:rPr>
        <w:t>，提供</w:t>
      </w:r>
      <w:r w:rsidR="00023ECD" w:rsidRPr="00023ECD">
        <w:rPr>
          <w:color w:val="FF0000"/>
        </w:rPr>
        <w:object w:dxaOrig="1140" w:dyaOrig="620">
          <v:shape id="_x0000_i2087" type="#_x0000_t75" alt="eqId8c335a12a1cbd9fdeb91f3cca8281fb0" style="width:50.4pt;height:27pt" o:ole="">
            <v:imagedata r:id="rId1691" o:title="eqId8c335a12a1cbd9fdeb91f3cca8281fb0"/>
          </v:shape>
          <o:OLEObject Type="Embed" ProgID="Equation.DSMT4" ShapeID="_x0000_i2087" DrawAspect="Content" ObjectID="_1722025782" r:id="rId1692"/>
        </w:object>
      </w:r>
      <w:r w:rsidRPr="001C4687">
        <w:rPr>
          <w:color w:val="FF0000"/>
        </w:rPr>
        <w:t>，结合</w:t>
      </w:r>
      <w:r w:rsidR="00023ECD" w:rsidRPr="00023ECD">
        <w:rPr>
          <w:color w:val="FF0000"/>
        </w:rPr>
        <w:object w:dxaOrig="1160" w:dyaOrig="320">
          <v:shape id="_x0000_i2088" type="#_x0000_t75" alt="eqId671241e869118e81afc8cc427d24fe22" style="width:51pt;height:14.4pt" o:ole="">
            <v:imagedata r:id="rId1693" o:title="eqId671241e869118e81afc8cc427d24fe22"/>
          </v:shape>
          <o:OLEObject Type="Embed" ProgID="Equation.DSMT4" ShapeID="_x0000_i2088" DrawAspect="Content" ObjectID="_1722025783" r:id="rId1694"/>
        </w:object>
      </w:r>
      <w:r w:rsidRPr="001C4687">
        <w:rPr>
          <w:color w:val="FF0000"/>
        </w:rPr>
        <w:t>可求得</w:t>
      </w:r>
      <w:r w:rsidR="00023ECD" w:rsidRPr="00023ECD">
        <w:rPr>
          <w:color w:val="FF0000"/>
        </w:rPr>
        <w:object w:dxaOrig="400" w:dyaOrig="320">
          <v:shape id="_x0000_i2089" type="#_x0000_t75" alt="eqId632244ea6931507f8656e1cc3437d392" style="width:17.4pt;height:13.8pt" o:ole="">
            <v:imagedata r:id="rId1695" o:title="eqId632244ea6931507f8656e1cc3437d392"/>
          </v:shape>
          <o:OLEObject Type="Embed" ProgID="Equation.DSMT4" ShapeID="_x0000_i2089" DrawAspect="Content" ObjectID="_1722025784" r:id="rId1696"/>
        </w:object>
      </w:r>
      <w:r w:rsidRPr="001C4687">
        <w:rPr>
          <w:color w:val="FF0000"/>
        </w:rPr>
        <w:t>，得椭圆方程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设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)</w:t>
      </w:r>
      <w:r w:rsidRPr="001C4687">
        <w:rPr>
          <w:color w:val="FF0000"/>
        </w:rPr>
        <w:t>，由</w:t>
      </w:r>
      <w:r w:rsidR="00023ECD" w:rsidRPr="00023ECD">
        <w:rPr>
          <w:color w:val="FF0000"/>
        </w:rPr>
        <w:object w:dxaOrig="1720" w:dyaOrig="340">
          <v:shape id="_x0000_i2090" type="#_x0000_t75" alt="eqId32d56117660de8bd784a02bc4069a5a3" style="width:75.6pt;height:15pt" o:ole="">
            <v:imagedata r:id="rId1697" o:title="eqId32d56117660de8bd784a02bc4069a5a3"/>
          </v:shape>
          <o:OLEObject Type="Embed" ProgID="Equation.DSMT4" ShapeID="_x0000_i2090" DrawAspect="Content" ObjectID="_1722025785" r:id="rId1698"/>
        </w:object>
      </w:r>
      <w:r w:rsidRPr="001C4687">
        <w:rPr>
          <w:color w:val="FF0000"/>
        </w:rPr>
        <w:t>得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利用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Q</w:t>
      </w:r>
      <w:r w:rsidRPr="001C4687">
        <w:rPr>
          <w:color w:val="FF0000"/>
        </w:rPr>
        <w:t>都是椭圆上的点，满足椭圆方程，求得</w:t>
      </w:r>
      <w:r w:rsidR="00023ECD" w:rsidRPr="00023ECD">
        <w:rPr>
          <w:color w:val="FF0000"/>
        </w:rPr>
        <w:object w:dxaOrig="3000" w:dyaOrig="380">
          <v:shape id="_x0000_i2091" type="#_x0000_t75" alt="eqId53e1cd96e45cfef246848c2043a6ef77" style="width:132pt;height:16.2pt" o:ole="">
            <v:imagedata r:id="rId1699" o:title="eqId53e1cd96e45cfef246848c2043a6ef77"/>
          </v:shape>
          <o:OLEObject Type="Embed" ProgID="Equation.DSMT4" ShapeID="_x0000_i2091" DrawAspect="Content" ObjectID="_1722025786" r:id="rId1700"/>
        </w:object>
      </w:r>
      <w:r w:rsidRPr="001C4687">
        <w:rPr>
          <w:color w:val="FF0000"/>
        </w:rPr>
        <w:t>，再由</w:t>
      </w:r>
      <w:r w:rsidR="00023ECD" w:rsidRPr="00023ECD">
        <w:rPr>
          <w:color w:val="FF0000"/>
        </w:rPr>
        <w:object w:dxaOrig="1339" w:dyaOrig="620">
          <v:shape id="_x0000_i2092" type="#_x0000_t75" alt="eqIdfaa6049ed85f5832f4816b4a1d2e34ae" style="width:58.8pt;height:27pt" o:ole="">
            <v:imagedata r:id="rId1701" o:title="eqIdfaa6049ed85f5832f4816b4a1d2e34ae"/>
          </v:shape>
          <o:OLEObject Type="Embed" ProgID="Equation.DSMT4" ShapeID="_x0000_i2092" DrawAspect="Content" ObjectID="_1722025787" r:id="rId1702"/>
        </w:object>
      </w:r>
      <w:r w:rsidRPr="001C4687">
        <w:rPr>
          <w:color w:val="FF0000"/>
        </w:rPr>
        <w:t>可得结论．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  <w:r w:rsidRPr="001C4687">
        <w:rPr>
          <w:color w:val="FF0000"/>
        </w:rPr>
        <w:t>因为</w:t>
      </w:r>
      <w:r w:rsidRPr="001C4687">
        <w:rPr>
          <w:i/>
          <w:color w:val="FF0000"/>
        </w:rPr>
        <w:t>e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420" w:dyaOrig="679">
          <v:shape id="_x0000_i2093" type="#_x0000_t75" alt="eqId8d5989c84e320b504511f23eeb6e7357" style="width:18.6pt;height:30pt" o:ole="">
            <v:imagedata r:id="rId1199" o:title="eqId8d5989c84e320b504511f23eeb6e7357"/>
          </v:shape>
          <o:OLEObject Type="Embed" ProgID="Equation.DSMT4" ShapeID="_x0000_i2093" DrawAspect="Content" ObjectID="_1722025788" r:id="rId1703"/>
        </w:objec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680" w:dyaOrig="660">
          <v:shape id="_x0000_i2094" type="#_x0000_t75" alt="eqId0495c9834748ba25ab2f4eb294f8c664" style="width:73.8pt;height:28.8pt" o:ole="">
            <v:imagedata r:id="rId1704" o:title="eqId0495c9834748ba25ab2f4eb294f8c664"/>
          </v:shape>
          <o:OLEObject Type="Embed" ProgID="Equation.DSMT4" ShapeID="_x0000_i2094" DrawAspect="Content" ObjectID="_1722025789" r:id="rId1705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椭圆</w:t>
      </w:r>
      <w:r w:rsidRPr="001C4687">
        <w:rPr>
          <w:i/>
          <w:color w:val="FF0000"/>
        </w:rPr>
        <w:t>C</w:t>
      </w:r>
      <w:r w:rsidRPr="001C4687">
        <w:rPr>
          <w:color w:val="FF0000"/>
        </w:rPr>
        <w:t>经过点</w:t>
      </w:r>
      <w:r w:rsidRPr="001C4687">
        <w:rPr>
          <w:color w:val="FF0000"/>
        </w:rPr>
        <w:t>(</w:t>
      </w:r>
      <w:r w:rsidR="00023ECD" w:rsidRPr="00023ECD">
        <w:rPr>
          <w:color w:val="FF0000"/>
        </w:rPr>
        <w:object w:dxaOrig="380" w:dyaOrig="340">
          <v:shape id="_x0000_i2095" type="#_x0000_t75" alt="eqIdcf298f00799cbf34b4db26f5f63af92f" style="width:16.8pt;height:15pt" o:ole="">
            <v:imagedata r:id="rId1677" o:title="eqIdcf298f00799cbf34b4db26f5f63af92f"/>
          </v:shape>
          <o:OLEObject Type="Embed" ProgID="Equation.DSMT4" ShapeID="_x0000_i2095" DrawAspect="Content" ObjectID="_1722025790" r:id="rId1706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1)</w:t>
      </w:r>
      <w:r w:rsidRPr="001C4687">
        <w:rPr>
          <w:color w:val="FF0000"/>
        </w:rPr>
        <w:t>，所以</w:t>
      </w:r>
      <w:r w:rsidR="00023ECD" w:rsidRPr="00023ECD">
        <w:rPr>
          <w:color w:val="FF0000"/>
        </w:rPr>
        <w:object w:dxaOrig="1140" w:dyaOrig="620">
          <v:shape id="_x0000_i2096" type="#_x0000_t75" alt="eqId8c335a12a1cbd9fdeb91f3cca8281fb0" style="width:50.4pt;height:27pt" o:ole="">
            <v:imagedata r:id="rId1691" o:title="eqId8c335a12a1cbd9fdeb91f3cca8281fb0"/>
          </v:shape>
          <o:OLEObject Type="Embed" ProgID="Equation.DSMT4" ShapeID="_x0000_i2096" DrawAspect="Content" ObjectID="_1722025791" r:id="rId1707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解得</w:t>
      </w:r>
      <w:r w:rsidRPr="001C4687">
        <w:rPr>
          <w:i/>
          <w:color w:val="FF0000"/>
        </w:rPr>
        <w:t>a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4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b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2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椭圆</w:t>
      </w:r>
      <w:r w:rsidRPr="001C4687">
        <w:rPr>
          <w:i/>
          <w:color w:val="FF0000"/>
        </w:rPr>
        <w:t>C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840" w:dyaOrig="660">
          <v:shape id="_x0000_i2097" type="#_x0000_t75" alt="eqIdc89b8c7cb0e4327314c02e1778fc60aa" style="width:37.2pt;height:28.8pt" o:ole="">
            <v:imagedata r:id="rId1684" o:title="eqIdc89b8c7cb0e4327314c02e1778fc60aa"/>
          </v:shape>
          <o:OLEObject Type="Embed" ProgID="Equation.DSMT4" ShapeID="_x0000_i2097" DrawAspect="Content" ObjectID="_1722025792" r:id="rId1708"/>
        </w:object>
      </w:r>
      <w:r w:rsidRPr="001C4687">
        <w:rPr>
          <w:color w:val="FF0000"/>
        </w:rPr>
        <w:t>＝</w:t>
      </w:r>
      <w:r w:rsidRPr="001C4687">
        <w:rPr>
          <w:color w:val="FF0000"/>
        </w:rPr>
        <w:t>1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  <w:r w:rsidRPr="001C4687">
        <w:rPr>
          <w:color w:val="FF0000"/>
        </w:rPr>
        <w:t>设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)</w:t>
      </w:r>
      <w:r w:rsidRPr="001C4687">
        <w:rPr>
          <w:color w:val="FF0000"/>
        </w:rPr>
        <w:t>，则由</w:t>
      </w:r>
      <w:r w:rsidR="00023ECD" w:rsidRPr="00023ECD">
        <w:rPr>
          <w:color w:val="FF0000"/>
        </w:rPr>
        <w:object w:dxaOrig="1720" w:dyaOrig="340">
          <v:shape id="_x0000_i2098" type="#_x0000_t75" alt="eqId32d56117660de8bd784a02bc4069a5a3" style="width:75.6pt;height:15pt" o:ole="">
            <v:imagedata r:id="rId1697" o:title="eqId32d56117660de8bd784a02bc4069a5a3"/>
          </v:shape>
          <o:OLEObject Type="Embed" ProgID="Equation.DSMT4" ShapeID="_x0000_i2098" DrawAspect="Content" ObjectID="_1722025793" r:id="rId1709"/>
        </w:object>
      </w:r>
      <w:r w:rsidRPr="001C4687">
        <w:rPr>
          <w:color w:val="FF0000"/>
        </w:rPr>
        <w:t>得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因为点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在椭圆</w:t>
      </w:r>
      <w:r w:rsidR="00023ECD" w:rsidRPr="00023ECD">
        <w:rPr>
          <w:color w:val="FF0000"/>
        </w:rPr>
        <w:object w:dxaOrig="840" w:dyaOrig="660">
          <v:shape id="_x0000_i2099" type="#_x0000_t75" alt="eqIdc89b8c7cb0e4327314c02e1778fc60aa" style="width:37.2pt;height:28.8pt" o:ole="">
            <v:imagedata r:id="rId1684" o:title="eqIdc89b8c7cb0e4327314c02e1778fc60aa"/>
          </v:shape>
          <o:OLEObject Type="Embed" ProgID="Equation.DSMT4" ShapeID="_x0000_i2099" DrawAspect="Content" ObjectID="_1722025794" r:id="rId1710"/>
        </w:object>
      </w:r>
      <w:r w:rsidRPr="001C4687">
        <w:rPr>
          <w:color w:val="FF0000"/>
        </w:rPr>
        <w:t>＝</w:t>
      </w:r>
      <w:r w:rsidRPr="001C4687">
        <w:rPr>
          <w:color w:val="FF0000"/>
        </w:rPr>
        <w:t>1</w: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1120" w:dyaOrig="340">
          <v:shape id="_x0000_i2100" type="#_x0000_t75" alt="eqIdbc2c17fca5d9b70a31a66e791d830163" style="width:49.2pt;height:15pt" o:ole="">
            <v:imagedata r:id="rId1711" o:title="eqIdbc2c17fca5d9b70a31a66e791d830163"/>
          </v:shape>
          <o:OLEObject Type="Embed" ProgID="Equation.DSMT4" ShapeID="_x0000_i2100" DrawAspect="Content" ObjectID="_1722025795" r:id="rId1712"/>
        </w:object>
      </w:r>
      <w:r w:rsidRPr="001C4687">
        <w:rPr>
          <w:color w:val="FF0000"/>
        </w:rPr>
        <w:t>上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="00023ECD" w:rsidRPr="00023ECD">
        <w:rPr>
          <w:color w:val="FF0000"/>
        </w:rPr>
        <w:object w:dxaOrig="2480" w:dyaOrig="380">
          <v:shape id="_x0000_i2101" type="#_x0000_t75" alt="eqId96fdef984b70ac9d59a24d25cbcde2ef" style="width:109.2pt;height:16.8pt" o:ole="">
            <v:imagedata r:id="rId1713" o:title="eqId96fdef984b70ac9d59a24d25cbcde2ef"/>
          </v:shape>
          <o:OLEObject Type="Embed" ProgID="Equation.DSMT4" ShapeID="_x0000_i2101" DrawAspect="Content" ObjectID="_1722025796" r:id="rId1714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故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5020" w:dyaOrig="380">
          <v:shape id="_x0000_i2102" type="#_x0000_t75" alt="eqId9d89c5a2f6a7547bf4c8eb3b313d266d" style="width:220.8pt;height:16.2pt" o:ole="">
            <v:imagedata r:id="rId1715" o:title="eqId9d89c5a2f6a7547bf4c8eb3b313d266d"/>
          </v:shape>
          <o:OLEObject Type="Embed" ProgID="Equation.DSMT4" ShapeID="_x0000_i2102" DrawAspect="Content" ObjectID="_1722025797" r:id="rId1716"/>
        </w:object>
      </w:r>
      <w:r w:rsidR="00023ECD" w:rsidRPr="00023ECD">
        <w:rPr>
          <w:color w:val="FF0000"/>
        </w:rPr>
        <w:object w:dxaOrig="1300" w:dyaOrig="380">
          <v:shape id="_x0000_i2103" type="#_x0000_t75" alt="eqIdf74f7629b86bd3f486cdcbeebff84153" style="width:57pt;height:16.2pt" o:ole="">
            <v:imagedata r:id="rId1717" o:title="eqIdf74f7629b86bd3f486cdcbeebff84153"/>
          </v:shape>
          <o:OLEObject Type="Embed" ProgID="Equation.DSMT4" ShapeID="_x0000_i2103" DrawAspect="Content" ObjectID="_1722025798" r:id="rId1718"/>
        </w:objec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color w:val="FF0000"/>
        </w:rPr>
      </w:pPr>
      <w:r w:rsidRPr="00023ECD">
        <w:rPr>
          <w:color w:val="FF0000"/>
        </w:rPr>
        <w:object w:dxaOrig="1620" w:dyaOrig="360">
          <v:shape id="_x0000_i2104" type="#_x0000_t75" alt="eqId6d633b0d3ed792528169602e37da6095" style="width:71.4pt;height:15.6pt" o:ole="">
            <v:imagedata r:id="rId1719" o:title="eqId6d633b0d3ed792528169602e37da6095"/>
          </v:shape>
          <o:OLEObject Type="Embed" ProgID="Equation.DSMT4" ShapeID="_x0000_i2104" DrawAspect="Content" ObjectID="_1722025799" r:id="rId1720"/>
        </w:object>
      </w:r>
      <w:r w:rsidR="002E2AB1"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Pr="001C4687">
        <w:rPr>
          <w:i/>
          <w:color w:val="FF0000"/>
        </w:rPr>
        <w:t>kOM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kON</w:t>
      </w:r>
      <w:r w:rsidRPr="001C4687">
        <w:rPr>
          <w:color w:val="FF0000"/>
        </w:rPr>
        <w:t>分别为直线</w:t>
      </w:r>
      <w:r w:rsidRPr="001C4687">
        <w:rPr>
          <w:i/>
          <w:color w:val="FF0000"/>
        </w:rPr>
        <w:t>OM</w:t>
      </w:r>
      <w:r w:rsidRPr="001C4687">
        <w:rPr>
          <w:color w:val="FF0000"/>
        </w:rPr>
        <w:t>与</w:t>
      </w:r>
      <w:r w:rsidRPr="001C4687">
        <w:rPr>
          <w:i/>
          <w:color w:val="FF0000"/>
        </w:rPr>
        <w:t>ON</w:t>
      </w:r>
      <w:r w:rsidRPr="001C4687">
        <w:rPr>
          <w:color w:val="FF0000"/>
        </w:rPr>
        <w:t>的斜率，由题意知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i/>
          <w:color w:val="FF0000"/>
        </w:rPr>
        <w:t>kOM</w:t>
      </w:r>
      <w:r w:rsidRPr="001C4687">
        <w:rPr>
          <w:color w:val="FF0000"/>
        </w:rPr>
        <w:t>·</w:t>
      </w:r>
      <w:r w:rsidRPr="001C4687">
        <w:rPr>
          <w:i/>
          <w:color w:val="FF0000"/>
        </w:rPr>
        <w:t>kON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1100" w:dyaOrig="680">
          <v:shape id="_x0000_i2105" type="#_x0000_t75" alt="eqIdc8aded497367e396e8cf9f865b9eab7b" style="width:48.6pt;height:30pt" o:ole="">
            <v:imagedata r:id="rId1721" o:title="eqIdc8aded497367e396e8cf9f865b9eab7b"/>
          </v:shape>
          <o:OLEObject Type="Embed" ProgID="Equation.DSMT4" ShapeID="_x0000_i2105" DrawAspect="Content" ObjectID="_1722025800" r:id="rId1722"/>
        </w:object>
      </w:r>
      <w:r w:rsidRPr="001C4687">
        <w:rPr>
          <w:color w:val="FF0000"/>
        </w:rPr>
        <w:t>，因此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per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20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故点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840" w:dyaOrig="660">
          <v:shape id="_x0000_i2106" type="#_x0000_t75" alt="eqId0001b3130f312b571aded8304924d4c2" style="width:37.2pt;height:28.8pt" o:ole="">
            <v:imagedata r:id="rId1686" o:title="eqId0001b3130f312b571aded8304924d4c2"/>
          </v:shape>
          <o:OLEObject Type="Embed" ProgID="Equation.DSMT4" ShapeID="_x0000_i2106" DrawAspect="Content" ObjectID="_1722025801" r:id="rId1723"/>
        </w:object>
      </w:r>
      <w:r w:rsidRPr="001C4687">
        <w:rPr>
          <w:color w:val="FF0000"/>
        </w:rPr>
        <w:t>=1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本题考查求椭圆标准方程，求动点轨迹方程．本题求动点轨迹方程方法相似于动点转移法：设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)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(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)</w:t>
      </w:r>
      <w:r w:rsidRPr="001C4687">
        <w:rPr>
          <w:color w:val="FF0000"/>
        </w:rPr>
        <w:t>，由动点</w:t>
      </w:r>
      <w:r w:rsidRPr="001C4687">
        <w:rPr>
          <w:i/>
          <w:color w:val="FF0000"/>
        </w:rPr>
        <w:t>P</w:t>
      </w:r>
      <w:r w:rsidRPr="001C4687">
        <w:rPr>
          <w:color w:val="FF0000"/>
        </w:rPr>
        <w:t>与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,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的关系得</w:t>
      </w:r>
      <w:r w:rsidRPr="001C4687">
        <w:rPr>
          <w:i/>
          <w:color w:val="FF0000"/>
        </w:rPr>
        <w:t>x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y</w:t>
      </w:r>
      <w:r w:rsidRPr="001C4687">
        <w:rPr>
          <w:color w:val="FF0000"/>
        </w:rPr>
        <w:t>＝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，</w:t>
      </w:r>
      <w:r w:rsidRPr="001C4687">
        <w:rPr>
          <w:i/>
          <w:color w:val="FF0000"/>
        </w:rPr>
        <w:t>M</w:t>
      </w:r>
      <w:r w:rsidRPr="001C4687">
        <w:rPr>
          <w:color w:val="FF0000"/>
        </w:rPr>
        <w:t>,</w:t>
      </w:r>
      <w:r w:rsidRPr="001C4687">
        <w:rPr>
          <w:i/>
          <w:color w:val="FF0000"/>
        </w:rPr>
        <w:t>N</w:t>
      </w:r>
      <w:r w:rsidRPr="001C4687">
        <w:rPr>
          <w:color w:val="FF0000"/>
        </w:rPr>
        <w:t>在已知椭圆上有</w:t>
      </w:r>
      <w:r w:rsidR="00023ECD" w:rsidRPr="00023ECD">
        <w:rPr>
          <w:color w:val="FF0000"/>
        </w:rPr>
        <w:object w:dxaOrig="2480" w:dyaOrig="380">
          <v:shape id="_x0000_i2107" type="#_x0000_t75" alt="eqId96fdef984b70ac9d59a24d25cbcde2ef" style="width:109.2pt;height:16.8pt" o:ole="">
            <v:imagedata r:id="rId1713" o:title="eqId96fdef984b70ac9d59a24d25cbcde2ef"/>
          </v:shape>
          <o:OLEObject Type="Embed" ProgID="Equation.DSMT4" ShapeID="_x0000_i2107" DrawAspect="Content" ObjectID="_1722025802" r:id="rId1724"/>
        </w:object>
      </w:r>
      <w:r w:rsidRPr="001C4687">
        <w:rPr>
          <w:color w:val="FF0000"/>
        </w:rPr>
        <w:t>，另外由</w:t>
      </w:r>
      <w:r w:rsidRPr="001C4687">
        <w:rPr>
          <w:i/>
          <w:color w:val="FF0000"/>
        </w:rPr>
        <w:t>kOM</w:t>
      </w:r>
      <w:r w:rsidRPr="001C4687">
        <w:rPr>
          <w:color w:val="FF0000"/>
        </w:rPr>
        <w:t>·</w:t>
      </w:r>
      <w:r w:rsidRPr="001C4687">
        <w:rPr>
          <w:i/>
          <w:color w:val="FF0000"/>
        </w:rPr>
        <w:t>kON</w:t>
      </w:r>
      <w:r w:rsidRPr="001C4687">
        <w:rPr>
          <w:color w:val="FF0000"/>
        </w:rPr>
        <w:t>＝</w:t>
      </w:r>
      <w:r w:rsidR="00023ECD" w:rsidRPr="00023ECD">
        <w:rPr>
          <w:color w:val="FF0000"/>
        </w:rPr>
        <w:object w:dxaOrig="1100" w:dyaOrig="680">
          <v:shape id="_x0000_i2108" type="#_x0000_t75" alt="eqIdc8aded497367e396e8cf9f865b9eab7b" style="width:48.6pt;height:30pt" o:ole="">
            <v:imagedata r:id="rId1721" o:title="eqIdc8aded497367e396e8cf9f865b9eab7b"/>
          </v:shape>
          <o:OLEObject Type="Embed" ProgID="Equation.DSMT4" ShapeID="_x0000_i2108" DrawAspect="Content" ObjectID="_1722025803" r:id="rId1725"/>
        </w:object>
      </w:r>
      <w:r w:rsidRPr="001C4687">
        <w:rPr>
          <w:color w:val="FF0000"/>
        </w:rPr>
        <w:t>，得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1</w:t>
      </w:r>
      <w:r w:rsidRPr="001C4687">
        <w:rPr>
          <w:i/>
          <w:color w:val="FF0000"/>
        </w:rPr>
        <w:t>x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＋</w:t>
      </w:r>
      <w:r w:rsidRPr="001C4687">
        <w:rPr>
          <w:color w:val="FF0000"/>
        </w:rPr>
        <w:t>2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1</w:t>
      </w:r>
      <w:r w:rsidRPr="001C4687">
        <w:rPr>
          <w:i/>
          <w:color w:val="FF0000"/>
        </w:rPr>
        <w:t>y</w:t>
      </w:r>
      <w:r w:rsidRPr="001C4687">
        <w:rPr>
          <w:i/>
          <w:color w:val="FF0000"/>
          <w:vertAlign w:val="subscript"/>
        </w:rPr>
        <w:t>2</w:t>
      </w:r>
      <w:r w:rsidRPr="001C4687">
        <w:rPr>
          <w:color w:val="FF0000"/>
        </w:rPr>
        <w:t>＝</w:t>
      </w:r>
      <w:r w:rsidRPr="001C4687">
        <w:rPr>
          <w:color w:val="FF0000"/>
        </w:rPr>
        <w:t>0</w:t>
      </w:r>
      <w:r w:rsidRPr="001C4687">
        <w:rPr>
          <w:color w:val="FF0000"/>
        </w:rPr>
        <w:t>，观察这些式子，求平方和</w:t>
      </w:r>
      <w:r w:rsidR="00023ECD" w:rsidRPr="00023ECD">
        <w:rPr>
          <w:color w:val="FF0000"/>
        </w:rPr>
        <w:object w:dxaOrig="860" w:dyaOrig="360">
          <v:shape id="_x0000_i2109" type="#_x0000_t75" alt="eqId5a4a1a2a3a3b9d15539501245b48f889" style="width:37.8pt;height:16.2pt" o:ole="">
            <v:imagedata r:id="rId1726" o:title="eqId5a4a1a2a3a3b9d15539501245b48f889"/>
          </v:shape>
          <o:OLEObject Type="Embed" ProgID="Equation.DSMT4" ShapeID="_x0000_i2109" DrawAspect="Content" ObjectID="_1722025804" r:id="rId1727"/>
        </w:object>
      </w:r>
      <w:r w:rsidRPr="001C4687">
        <w:rPr>
          <w:color w:val="FF0000"/>
        </w:rPr>
        <w:t>正好消去所有参数</w:t>
      </w:r>
      <w:r w:rsidR="00023ECD" w:rsidRPr="00023ECD">
        <w:rPr>
          <w:color w:val="FF0000"/>
        </w:rPr>
        <w:object w:dxaOrig="1140" w:dyaOrig="360">
          <v:shape id="_x0000_i2110" type="#_x0000_t75" alt="eqIdb672aad8cac57acdc9654d95699c00c9" style="width:50.4pt;height:15.6pt" o:ole="">
            <v:imagedata r:id="rId1728" o:title="eqIdb672aad8cac57acdc9654d95699c00c9"/>
          </v:shape>
          <o:OLEObject Type="Embed" ProgID="Equation.DSMT4" ShapeID="_x0000_i2110" DrawAspect="Content" ObjectID="_1722025805" r:id="rId1729"/>
        </w:object>
      </w:r>
      <w:r w:rsidRPr="001C4687">
        <w:rPr>
          <w:color w:val="FF0000"/>
        </w:rPr>
        <w:t>得轨迹方程．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15</w:t>
      </w:r>
      <w:r>
        <w:t>．已知抛物线</w:t>
      </w:r>
      <w:r w:rsidR="00023ECD">
        <w:object w:dxaOrig="243" w:dyaOrig="284">
          <v:shape id="_x0000_i2111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2111" DrawAspect="Content" ObjectID="_1722025806" r:id="rId1730"/>
        </w:object>
      </w:r>
      <w:r>
        <w:t>：</w:t>
      </w:r>
      <w:r w:rsidR="00023ECD">
        <w:object w:dxaOrig="840" w:dyaOrig="620">
          <v:shape id="_x0000_i2112" type="#_x0000_t75" alt="eqIdaafae84e7fe39dc5b694c39405201d32" style="width:37.2pt;height:27pt" o:ole="">
            <v:imagedata r:id="rId1731" o:title="eqIdaafae84e7fe39dc5b694c39405201d32"/>
          </v:shape>
          <o:OLEObject Type="Embed" ProgID="Equation.DSMT4" ShapeID="_x0000_i2112" DrawAspect="Content" ObjectID="_1722025807" r:id="rId1732"/>
        </w:object>
      </w:r>
      <w:r>
        <w:t>，过点</w:t>
      </w:r>
      <w:r w:rsidR="00023ECD">
        <w:object w:dxaOrig="660" w:dyaOrig="320">
          <v:shape id="_x0000_i2113" type="#_x0000_t75" alt="eqId4a453aca6de44f9e23703ec8f421fa32" style="width:28.8pt;height:13.8pt" o:ole="">
            <v:imagedata r:id="rId1733" o:title="eqId4a453aca6de44f9e23703ec8f421fa32"/>
          </v:shape>
          <o:OLEObject Type="Embed" ProgID="Equation.DSMT4" ShapeID="_x0000_i2113" DrawAspect="Content" ObjectID="_1722025808" r:id="rId1734"/>
        </w:object>
      </w:r>
      <w:r>
        <w:t>的动直线与抛物线</w:t>
      </w:r>
      <w:r w:rsidR="00023ECD">
        <w:object w:dxaOrig="243" w:dyaOrig="284">
          <v:shape id="_x0000_i2114" type="#_x0000_t75" alt="eqIdc5db41a1f31d6baee7c69990811edb9f" style="width:10.8pt;height:13.2pt" o:ole="">
            <v:imagedata r:id="rId22" o:title="eqIdc5db41a1f31d6baee7c69990811edb9f"/>
          </v:shape>
          <o:OLEObject Type="Embed" ProgID="Equation.DSMT4" ShapeID="_x0000_i2114" DrawAspect="Content" ObjectID="_1722025809" r:id="rId1735"/>
        </w:object>
      </w:r>
      <w:r>
        <w:t>交于不同的两点</w:t>
      </w:r>
      <w:r w:rsidR="00023ECD">
        <w:object w:dxaOrig="240" w:dyaOrig="240">
          <v:shape id="_x0000_i2115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2115" DrawAspect="Content" ObjectID="_1722025810" r:id="rId1736"/>
        </w:object>
      </w:r>
      <w:r>
        <w:t>、</w:t>
      </w:r>
      <w:r w:rsidR="00023ECD">
        <w:object w:dxaOrig="220" w:dyaOrig="240">
          <v:shape id="_x0000_i2116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2116" DrawAspect="Content" ObjectID="_1722025811" r:id="rId1737"/>
        </w:object>
      </w:r>
      <w:r>
        <w:t>，分别以</w:t>
      </w:r>
      <w:r w:rsidR="00023ECD">
        <w:object w:dxaOrig="240" w:dyaOrig="240">
          <v:shape id="_x0000_i2117" type="#_x0000_t75" alt="eqId5963abe8f421bd99a2aaa94831a951e9" style="width:10.8pt;height:10.8pt" o:ole="">
            <v:imagedata r:id="rId91" o:title="eqId5963abe8f421bd99a2aaa94831a951e9"/>
          </v:shape>
          <o:OLEObject Type="Embed" ProgID="Equation.DSMT4" ShapeID="_x0000_i2117" DrawAspect="Content" ObjectID="_1722025812" r:id="rId1738"/>
        </w:object>
      </w:r>
      <w:r>
        <w:t>、</w:t>
      </w:r>
      <w:r w:rsidR="00023ECD">
        <w:object w:dxaOrig="220" w:dyaOrig="240">
          <v:shape id="_x0000_i2118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2118" DrawAspect="Content" ObjectID="_1722025813" r:id="rId1739"/>
        </w:object>
      </w:r>
      <w:r>
        <w:t>为切点作抛物线的切线</w:t>
      </w:r>
      <w:r w:rsidR="00023ECD">
        <w:object w:dxaOrig="180" w:dyaOrig="360">
          <v:shape id="_x0000_i2119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2119" DrawAspect="Content" ObjectID="_1722025814" r:id="rId1740"/>
        </w:object>
      </w:r>
      <w:r>
        <w:t>、</w:t>
      </w:r>
      <w:r w:rsidR="00023ECD">
        <w:object w:dxaOrig="200" w:dyaOrig="360">
          <v:shape id="_x0000_i2120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2120" DrawAspect="Content" ObjectID="_1722025815" r:id="rId1741"/>
        </w:object>
      </w:r>
      <w:r>
        <w:t>，直线</w:t>
      </w:r>
      <w:r w:rsidR="00023ECD">
        <w:object w:dxaOrig="180" w:dyaOrig="360">
          <v:shape id="_x0000_i2121" type="#_x0000_t75" alt="eqId2e9b0f5f44abbc6544a2f672b025b013" style="width:7.8pt;height:15.6pt;mso-position-horizontal-relative:page;mso-position-vertical-relative:page" o:ole="">
            <v:imagedata r:id="rId139" o:title="eqId2e9b0f5f44abbc6544a2f672b025b013"/>
          </v:shape>
          <o:OLEObject Type="Embed" ProgID="Equation.DSMT4" ShapeID="_x0000_i2121" DrawAspect="Content" ObjectID="_1722025816" r:id="rId1742"/>
        </w:object>
      </w:r>
      <w:r>
        <w:t>、</w:t>
      </w:r>
      <w:r w:rsidR="00023ECD">
        <w:object w:dxaOrig="200" w:dyaOrig="360">
          <v:shape id="_x0000_i2122" type="#_x0000_t75" alt="eqId3f6f17bc385bafb37e8f964e5eb99cd0" style="width:9pt;height:16.2pt;mso-position-horizontal-relative:page;mso-position-vertical-relative:page" o:ole="">
            <v:imagedata r:id="rId141" o:title="eqId3f6f17bc385bafb37e8f964e5eb99cd0"/>
          </v:shape>
          <o:OLEObject Type="Embed" ProgID="Equation.DSMT4" ShapeID="_x0000_i2122" DrawAspect="Content" ObjectID="_1722025817" r:id="rId1743"/>
        </w:object>
      </w:r>
      <w:r>
        <w:t>交于点</w:t>
      </w:r>
      <w:r w:rsidR="00023ECD">
        <w:object w:dxaOrig="220" w:dyaOrig="240">
          <v:shape id="_x0000_i2123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123" DrawAspect="Content" ObjectID="_1722025818" r:id="rId1744"/>
        </w:object>
      </w:r>
      <w: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1)</w:t>
      </w:r>
      <w:r>
        <w:t>求动点</w:t>
      </w:r>
      <w:r w:rsidR="00023ECD">
        <w:object w:dxaOrig="220" w:dyaOrig="240">
          <v:shape id="_x0000_i2124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124" DrawAspect="Content" ObjectID="_1722025819" r:id="rId1745"/>
        </w:object>
      </w:r>
      <w:r>
        <w:t>的轨迹方程；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t>(2)</w:t>
      </w:r>
      <w:r>
        <w:t>求</w:t>
      </w:r>
      <w:r w:rsidR="00023ECD">
        <w:object w:dxaOrig="740" w:dyaOrig="280">
          <v:shape id="_x0000_i2125" type="#_x0000_t75" alt="eqId2205cffebf8c4d5f81d15ed7b85c8936" style="width:32.4pt;height:12.6pt" o:ole="">
            <v:imagedata r:id="rId1746" o:title="eqId2205cffebf8c4d5f81d15ed7b85c8936"/>
          </v:shape>
          <o:OLEObject Type="Embed" ProgID="Equation.DSMT4" ShapeID="_x0000_i2125" DrawAspect="Content" ObjectID="_1722025820" r:id="rId1747"/>
        </w:object>
      </w:r>
      <w:r>
        <w:t>面积的最小值，并求出此时直线</w:t>
      </w:r>
      <w:r w:rsidR="00023ECD">
        <w:object w:dxaOrig="400" w:dyaOrig="260">
          <v:shape id="_x0000_i2126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26" DrawAspect="Content" ObjectID="_1722025821" r:id="rId1748"/>
        </w:object>
      </w:r>
      <w:r>
        <w:t>的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Pr="001C4687">
        <w:rPr>
          <w:color w:val="FF0000"/>
        </w:rPr>
        <w:t>(1)</w:t>
      </w:r>
      <w:r w:rsidR="00023ECD" w:rsidRPr="00023ECD">
        <w:rPr>
          <w:color w:val="FF0000"/>
        </w:rPr>
        <w:object w:dxaOrig="780" w:dyaOrig="300">
          <v:shape id="_x0000_i2127" type="#_x0000_t75" alt="eqId9e6e15daf7b14dbff32c390f4984dcfb" style="width:34.2pt;height:13.2pt" o:ole="">
            <v:imagedata r:id="rId1749" o:title="eqId9e6e15daf7b14dbff32c390f4984dcfb"/>
          </v:shape>
          <o:OLEObject Type="Embed" ProgID="Equation.DSMT4" ShapeID="_x0000_i2127" DrawAspect="Content" ObjectID="_1722025822" r:id="rId1750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1</w: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580" w:dyaOrig="260">
          <v:shape id="_x0000_i2128" type="#_x0000_t75" alt="eqIdd77f5191798242b7b9b88a75e17e4425" style="width:25.2pt;height:11.4pt" o:ole="">
            <v:imagedata r:id="rId1751" o:title="eqIdd77f5191798242b7b9b88a75e17e4425"/>
          </v:shape>
          <o:OLEObject Type="Embed" ProgID="Equation.DSMT4" ShapeID="_x0000_i2128" DrawAspect="Content" ObjectID="_1722025823" r:id="rId1752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color w:val="FF0000"/>
        </w:rPr>
      </w:pPr>
      <w:r w:rsidRPr="001C4687">
        <w:rPr>
          <w:color w:val="FF0000"/>
        </w:rPr>
        <w:t>（</w:t>
      </w:r>
      <w:r w:rsidRPr="001C4687">
        <w:rPr>
          <w:color w:val="FF0000"/>
        </w:rPr>
        <w:t>1</w:t>
      </w:r>
      <w:r w:rsidRPr="001C4687">
        <w:rPr>
          <w:color w:val="FF0000"/>
        </w:rPr>
        <w:t>）设</w:t>
      </w:r>
      <w:r w:rsidR="00023ECD" w:rsidRPr="00023ECD">
        <w:rPr>
          <w:color w:val="FF0000"/>
        </w:rPr>
        <w:object w:dxaOrig="1060" w:dyaOrig="760">
          <v:shape id="_x0000_i2129" type="#_x0000_t75" alt="eqIdf5543bea37df27acb7d3b3d41d64688a" style="width:46.8pt;height:33.6pt" o:ole="">
            <v:imagedata r:id="rId1753" o:title="eqIdf5543bea37df27acb7d3b3d41d64688a"/>
          </v:shape>
          <o:OLEObject Type="Embed" ProgID="Equation.DSMT4" ShapeID="_x0000_i2129" DrawAspect="Content" ObjectID="_1722025824" r:id="rId1754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080" w:dyaOrig="760">
          <v:shape id="_x0000_i2130" type="#_x0000_t75" alt="eqId3409e4ad5f9ec6b9583dd32511f789d8" style="width:47.4pt;height:33.6pt" o:ole="">
            <v:imagedata r:id="rId1755" o:title="eqId3409e4ad5f9ec6b9583dd32511f789d8"/>
          </v:shape>
          <o:OLEObject Type="Embed" ProgID="Equation.DSMT4" ShapeID="_x0000_i2130" DrawAspect="Content" ObjectID="_1722025825" r:id="rId1756"/>
        </w:object>
      </w:r>
      <w:r w:rsidRPr="001C4687">
        <w:rPr>
          <w:color w:val="FF0000"/>
        </w:rPr>
        <w:t>，分别求出以</w:t>
      </w:r>
      <w:r w:rsidR="00023ECD" w:rsidRPr="00023ECD">
        <w:rPr>
          <w:color w:val="FF0000"/>
        </w:rPr>
        <w:object w:dxaOrig="501" w:dyaOrig="320">
          <v:shape id="_x0000_i2131" type="#_x0000_t75" alt="eqIde62c7c5232af6f5b52e150c86bb1993c" style="width:22.2pt;height:13.8pt" o:ole="">
            <v:imagedata r:id="rId1757" o:title="eqIde62c7c5232af6f5b52e150c86bb1993c"/>
          </v:shape>
          <o:OLEObject Type="Embed" ProgID="Equation.DSMT4" ShapeID="_x0000_i2131" DrawAspect="Content" ObjectID="_1722025826" r:id="rId1758"/>
        </w:object>
      </w:r>
      <w:r w:rsidRPr="001C4687">
        <w:rPr>
          <w:color w:val="FF0000"/>
        </w:rPr>
        <w:t>为切点的切线方程，联立两切线方程表示出点</w:t>
      </w:r>
      <w:r w:rsidR="00023ECD" w:rsidRPr="00023ECD">
        <w:rPr>
          <w:color w:val="FF0000"/>
        </w:rPr>
        <w:object w:dxaOrig="220" w:dyaOrig="240">
          <v:shape id="_x0000_i2132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132" DrawAspect="Content" ObjectID="_1722025827" r:id="rId1759"/>
        </w:object>
      </w:r>
      <w:r w:rsidRPr="001C4687">
        <w:rPr>
          <w:color w:val="FF0000"/>
        </w:rPr>
        <w:t>的坐标，再设直线</w:t>
      </w:r>
      <w:r w:rsidR="00023ECD" w:rsidRPr="00023ECD">
        <w:rPr>
          <w:color w:val="FF0000"/>
        </w:rPr>
        <w:object w:dxaOrig="400" w:dyaOrig="260">
          <v:shape id="_x0000_i2133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33" DrawAspect="Content" ObjectID="_1722025828" r:id="rId1760"/>
        </w:object>
      </w:r>
      <w:r w:rsidRPr="001C4687">
        <w:rPr>
          <w:color w:val="FF0000"/>
        </w:rPr>
        <w:t>的方程</w:t>
      </w:r>
      <w:r w:rsidRPr="001C4687">
        <w:rPr>
          <w:color w:val="FF0000"/>
        </w:rPr>
        <w:t>为：</w:t>
      </w:r>
      <w:r w:rsidR="00023ECD" w:rsidRPr="00023ECD">
        <w:rPr>
          <w:color w:val="FF0000"/>
        </w:rPr>
        <w:object w:dxaOrig="1400" w:dyaOrig="320">
          <v:shape id="_x0000_i2134" type="#_x0000_t75" alt="eqIdca7d6a558382535479295186a909fe6e" style="width:61.8pt;height:14.4pt" o:ole="">
            <v:imagedata r:id="rId1761" o:title="eqIdca7d6a558382535479295186a909fe6e"/>
          </v:shape>
          <o:OLEObject Type="Embed" ProgID="Equation.DSMT4" ShapeID="_x0000_i2134" DrawAspect="Content" ObjectID="_1722025829" r:id="rId1762"/>
        </w:object>
      </w:r>
      <w:r w:rsidRPr="001C4687">
        <w:rPr>
          <w:color w:val="FF0000"/>
        </w:rPr>
        <w:t>，与抛物线的方程联立，代入可得点</w:t>
      </w:r>
      <w:r w:rsidR="00023ECD" w:rsidRPr="00023ECD">
        <w:rPr>
          <w:color w:val="FF0000"/>
        </w:rPr>
        <w:object w:dxaOrig="220" w:dyaOrig="240">
          <v:shape id="_x0000_i2135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135" DrawAspect="Content" ObjectID="_1722025830" r:id="rId1763"/>
        </w:object>
      </w:r>
      <w:r w:rsidRPr="001C4687">
        <w:rPr>
          <w:color w:val="FF0000"/>
        </w:rPr>
        <w:t>的轨迹方程；</w:t>
      </w:r>
      <w:r w:rsidRPr="001C4687">
        <w:rPr>
          <w:rFonts w:ascii="'Times New Roman'" w:eastAsia="'Times New Roman'" w:hAnsi="'Times New Roman'" w:cs="'Times New Roman'"/>
          <w:color w:val="FF0000"/>
        </w:rPr>
        <w:t>                                                                           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lastRenderedPageBreak/>
        <w:t>（</w:t>
      </w:r>
      <w:r w:rsidRPr="001C4687">
        <w:rPr>
          <w:color w:val="FF0000"/>
        </w:rPr>
        <w:t>2</w:t>
      </w:r>
      <w:r w:rsidRPr="001C4687">
        <w:rPr>
          <w:color w:val="FF0000"/>
        </w:rPr>
        <w:t>）由（</w:t>
      </w:r>
      <w:r w:rsidRPr="001C4687">
        <w:rPr>
          <w:color w:val="FF0000"/>
        </w:rPr>
        <w:t>1</w:t>
      </w:r>
      <w:r w:rsidRPr="001C4687">
        <w:rPr>
          <w:color w:val="FF0000"/>
        </w:rPr>
        <w:t>）知</w:t>
      </w:r>
      <w:r w:rsidR="00023ECD" w:rsidRPr="00023ECD">
        <w:rPr>
          <w:color w:val="FF0000"/>
        </w:rPr>
        <w:object w:dxaOrig="480" w:dyaOrig="400">
          <v:shape id="_x0000_i2136" type="#_x0000_t75" alt="eqId3f4dfec890cdfdda355e19463f3be813" style="width:21pt;height:18pt" o:ole="">
            <v:imagedata r:id="rId1764" o:title="eqId3f4dfec890cdfdda355e19463f3be813"/>
          </v:shape>
          <o:OLEObject Type="Embed" ProgID="Equation.DSMT4" ShapeID="_x0000_i2136" DrawAspect="Content" ObjectID="_1722025831" r:id="rId1765"/>
        </w:object>
      </w:r>
      <w:r w:rsidRPr="001C4687">
        <w:rPr>
          <w:color w:val="FF0000"/>
        </w:rPr>
        <w:t>和</w:t>
      </w:r>
      <w:r w:rsidR="00023ECD" w:rsidRPr="00023ECD">
        <w:rPr>
          <w:color w:val="FF0000"/>
        </w:rPr>
        <w:object w:dxaOrig="1040" w:dyaOrig="320">
          <v:shape id="_x0000_i2137" type="#_x0000_t75" alt="eqId0bcc1bca195deb5f0a07fcdc662aca49" style="width:45.6pt;height:13.8pt" o:ole="">
            <v:imagedata r:id="rId1766" o:title="eqId0bcc1bca195deb5f0a07fcdc662aca49"/>
          </v:shape>
          <o:OLEObject Type="Embed" ProgID="Equation.DSMT4" ShapeID="_x0000_i2137" DrawAspect="Content" ObjectID="_1722025832" r:id="rId1767"/>
        </w:object>
      </w:r>
      <w:r w:rsidRPr="001C4687">
        <w:rPr>
          <w:color w:val="FF0000"/>
        </w:rPr>
        <w:t>到直线</w:t>
      </w:r>
      <w:r w:rsidR="00023ECD" w:rsidRPr="00023ECD">
        <w:rPr>
          <w:color w:val="FF0000"/>
        </w:rPr>
        <w:object w:dxaOrig="400" w:dyaOrig="260">
          <v:shape id="_x0000_i2138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38" DrawAspect="Content" ObjectID="_1722025833" r:id="rId1768"/>
        </w:object>
      </w:r>
      <w:r w:rsidRPr="001C4687">
        <w:rPr>
          <w:color w:val="FF0000"/>
        </w:rPr>
        <w:t>的距离，利用三角形面积公式求得</w:t>
      </w:r>
      <w:r w:rsidR="00023ECD" w:rsidRPr="00023ECD">
        <w:rPr>
          <w:color w:val="FF0000"/>
        </w:rPr>
        <w:object w:dxaOrig="740" w:dyaOrig="280">
          <v:shape id="_x0000_i2139" type="#_x0000_t75" alt="eqId2205cffebf8c4d5f81d15ed7b85c8936" style="width:32.4pt;height:12.6pt" o:ole="">
            <v:imagedata r:id="rId1746" o:title="eqId2205cffebf8c4d5f81d15ed7b85c8936"/>
          </v:shape>
          <o:OLEObject Type="Embed" ProgID="Equation.DSMT4" ShapeID="_x0000_i2139" DrawAspect="Content" ObjectID="_1722025834" r:id="rId1769"/>
        </w:object>
      </w:r>
      <w:r w:rsidRPr="001C4687">
        <w:rPr>
          <w:color w:val="FF0000"/>
        </w:rPr>
        <w:t>面积</w:t>
      </w:r>
      <w:r w:rsidR="00023ECD" w:rsidRPr="00023ECD">
        <w:rPr>
          <w:color w:val="FF0000"/>
        </w:rPr>
        <w:object w:dxaOrig="1840" w:dyaOrig="440">
          <v:shape id="_x0000_i2140" type="#_x0000_t75" alt="eqId2c259568878e5409ad9ccfdac86d6eeb" style="width:81pt;height:19.2pt" o:ole="">
            <v:imagedata r:id="rId1770" o:title="eqId2c259568878e5409ad9ccfdac86d6eeb"/>
          </v:shape>
          <o:OLEObject Type="Embed" ProgID="Equation.DSMT4" ShapeID="_x0000_i2140" DrawAspect="Content" ObjectID="_1722025835" r:id="rId1771"/>
        </w:object>
      </w:r>
      <w:r w:rsidRPr="001C4687">
        <w:rPr>
          <w:color w:val="FF0000"/>
        </w:rPr>
        <w:t>，可求得</w:t>
      </w:r>
      <w:r w:rsidRPr="001C4687">
        <w:rPr>
          <w:rFonts w:ascii="Times New Roman" w:eastAsia="Times New Roman" w:hAnsi="Times New Roman" w:cs="Times New Roman"/>
          <w:i/>
          <w:color w:val="FF0000"/>
        </w:rPr>
        <w:t>S</w:t>
      </w:r>
      <w:r w:rsidRPr="001C4687">
        <w:rPr>
          <w:color w:val="FF0000"/>
        </w:rPr>
        <w:t>的最小值和直线</w:t>
      </w:r>
      <w:r w:rsidR="00023ECD" w:rsidRPr="00023ECD">
        <w:rPr>
          <w:color w:val="FF0000"/>
        </w:rPr>
        <w:object w:dxaOrig="400" w:dyaOrig="260">
          <v:shape id="_x0000_i2141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41" DrawAspect="Content" ObjectID="_1722025836" r:id="rId1772"/>
        </w:object>
      </w:r>
      <w:r w:rsidRPr="001C4687">
        <w:rPr>
          <w:color w:val="FF0000"/>
        </w:rPr>
        <w:t>的方程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1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</w:t>
      </w:r>
      <w:r w:rsidR="00023ECD" w:rsidRPr="00023ECD">
        <w:rPr>
          <w:color w:val="FF0000"/>
        </w:rPr>
        <w:object w:dxaOrig="1060" w:dyaOrig="760">
          <v:shape id="_x0000_i2142" type="#_x0000_t75" alt="eqIdf5543bea37df27acb7d3b3d41d64688a" style="width:46.8pt;height:33.6pt" o:ole="">
            <v:imagedata r:id="rId1753" o:title="eqIdf5543bea37df27acb7d3b3d41d64688a"/>
          </v:shape>
          <o:OLEObject Type="Embed" ProgID="Equation.DSMT4" ShapeID="_x0000_i2142" DrawAspect="Content" ObjectID="_1722025837" r:id="rId1773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080" w:dyaOrig="760">
          <v:shape id="_x0000_i2143" type="#_x0000_t75" alt="eqId3409e4ad5f9ec6b9583dd32511f789d8" style="width:47.4pt;height:33.6pt" o:ole="">
            <v:imagedata r:id="rId1755" o:title="eqId3409e4ad5f9ec6b9583dd32511f789d8"/>
          </v:shape>
          <o:OLEObject Type="Embed" ProgID="Equation.DSMT4" ShapeID="_x0000_i2143" DrawAspect="Content" ObjectID="_1722025838" r:id="rId1774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840" w:dyaOrig="620">
          <v:shape id="_x0000_i2144" type="#_x0000_t75" alt="eqIdaafae84e7fe39dc5b694c39405201d32" style="width:37.2pt;height:27pt" o:ole="">
            <v:imagedata r:id="rId1731" o:title="eqIdaafae84e7fe39dc5b694c39405201d32"/>
          </v:shape>
          <o:OLEObject Type="Embed" ProgID="Equation.DSMT4" ShapeID="_x0000_i2144" DrawAspect="Content" ObjectID="_1722025839" r:id="rId1775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640" w:dyaOrig="360">
          <v:shape id="_x0000_i2145" type="#_x0000_t75" alt="eqId9f8dcf91e07c68a4d2621259c89dab88" style="width:28.2pt;height:15.6pt" o:ole="">
            <v:imagedata r:id="rId1776" o:title="eqId9f8dcf91e07c68a4d2621259c89dab88"/>
          </v:shape>
          <o:OLEObject Type="Embed" ProgID="Equation.DSMT4" ShapeID="_x0000_i2145" DrawAspect="Content" ObjectID="_1722025840" r:id="rId1777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以</w:t>
      </w:r>
      <w:r w:rsidRPr="001C4687">
        <w:rPr>
          <w:rFonts w:ascii="Times New Roman" w:eastAsia="Times New Roman" w:hAnsi="Times New Roman" w:cs="Times New Roman"/>
          <w:i/>
          <w:color w:val="FF0000"/>
        </w:rPr>
        <w:t>A</w:t>
      </w:r>
      <w:r w:rsidRPr="001C4687">
        <w:rPr>
          <w:color w:val="FF0000"/>
        </w:rPr>
        <w:t>为切点的切线为</w:t>
      </w:r>
      <w:r w:rsidR="00023ECD" w:rsidRPr="00023ECD">
        <w:rPr>
          <w:color w:val="FF0000"/>
        </w:rPr>
        <w:object w:dxaOrig="1800" w:dyaOrig="660">
          <v:shape id="_x0000_i2146" type="#_x0000_t75" alt="eqIda73ce909ea2e4f8646f21eeb560d6e9b" style="width:79.2pt;height:28.8pt" o:ole="">
            <v:imagedata r:id="rId1778" o:title="eqIda73ce909ea2e4f8646f21eeb560d6e9b"/>
          </v:shape>
          <o:OLEObject Type="Embed" ProgID="Equation.DSMT4" ShapeID="_x0000_i2146" DrawAspect="Content" ObjectID="_1722025841" r:id="rId1779"/>
        </w:object>
      </w:r>
      <w:r w:rsidRPr="001C4687">
        <w:rPr>
          <w:color w:val="FF0000"/>
        </w:rPr>
        <w:t>，整理得：</w:t>
      </w:r>
      <w:r w:rsidR="00023ECD" w:rsidRPr="00023ECD">
        <w:rPr>
          <w:color w:val="FF0000"/>
        </w:rPr>
        <w:object w:dxaOrig="1400" w:dyaOrig="660">
          <v:shape id="_x0000_i2147" type="#_x0000_t75" alt="eqId86e2f7c5f0a28ee75b9e19b9aa5add20" style="width:61.8pt;height:29.4pt" o:ole="">
            <v:imagedata r:id="rId1780" o:title="eqId86e2f7c5f0a28ee75b9e19b9aa5add20"/>
          </v:shape>
          <o:OLEObject Type="Embed" ProgID="Equation.DSMT4" ShapeID="_x0000_i2147" DrawAspect="Content" ObjectID="_1722025842" r:id="rId1781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同理：以</w:t>
      </w:r>
      <w:r w:rsidR="00023ECD" w:rsidRPr="00023ECD">
        <w:rPr>
          <w:color w:val="FF0000"/>
        </w:rPr>
        <w:object w:dxaOrig="220" w:dyaOrig="240">
          <v:shape id="_x0000_i2148" type="#_x0000_t75" alt="eqId7f9e8449aad35c5d840a3395ea86df6d" style="width:9.6pt;height:10.2pt" o:ole="">
            <v:imagedata r:id="rId93" o:title="eqId7f9e8449aad35c5d840a3395ea86df6d"/>
          </v:shape>
          <o:OLEObject Type="Embed" ProgID="Equation.DSMT4" ShapeID="_x0000_i2148" DrawAspect="Content" ObjectID="_1722025843" r:id="rId1782"/>
        </w:object>
      </w:r>
      <w:r w:rsidRPr="001C4687">
        <w:rPr>
          <w:color w:val="FF0000"/>
        </w:rPr>
        <w:t>为切点的切线为：</w:t>
      </w:r>
      <w:r w:rsidR="00023ECD" w:rsidRPr="00023ECD">
        <w:rPr>
          <w:color w:val="FF0000"/>
        </w:rPr>
        <w:object w:dxaOrig="1180" w:dyaOrig="600">
          <v:shape id="_x0000_i2149" type="#_x0000_t75" alt="eqId27e138dfb33f302d21aa0df346e44e79" style="width:52.2pt;height:26.4pt" o:ole="">
            <v:imagedata r:id="rId1783" o:title="eqId27e138dfb33f302d21aa0df346e44e79"/>
          </v:shape>
          <o:OLEObject Type="Embed" ProgID="Equation.DSMT4" ShapeID="_x0000_i2149" DrawAspect="Content" ObjectID="_1722025844" r:id="rId1784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方程组：</w:t>
      </w:r>
      <w:r w:rsidR="00023ECD" w:rsidRPr="00023ECD">
        <w:rPr>
          <w:color w:val="FF0000"/>
        </w:rPr>
        <w:object w:dxaOrig="1379" w:dyaOrig="1359">
          <v:shape id="_x0000_i2150" type="#_x0000_t75" alt="eqId64911b92bc82237c978d5c66d717eb31" style="width:60.6pt;height:60pt" o:ole="">
            <v:imagedata r:id="rId1785" o:title="eqId64911b92bc82237c978d5c66d717eb31"/>
          </v:shape>
          <o:OLEObject Type="Embed" ProgID="Equation.DSMT4" ShapeID="_x0000_i2150" DrawAspect="Content" ObjectID="_1722025845" r:id="rId1786"/>
        </w:object>
      </w:r>
      <w:r w:rsidRPr="001C4687">
        <w:rPr>
          <w:color w:val="FF0000"/>
        </w:rPr>
        <w:t>，解得</w:t>
      </w:r>
      <w:r w:rsidR="00023ECD" w:rsidRPr="00023ECD">
        <w:rPr>
          <w:color w:val="FF0000"/>
        </w:rPr>
        <w:object w:dxaOrig="1680" w:dyaOrig="680">
          <v:shape id="_x0000_i2151" type="#_x0000_t75" alt="eqIdf40e2ee939cd0ecf53a25ecb2d438877" style="width:73.8pt;height:30pt" o:ole="">
            <v:imagedata r:id="rId1787" o:title="eqIdf40e2ee939cd0ecf53a25ecb2d438877"/>
          </v:shape>
          <o:OLEObject Type="Embed" ProgID="Equation.DSMT4" ShapeID="_x0000_i2151" DrawAspect="Content" ObjectID="_1722025846" r:id="rId1788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直线</w:t>
      </w:r>
      <w:r w:rsidR="00023ECD" w:rsidRPr="00023ECD">
        <w:rPr>
          <w:color w:val="FF0000"/>
        </w:rPr>
        <w:object w:dxaOrig="400" w:dyaOrig="260">
          <v:shape id="_x0000_i2152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52" DrawAspect="Content" ObjectID="_1722025847" r:id="rId1789"/>
        </w:object>
      </w:r>
      <w:r w:rsidRPr="001C4687">
        <w:rPr>
          <w:color w:val="FF0000"/>
        </w:rPr>
        <w:t>的方程为：</w:t>
      </w:r>
      <w:r w:rsidR="00023ECD" w:rsidRPr="00023ECD">
        <w:rPr>
          <w:color w:val="FF0000"/>
        </w:rPr>
        <w:object w:dxaOrig="1400" w:dyaOrig="320">
          <v:shape id="_x0000_i2153" type="#_x0000_t75" alt="eqIdca7d6a558382535479295186a909fe6e" style="width:61.8pt;height:14.4pt" o:ole="">
            <v:imagedata r:id="rId1761" o:title="eqIdca7d6a558382535479295186a909fe6e"/>
          </v:shape>
          <o:OLEObject Type="Embed" ProgID="Equation.DSMT4" ShapeID="_x0000_i2153" DrawAspect="Content" ObjectID="_1722025848" r:id="rId1790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方程组</w:t>
      </w:r>
      <w:r w:rsidR="00023ECD" w:rsidRPr="00023ECD">
        <w:rPr>
          <w:color w:val="FF0000"/>
        </w:rPr>
        <w:object w:dxaOrig="1559" w:dyaOrig="1040">
          <v:shape id="_x0000_i2154" type="#_x0000_t75" alt="eqId86da0a71770a214a7cf3958c0b364b73" style="width:68.4pt;height:45.6pt" o:ole="">
            <v:imagedata r:id="rId1791" o:title="eqId86da0a71770a214a7cf3958c0b364b73"/>
          </v:shape>
          <o:OLEObject Type="Embed" ProgID="Equation.DSMT4" ShapeID="_x0000_i2154" DrawAspect="Content" ObjectID="_1722025849" r:id="rId1792"/>
        </w:object>
      </w:r>
      <w:r w:rsidRPr="001C4687">
        <w:rPr>
          <w:color w:val="FF0000"/>
        </w:rPr>
        <w:t>，整理得：</w:t>
      </w:r>
      <w:r w:rsidR="00023ECD" w:rsidRPr="00023ECD">
        <w:rPr>
          <w:color w:val="FF0000"/>
        </w:rPr>
        <w:object w:dxaOrig="1999" w:dyaOrig="320">
          <v:shape id="_x0000_i2155" type="#_x0000_t75" alt="eqId905c081bbade6a1b7baa6b2f3469d422" style="width:88.2pt;height:13.8pt" o:ole="">
            <v:imagedata r:id="rId1793" o:title="eqId905c081bbade6a1b7baa6b2f3469d422"/>
          </v:shape>
          <o:OLEObject Type="Embed" ProgID="Equation.DSMT4" ShapeID="_x0000_i2155" DrawAspect="Content" ObjectID="_1722025850" r:id="rId1794"/>
        </w:object>
      </w:r>
      <w:r w:rsidRPr="001C4687">
        <w:rPr>
          <w:color w:val="FF0000"/>
        </w:rPr>
        <w:t>，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color w:val="FF0000"/>
        </w:rPr>
      </w:pPr>
      <w:r w:rsidRPr="00023ECD">
        <w:rPr>
          <w:color w:val="FF0000"/>
        </w:rPr>
        <w:object w:dxaOrig="3700" w:dyaOrig="360">
          <v:shape id="_x0000_i2156" type="#_x0000_t75" alt="eqIdc40a843413ea7d5439a8aa9f9f9639b8" style="width:162.6pt;height:15.6pt" o:ole="">
            <v:imagedata r:id="rId1795" o:title="eqIdc40a843413ea7d5439a8aa9f9f9639b8"/>
          </v:shape>
          <o:OLEObject Type="Embed" ProgID="Equation.DSMT4" ShapeID="_x0000_i2156" DrawAspect="Content" ObjectID="_1722025851" r:id="rId1796"/>
        </w:object>
      </w:r>
      <w:proofErr w:type="gramStart"/>
      <w:r w:rsidR="002E2AB1" w:rsidRPr="001C4687">
        <w:rPr>
          <w:color w:val="FF0000"/>
        </w:rPr>
        <w:t>恒</w:t>
      </w:r>
      <w:proofErr w:type="gramEnd"/>
      <w:r w:rsidR="002E2AB1" w:rsidRPr="001C4687">
        <w:rPr>
          <w:color w:val="FF0000"/>
        </w:rPr>
        <w:t>成立，</w:t>
      </w:r>
      <w:r w:rsidR="002E2AB1" w:rsidRPr="001C4687">
        <w:rPr>
          <w:rFonts w:ascii="'Times New Roman'" w:eastAsia="'Times New Roman'" w:hAnsi="'Times New Roman'" w:cs="'Times New Roman'"/>
          <w:color w:val="FF0000"/>
        </w:rPr>
        <w:t>          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韦达定理得：</w:t>
      </w:r>
      <w:r w:rsidR="00023ECD" w:rsidRPr="00023ECD">
        <w:rPr>
          <w:color w:val="FF0000"/>
        </w:rPr>
        <w:object w:dxaOrig="1180" w:dyaOrig="360">
          <v:shape id="_x0000_i2157" type="#_x0000_t75" alt="eqId5835d94b68770c90d3ed7e9c4fd7943b" style="width:52.2pt;height:15.6pt" o:ole="">
            <v:imagedata r:id="rId1797" o:title="eqId5835d94b68770c90d3ed7e9c4fd7943b"/>
          </v:shape>
          <o:OLEObject Type="Embed" ProgID="Equation.DSMT4" ShapeID="_x0000_i2157" DrawAspect="Content" ObjectID="_1722025852" r:id="rId1798"/>
        </w:object>
      </w:r>
      <w:r w:rsidRPr="001C4687">
        <w:rPr>
          <w:color w:val="FF0000"/>
        </w:rPr>
        <w:t>，</w:t>
      </w:r>
      <w:r w:rsidR="00023ECD" w:rsidRPr="00023ECD">
        <w:rPr>
          <w:color w:val="FF0000"/>
        </w:rPr>
        <w:object w:dxaOrig="1279" w:dyaOrig="360">
          <v:shape id="_x0000_i2158" type="#_x0000_t75" alt="eqIdf1dd1c9229c0899f1b3ad5be36bab3ff" style="width:56.4pt;height:15.6pt" o:ole="">
            <v:imagedata r:id="rId1799" o:title="eqIdf1dd1c9229c0899f1b3ad5be36bab3ff"/>
          </v:shape>
          <o:OLEObject Type="Embed" ProgID="Equation.DSMT4" ShapeID="_x0000_i2158" DrawAspect="Content" ObjectID="_1722025853" r:id="rId1800"/>
        </w:object>
      </w:r>
      <w:r w:rsidRPr="001C4687">
        <w:rPr>
          <w:color w:val="FF0000"/>
        </w:rPr>
        <w:t>，故</w:t>
      </w:r>
      <w:r w:rsidR="00023ECD" w:rsidRPr="00023ECD">
        <w:rPr>
          <w:color w:val="FF0000"/>
        </w:rPr>
        <w:object w:dxaOrig="1040" w:dyaOrig="320">
          <v:shape id="_x0000_i2159" type="#_x0000_t75" alt="eqId0bcc1bca195deb5f0a07fcdc662aca49" style="width:45.6pt;height:13.8pt" o:ole="">
            <v:imagedata r:id="rId1766" o:title="eqId0bcc1bca195deb5f0a07fcdc662aca49"/>
          </v:shape>
          <o:OLEObject Type="Embed" ProgID="Equation.DSMT4" ShapeID="_x0000_i2159" DrawAspect="Content" ObjectID="_1722025854" r:id="rId1801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所以点</w:t>
      </w:r>
      <w:r w:rsidR="00023ECD" w:rsidRPr="00023ECD">
        <w:rPr>
          <w:color w:val="FF0000"/>
        </w:rPr>
        <w:object w:dxaOrig="220" w:dyaOrig="240">
          <v:shape id="_x0000_i2160" type="#_x0000_t75" alt="eqIddad2a36927223bd70f426ba06aea4b45" style="width:9.6pt;height:10.2pt" o:ole="">
            <v:imagedata r:id="rId77" o:title="eqIddad2a36927223bd70f426ba06aea4b45"/>
          </v:shape>
          <o:OLEObject Type="Embed" ProgID="Equation.DSMT4" ShapeID="_x0000_i2160" DrawAspect="Content" ObjectID="_1722025855" r:id="rId1802"/>
        </w:object>
      </w:r>
      <w:r w:rsidRPr="001C4687">
        <w:rPr>
          <w:color w:val="FF0000"/>
        </w:rPr>
        <w:t>的轨迹方程为</w:t>
      </w:r>
      <w:r w:rsidR="00023ECD" w:rsidRPr="00023ECD">
        <w:rPr>
          <w:color w:val="FF0000"/>
        </w:rPr>
        <w:object w:dxaOrig="1179" w:dyaOrig="320">
          <v:shape id="_x0000_i2161" type="#_x0000_t75" alt="eqIdbaabfd32465e9e50409413d9c1358279" style="width:51.6pt;height:13.8pt" o:ole="">
            <v:imagedata r:id="rId1803" o:title="eqIdbaabfd32465e9e50409413d9c1358279"/>
          </v:shape>
          <o:OLEObject Type="Embed" ProgID="Equation.DSMT4" ShapeID="_x0000_i2161" DrawAspect="Content" ObjectID="_1722025856" r:id="rId1804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(2)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color w:val="FF0000"/>
        </w:rPr>
      </w:pPr>
      <w:r w:rsidRPr="001C4687">
        <w:rPr>
          <w:color w:val="FF0000"/>
        </w:rPr>
        <w:t>解：由（</w:t>
      </w:r>
      <w:r w:rsidRPr="001C4687">
        <w:rPr>
          <w:color w:val="FF0000"/>
        </w:rPr>
        <w:t>1</w:t>
      </w:r>
      <w:r w:rsidRPr="001C4687">
        <w:rPr>
          <w:color w:val="FF0000"/>
        </w:rPr>
        <w:t>）知：</w:t>
      </w:r>
      <w:r w:rsidR="00023ECD" w:rsidRPr="00023ECD">
        <w:rPr>
          <w:color w:val="FF0000"/>
        </w:rPr>
        <w:object w:dxaOrig="5700" w:dyaOrig="460">
          <v:shape id="_x0000_i2162" type="#_x0000_t75" alt="eqId484214e1f1afdfaca68e3843101cbf64" style="width:250.8pt;height:20.4pt" o:ole="">
            <v:imagedata r:id="rId1805" o:title="eqId484214e1f1afdfaca68e3843101cbf64"/>
          </v:shape>
          <o:OLEObject Type="Embed" ProgID="Equation.DSMT4" ShapeID="_x0000_i2162" DrawAspect="Content" ObjectID="_1722025857" r:id="rId1806"/>
        </w:object>
      </w:r>
      <w:r w:rsidRPr="001C4687">
        <w:rPr>
          <w:color w:val="FF0000"/>
        </w:rPr>
        <w:t>，</w:t>
      </w:r>
      <w:r w:rsidRPr="001C4687">
        <w:rPr>
          <w:rFonts w:ascii="'Times New Roman'" w:eastAsia="'Times New Roman'" w:hAnsi="'Times New Roman'" w:cs="'Times New Roman'"/>
          <w:color w:val="FF0000"/>
        </w:rPr>
        <w:t>          </w:t>
      </w:r>
    </w:p>
    <w:p w:rsidR="001C4687" w:rsidRPr="001C4687" w:rsidRDefault="00023ECD" w:rsidP="001C468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color w:val="FF0000"/>
        </w:rPr>
      </w:pPr>
      <w:r w:rsidRPr="00023ECD">
        <w:rPr>
          <w:color w:val="FF0000"/>
        </w:rPr>
        <w:object w:dxaOrig="1040" w:dyaOrig="320">
          <v:shape id="_x0000_i2163" type="#_x0000_t75" alt="eqId0bcc1bca195deb5f0a07fcdc662aca49" style="width:45.6pt;height:13.8pt" o:ole="">
            <v:imagedata r:id="rId1766" o:title="eqId0bcc1bca195deb5f0a07fcdc662aca49"/>
          </v:shape>
          <o:OLEObject Type="Embed" ProgID="Equation.DSMT4" ShapeID="_x0000_i2163" DrawAspect="Content" ObjectID="_1722025858" r:id="rId1807"/>
        </w:object>
      </w:r>
      <w:r w:rsidR="002E2AB1" w:rsidRPr="001C4687">
        <w:rPr>
          <w:color w:val="FF0000"/>
        </w:rPr>
        <w:t>到直线</w:t>
      </w:r>
      <w:r w:rsidRPr="00023ECD">
        <w:rPr>
          <w:color w:val="FF0000"/>
        </w:rPr>
        <w:object w:dxaOrig="400" w:dyaOrig="260">
          <v:shape id="_x0000_i2164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64" DrawAspect="Content" ObjectID="_1722025859" r:id="rId1808"/>
        </w:object>
      </w:r>
      <w:r w:rsidR="002E2AB1" w:rsidRPr="001C4687">
        <w:rPr>
          <w:color w:val="FF0000"/>
        </w:rPr>
        <w:t>的距离为：</w:t>
      </w:r>
      <w:r w:rsidRPr="00023ECD">
        <w:rPr>
          <w:color w:val="FF0000"/>
        </w:rPr>
        <w:object w:dxaOrig="1599" w:dyaOrig="780">
          <v:shape id="_x0000_i2165" type="#_x0000_t75" alt="eqId8b69c8881956e252cb3f613e84355534" style="width:70.2pt;height:35.4pt" o:ole="">
            <v:imagedata r:id="rId1809" o:title="eqId8b69c8881956e252cb3f613e84355534"/>
          </v:shape>
          <o:OLEObject Type="Embed" ProgID="Equation.DSMT4" ShapeID="_x0000_i2165" DrawAspect="Content" ObjectID="_1722025860" r:id="rId1810"/>
        </w:object>
      </w:r>
      <w:r w:rsidR="002E2AB1" w:rsidRPr="001C4687">
        <w:rPr>
          <w:color w:val="FF0000"/>
        </w:rPr>
        <w:t>，</w:t>
      </w:r>
      <w:r w:rsidR="002E2AB1" w:rsidRPr="001C4687">
        <w:rPr>
          <w:rFonts w:ascii="'Times New Roman'" w:eastAsia="'Times New Roman'" w:hAnsi="'Times New Roman'" w:cs="'Times New Roman'"/>
          <w:color w:val="FF0000"/>
        </w:rPr>
        <w:t>                                        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4640" w:dyaOrig="620">
          <v:shape id="_x0000_i2166" type="#_x0000_t75" alt="eqId42f711e4fd29355aa21284e86b855e65" style="width:204pt;height:27pt" o:ole="">
            <v:imagedata r:id="rId1811" o:title="eqId42f711e4fd29355aa21284e86b855e65"/>
          </v:shape>
          <o:OLEObject Type="Embed" ProgID="Equation.DSMT4" ShapeID="_x0000_i2166" DrawAspect="Content" ObjectID="_1722025861" r:id="rId1812"/>
        </w:object>
      </w:r>
      <w:r w:rsidRPr="001C4687">
        <w:rPr>
          <w:color w:val="FF0000"/>
        </w:rPr>
        <w:t>，</w:t>
      </w:r>
      <w:r w:rsidRPr="001C4687">
        <w:rPr>
          <w:rFonts w:ascii="'Times New Roman'" w:eastAsia="'Times New Roman'" w:hAnsi="'Times New Roman'" w:cs="'Times New Roman'"/>
          <w:color w:val="FF0000"/>
        </w:rPr>
        <w:t>                                     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520" w:dyaOrig="280">
          <v:shape id="_x0000_i2167" type="#_x0000_t75" alt="eqId5095a28bb1b91bf6bed9e2cfbd76bb18" style="width:22.8pt;height:12.6pt" o:ole="">
            <v:imagedata r:id="rId1813" o:title="eqId5095a28bb1b91bf6bed9e2cfbd76bb18"/>
          </v:shape>
          <o:OLEObject Type="Embed" ProgID="Equation.DSMT4" ShapeID="_x0000_i2167" DrawAspect="Content" ObjectID="_1722025862" r:id="rId1814"/>
        </w:object>
      </w:r>
      <w:r w:rsidRPr="001C4687">
        <w:rPr>
          <w:color w:val="FF0000"/>
        </w:rPr>
        <w:t>时，</w:t>
      </w:r>
      <w:r w:rsidR="00023ECD" w:rsidRPr="00023ECD">
        <w:rPr>
          <w:color w:val="FF0000"/>
        </w:rPr>
        <w:object w:dxaOrig="180" w:dyaOrig="260">
          <v:shape id="_x0000_i2168" type="#_x0000_t75" alt="eqIdcf231f8f86fb922df4ca0c87f044cec3" style="width:7.8pt;height:11.4pt" o:ole="">
            <v:imagedata r:id="rId470" o:title="eqIdcf231f8f86fb922df4ca0c87f044cec3"/>
          </v:shape>
          <o:OLEObject Type="Embed" ProgID="Equation.DSMT4" ShapeID="_x0000_i2168" DrawAspect="Content" ObjectID="_1722025863" r:id="rId1815"/>
        </w:object>
      </w:r>
      <w:r w:rsidRPr="001C4687">
        <w:rPr>
          <w:color w:val="FF0000"/>
        </w:rPr>
        <w:t>取得最小值</w:t>
      </w:r>
      <w:r w:rsidR="00023ECD" w:rsidRPr="00023ECD">
        <w:rPr>
          <w:color w:val="FF0000"/>
        </w:rPr>
        <w:object w:dxaOrig="140" w:dyaOrig="259">
          <v:shape id="_x0000_i2169" type="#_x0000_t75" alt="eqIdbdaa19de263700a15fcf213d64a8cd57" style="width:6pt;height:11.4pt" o:ole="">
            <v:imagedata r:id="rId1816" o:title="eqIdbdaa19de263700a15fcf213d64a8cd57"/>
          </v:shape>
          <o:OLEObject Type="Embed" ProgID="Equation.DSMT4" ShapeID="_x0000_i2169" DrawAspect="Content" ObjectID="_1722025864" r:id="rId1817"/>
        </w:object>
      </w:r>
      <w:r w:rsidRPr="001C4687">
        <w:rPr>
          <w:color w:val="FF0000"/>
        </w:rPr>
        <w:t>，此时直线</w:t>
      </w:r>
      <w:r w:rsidR="00023ECD" w:rsidRPr="00023ECD">
        <w:rPr>
          <w:color w:val="FF0000"/>
        </w:rPr>
        <w:object w:dxaOrig="400" w:dyaOrig="260">
          <v:shape id="_x0000_i2170" type="#_x0000_t75" alt="eqIdf52a58fbaf4fea03567e88a9f0f6e37e" style="width:17.4pt;height:10.8pt" o:ole="">
            <v:imagedata r:id="rId959" o:title="eqIdf52a58fbaf4fea03567e88a9f0f6e37e"/>
          </v:shape>
          <o:OLEObject Type="Embed" ProgID="Equation.DSMT4" ShapeID="_x0000_i2170" DrawAspect="Content" ObjectID="_1722025865" r:id="rId1818"/>
        </w:objec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580" w:dyaOrig="260">
          <v:shape id="_x0000_i2171" type="#_x0000_t75" alt="eqIdd77f5191798242b7b9b88a75e17e4425" style="width:25.2pt;height:11.4pt" o:ole="">
            <v:imagedata r:id="rId1751" o:title="eqIdd77f5191798242b7b9b88a75e17e4425"/>
          </v:shape>
          <o:OLEObject Type="Embed" ProgID="Equation.DSMT4" ShapeID="_x0000_i2171" DrawAspect="Content" ObjectID="_1722025866" r:id="rId1819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点睛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思路点睛：本题考查直线与抛物线的交点相关问题，涉及到抛物线的切线和三角形的面积的最值，直线与抛物线的位置关系和直线与椭圆、双曲线的位置关系类似，一般要用到根与系数的关系．属中档题</w:t>
      </w:r>
      <w:r w:rsidRPr="001C4687">
        <w:rPr>
          <w:color w:val="FF0000"/>
        </w:rP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lastRenderedPageBreak/>
        <w:t>16</w:t>
      </w:r>
      <w:r>
        <w:t>．设</w:t>
      </w:r>
      <w:r>
        <w:rPr>
          <w:rFonts w:ascii="Times New Roman" w:eastAsia="Times New Roman" w:hAnsi="Times New Roman" w:cs="Times New Roman"/>
          <w:i/>
        </w:rPr>
        <w:t>M</w:t>
      </w:r>
      <w:r>
        <w:t>是椭圆</w:t>
      </w:r>
      <w:r>
        <w:rPr>
          <w:rFonts w:ascii="Times New Roman" w:eastAsia="Times New Roman" w:hAnsi="Times New Roman" w:cs="Times New Roman"/>
          <w:i/>
        </w:rPr>
        <w:t>C</w:t>
      </w:r>
      <w:r>
        <w:t>：</w:t>
      </w:r>
      <w:r w:rsidR="00023ECD">
        <w:object w:dxaOrig="1140" w:dyaOrig="660">
          <v:shape id="_x0000_i2172" type="#_x0000_t75" alt="eqIde8ab5ed3dd54f42da747b01afdb7b031" style="width:50.4pt;height:29.4pt" o:ole="">
            <v:imagedata r:id="rId1820" o:title="eqIde8ab5ed3dd54f42da747b01afdb7b031"/>
          </v:shape>
          <o:OLEObject Type="Embed" ProgID="Equation.DSMT4" ShapeID="_x0000_i2172" DrawAspect="Content" ObjectID="_1722025867" r:id="rId1821"/>
        </w:object>
      </w:r>
      <w:r>
        <w:t>上的一点，</w:t>
      </w:r>
      <w:r>
        <w:rPr>
          <w:rFonts w:ascii="Times New Roman" w:eastAsia="Times New Roman" w:hAnsi="Times New Roman" w:cs="Times New Roman"/>
          <w:i/>
        </w:rPr>
        <w:t>P</w:t>
      </w:r>
      <w:r>
        <w:t>、</w:t>
      </w:r>
      <w:r>
        <w:rPr>
          <w:rFonts w:ascii="Times New Roman" w:eastAsia="Times New Roman" w:hAnsi="Times New Roman" w:cs="Times New Roman"/>
          <w:i/>
        </w:rPr>
        <w:t>Q</w:t>
      </w:r>
      <w:r>
        <w:t>、</w:t>
      </w:r>
      <w:r>
        <w:rPr>
          <w:rFonts w:ascii="Times New Roman" w:eastAsia="Times New Roman" w:hAnsi="Times New Roman" w:cs="Times New Roman"/>
          <w:i/>
        </w:rPr>
        <w:t>T</w:t>
      </w:r>
      <w:r>
        <w:t>分别为</w:t>
      </w:r>
      <w:r>
        <w:rPr>
          <w:rFonts w:ascii="Times New Roman" w:eastAsia="Times New Roman" w:hAnsi="Times New Roman" w:cs="Times New Roman"/>
          <w:i/>
        </w:rPr>
        <w:t>M</w:t>
      </w:r>
      <w:r>
        <w:t>关于</w:t>
      </w:r>
      <w:r>
        <w:rPr>
          <w:rFonts w:ascii="Times New Roman" w:eastAsia="Times New Roman" w:hAnsi="Times New Roman" w:cs="Times New Roman"/>
          <w:i/>
        </w:rPr>
        <w:t>y</w:t>
      </w:r>
      <w:r>
        <w:t>轴、原点、</w:t>
      </w:r>
      <w:r>
        <w:rPr>
          <w:rFonts w:ascii="Times New Roman" w:eastAsia="Times New Roman" w:hAnsi="Times New Roman" w:cs="Times New Roman"/>
          <w:i/>
        </w:rPr>
        <w:t>x</w:t>
      </w:r>
      <w:r>
        <w:t>轴的对称点，</w:t>
      </w:r>
      <w:r>
        <w:rPr>
          <w:rFonts w:ascii="Times New Roman" w:eastAsia="Times New Roman" w:hAnsi="Times New Roman" w:cs="Times New Roman"/>
          <w:i/>
        </w:rPr>
        <w:t>N</w:t>
      </w:r>
      <w:r>
        <w:t>为椭圆</w:t>
      </w:r>
      <w:r>
        <w:rPr>
          <w:rFonts w:ascii="Times New Roman" w:eastAsia="Times New Roman" w:hAnsi="Times New Roman" w:cs="Times New Roman"/>
          <w:i/>
        </w:rPr>
        <w:t>C</w:t>
      </w:r>
      <w:r>
        <w:t>上异于</w:t>
      </w:r>
      <w:r>
        <w:rPr>
          <w:rFonts w:ascii="Times New Roman" w:eastAsia="Times New Roman" w:hAnsi="Times New Roman" w:cs="Times New Roman"/>
          <w:i/>
        </w:rPr>
        <w:t>M</w:t>
      </w:r>
      <w:r>
        <w:t>的另一点，且</w:t>
      </w:r>
      <w:r>
        <w:rPr>
          <w:rFonts w:ascii="Times New Roman" w:eastAsia="Times New Roman" w:hAnsi="Times New Roman" w:cs="Times New Roman"/>
          <w:i/>
        </w:rPr>
        <w:t>MN</w:t>
      </w:r>
      <w:r>
        <w:t>⊥</w:t>
      </w:r>
      <w:r>
        <w:rPr>
          <w:rFonts w:ascii="Times New Roman" w:eastAsia="Times New Roman" w:hAnsi="Times New Roman" w:cs="Times New Roman"/>
          <w:i/>
        </w:rPr>
        <w:t>MQ</w:t>
      </w:r>
      <w:r>
        <w:t>，</w:t>
      </w:r>
      <w:r>
        <w:rPr>
          <w:rFonts w:ascii="Times New Roman" w:eastAsia="Times New Roman" w:hAnsi="Times New Roman" w:cs="Times New Roman"/>
          <w:i/>
        </w:rPr>
        <w:t>QN</w:t>
      </w:r>
      <w:r>
        <w:t>与</w:t>
      </w:r>
      <w:r>
        <w:rPr>
          <w:rFonts w:ascii="Times New Roman" w:eastAsia="Times New Roman" w:hAnsi="Times New Roman" w:cs="Times New Roman"/>
          <w:i/>
        </w:rPr>
        <w:t>PT</w:t>
      </w:r>
      <w:r>
        <w:t>的交点为</w:t>
      </w:r>
      <w:r>
        <w:rPr>
          <w:rFonts w:ascii="Times New Roman" w:eastAsia="Times New Roman" w:hAnsi="Times New Roman" w:cs="Times New Roman"/>
          <w:i/>
        </w:rPr>
        <w:t>E</w:t>
      </w:r>
      <w:r>
        <w:t>，当</w:t>
      </w:r>
      <w:r>
        <w:rPr>
          <w:rFonts w:ascii="Times New Roman" w:eastAsia="Times New Roman" w:hAnsi="Times New Roman" w:cs="Times New Roman"/>
          <w:i/>
        </w:rPr>
        <w:t>M</w:t>
      </w:r>
      <w:r>
        <w:t>沿椭圆</w:t>
      </w:r>
      <w:r>
        <w:rPr>
          <w:rFonts w:ascii="Times New Roman" w:eastAsia="Times New Roman" w:hAnsi="Times New Roman" w:cs="Times New Roman"/>
          <w:i/>
        </w:rPr>
        <w:t>C</w:t>
      </w:r>
      <w:r>
        <w:t>运动时，求动点</w:t>
      </w:r>
      <w:r>
        <w:rPr>
          <w:rFonts w:ascii="Times New Roman" w:eastAsia="Times New Roman" w:hAnsi="Times New Roman" w:cs="Times New Roman"/>
          <w:i/>
        </w:rPr>
        <w:t>E</w:t>
      </w:r>
      <w:r>
        <w:t>的轨迹方程</w:t>
      </w:r>
      <w: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答案】</w:t>
      </w:r>
      <w:r w:rsidR="00023ECD" w:rsidRPr="00023ECD">
        <w:rPr>
          <w:color w:val="FF0000"/>
        </w:rPr>
        <w:object w:dxaOrig="1920" w:dyaOrig="660">
          <v:shape id="_x0000_i2173" type="#_x0000_t75" alt="eqIdd343b84efb7fc71b25dc74b884bebfe7" style="width:84.6pt;height:28.8pt" o:ole="">
            <v:imagedata r:id="rId1822" o:title="eqIdd343b84efb7fc71b25dc74b884bebfe7"/>
          </v:shape>
          <o:OLEObject Type="Embed" ProgID="Equation.DSMT4" ShapeID="_x0000_i2173" DrawAspect="Content" ObjectID="_1722025868" r:id="rId1823"/>
        </w:object>
      </w:r>
      <w:r w:rsidRPr="001C4687">
        <w:rPr>
          <w:color w:val="FF0000"/>
        </w:rPr>
        <w:t>；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解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分析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的坐标</w:t>
      </w:r>
      <w:r w:rsidR="00023ECD" w:rsidRPr="00023ECD">
        <w:rPr>
          <w:color w:val="FF0000"/>
        </w:rPr>
        <w:object w:dxaOrig="3840" w:dyaOrig="400">
          <v:shape id="_x0000_i2174" type="#_x0000_t75" alt="eqIdbeba4f9f91debdb4f53bd077564fc82b" style="width:169.2pt;height:18pt" o:ole="">
            <v:imagedata r:id="rId1824" o:title="eqIdbeba4f9f91debdb4f53bd077564fc82b"/>
          </v:shape>
          <o:OLEObject Type="Embed" ProgID="Equation.DSMT4" ShapeID="_x0000_i2174" DrawAspect="Content" ObjectID="_1722025869" r:id="rId1825"/>
        </w:object>
      </w:r>
      <w:r w:rsidRPr="001C4687">
        <w:rPr>
          <w:color w:val="FF0000"/>
        </w:rPr>
        <w:t>，则</w:t>
      </w:r>
      <w:r w:rsidR="00023ECD" w:rsidRPr="00023ECD">
        <w:rPr>
          <w:color w:val="FF0000"/>
        </w:rPr>
        <w:object w:dxaOrig="3480" w:dyaOrig="400">
          <v:shape id="_x0000_i2175" type="#_x0000_t75" alt="eqIdb0efa70bf14b49d55a6be4ce98249a58" style="width:153pt;height:18pt" o:ole="">
            <v:imagedata r:id="rId1826" o:title="eqIdb0efa70bf14b49d55a6be4ce98249a58"/>
          </v:shape>
          <o:OLEObject Type="Embed" ProgID="Equation.DSMT4" ShapeID="_x0000_i2175" DrawAspect="Content" ObjectID="_1722025870" r:id="rId1827"/>
        </w:object>
      </w:r>
      <w:r w:rsidRPr="001C4687">
        <w:rPr>
          <w:color w:val="FF0000"/>
        </w:rPr>
        <w:t>由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和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满足椭圆方程得</w:t>
      </w:r>
      <w:r w:rsidR="00023ECD" w:rsidRPr="00023ECD">
        <w:rPr>
          <w:color w:val="FF0000"/>
        </w:rPr>
        <w:object w:dxaOrig="1659" w:dyaOrig="640">
          <v:shape id="_x0000_i2176" type="#_x0000_t75" alt="eqIdc7b0ebcdf80509e746160dd842d0831e" style="width:73.2pt;height:28.2pt" o:ole="">
            <v:imagedata r:id="rId1828" o:title="eqIdc7b0ebcdf80509e746160dd842d0831e"/>
          </v:shape>
          <o:OLEObject Type="Embed" ProgID="Equation.DSMT4" ShapeID="_x0000_i2176" DrawAspect="Content" ObjectID="_1722025871" r:id="rId1829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求出</w:t>
      </w:r>
      <w:r w:rsidRPr="001C4687">
        <w:rPr>
          <w:rFonts w:ascii="Times New Roman" w:eastAsia="Times New Roman" w:hAnsi="Times New Roman" w:cs="Times New Roman"/>
          <w:i/>
          <w:color w:val="FF0000"/>
        </w:rPr>
        <w:t>QN</w:t>
      </w:r>
      <w:r w:rsidRPr="001C4687">
        <w:rPr>
          <w:color w:val="FF0000"/>
        </w:rPr>
        <w:t>斜率和方程，联立</w:t>
      </w:r>
      <w:r w:rsidRPr="001C4687">
        <w:rPr>
          <w:rFonts w:ascii="Times New Roman" w:eastAsia="Times New Roman" w:hAnsi="Times New Roman" w:cs="Times New Roman"/>
          <w:i/>
          <w:color w:val="FF0000"/>
        </w:rPr>
        <w:t>QN</w:t>
      </w:r>
      <w:r w:rsidRPr="001C4687">
        <w:rPr>
          <w:color w:val="FF0000"/>
        </w:rPr>
        <w:t>方程和</w:t>
      </w:r>
      <w:r w:rsidRPr="001C4687">
        <w:rPr>
          <w:rFonts w:ascii="Times New Roman" w:eastAsia="Times New Roman" w:hAnsi="Times New Roman" w:cs="Times New Roman"/>
          <w:i/>
          <w:color w:val="FF0000"/>
        </w:rPr>
        <w:t>PT</w:t>
      </w:r>
      <w:r w:rsidRPr="001C4687">
        <w:rPr>
          <w:color w:val="FF0000"/>
        </w:rPr>
        <w:t>方程求出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，由此用</w:t>
      </w:r>
      <w:r w:rsidRPr="001C4687">
        <w:rPr>
          <w:rFonts w:ascii="Times New Roman" w:eastAsia="Times New Roman" w:hAnsi="Times New Roman" w:cs="Times New Roman"/>
          <w:i/>
          <w:color w:val="FF0000"/>
        </w:rPr>
        <w:t>x</w: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y</w:t>
      </w:r>
      <w:r w:rsidRPr="001C4687">
        <w:rPr>
          <w:color w:val="FF0000"/>
        </w:rPr>
        <w:t>表示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的坐标，将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坐标代入椭圆方程就可以得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方程</w: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【详解】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设点的坐标</w:t>
      </w:r>
      <w:r w:rsidR="00023ECD" w:rsidRPr="00023ECD">
        <w:rPr>
          <w:color w:val="FF0000"/>
        </w:rPr>
        <w:object w:dxaOrig="3840" w:dyaOrig="400">
          <v:shape id="_x0000_i2177" type="#_x0000_t75" alt="eqIdbeba4f9f91debdb4f53bd077564fc82b" style="width:169.2pt;height:18pt" o:ole="">
            <v:imagedata r:id="rId1824" o:title="eqIdbeba4f9f91debdb4f53bd077564fc82b"/>
          </v:shape>
          <o:OLEObject Type="Embed" ProgID="Equation.DSMT4" ShapeID="_x0000_i2177" DrawAspect="Content" ObjectID="_1722025872" r:id="rId1830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则</w:t>
      </w:r>
      <w:r w:rsidR="00023ECD" w:rsidRPr="00023ECD">
        <w:rPr>
          <w:color w:val="FF0000"/>
        </w:rPr>
        <w:object w:dxaOrig="3480" w:dyaOrig="400">
          <v:shape id="_x0000_i2178" type="#_x0000_t75" alt="eqIdb0efa70bf14b49d55a6be4ce98249a58" style="width:153pt;height:18pt" o:ole="">
            <v:imagedata r:id="rId1826" o:title="eqIdb0efa70bf14b49d55a6be4ce98249a58"/>
          </v:shape>
          <o:OLEObject Type="Embed" ProgID="Equation.DSMT4" ShapeID="_x0000_i2178" DrawAspect="Content" ObjectID="_1722025873" r:id="rId1831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∵</w:t>
      </w:r>
      <w:r w:rsidRPr="001C4687">
        <w:rPr>
          <w:rFonts w:ascii="Times New Roman" w:eastAsia="Times New Roman" w:hAnsi="Times New Roman" w:cs="Times New Roman"/>
          <w:i/>
          <w:color w:val="FF0000"/>
        </w:rPr>
        <w:t>M</w:t>
      </w:r>
      <w:r w:rsidRPr="001C4687">
        <w:rPr>
          <w:color w:val="FF0000"/>
        </w:rPr>
        <w:t>、</w:t>
      </w:r>
      <w:r w:rsidRPr="001C4687">
        <w:rPr>
          <w:rFonts w:ascii="Times New Roman" w:eastAsia="Times New Roman" w:hAnsi="Times New Roman" w:cs="Times New Roman"/>
          <w:i/>
          <w:color w:val="FF0000"/>
        </w:rPr>
        <w:t>N</w:t>
      </w:r>
      <w:r w:rsidRPr="001C4687">
        <w:rPr>
          <w:color w:val="FF0000"/>
        </w:rPr>
        <w:t>在椭圆</w:t>
      </w:r>
      <w:r w:rsidRPr="001C4687">
        <w:rPr>
          <w:rFonts w:ascii="Times New Roman" w:eastAsia="Times New Roman" w:hAnsi="Times New Roman" w:cs="Times New Roman"/>
          <w:i/>
          <w:color w:val="FF0000"/>
        </w:rPr>
        <w:t>C</w:t>
      </w:r>
      <w:r w:rsidRPr="001C4687">
        <w:rPr>
          <w:color w:val="FF0000"/>
        </w:rPr>
        <w:t>上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679" w:dyaOrig="1359">
          <v:shape id="_x0000_i2179" type="#_x0000_t75" alt="eqId88a3afa213d2b1aa7dd31ad8b0c4725b" style="width:73.8pt;height:60pt" o:ole="">
            <v:imagedata r:id="rId1832" o:title="eqId88a3afa213d2b1aa7dd31ad8b0c4725b"/>
          </v:shape>
          <o:OLEObject Type="Embed" ProgID="Equation.DSMT4" ShapeID="_x0000_i2179" DrawAspect="Content" ObjectID="_1722025874" r:id="rId1833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由</w:t>
      </w:r>
      <w:r w:rsidRPr="001C4687">
        <w:rPr>
          <w:color w:val="FF0000"/>
        </w:rPr>
        <w:t>(1)</w:t>
      </w:r>
      <w:r w:rsidRPr="001C4687">
        <w:rPr>
          <w:color w:val="FF0000"/>
        </w:rPr>
        <w:t>－</w:t>
      </w:r>
      <w:r w:rsidRPr="001C4687">
        <w:rPr>
          <w:color w:val="FF0000"/>
        </w:rPr>
        <w:t>(2)</w:t>
      </w:r>
      <w:r w:rsidRPr="001C4687">
        <w:rPr>
          <w:color w:val="FF0000"/>
        </w:rPr>
        <w:t>可得</w:t>
      </w:r>
      <w:r w:rsidR="00023ECD" w:rsidRPr="00023ECD">
        <w:rPr>
          <w:color w:val="FF0000"/>
        </w:rPr>
        <w:object w:dxaOrig="2440" w:dyaOrig="740">
          <v:shape id="_x0000_i2180" type="#_x0000_t75" alt="eqId3cbf2eff7989de83fbc49891199675e9" style="width:107.4pt;height:32.4pt" o:ole="">
            <v:imagedata r:id="rId1834" o:title="eqId3cbf2eff7989de83fbc49891199675e9"/>
          </v:shape>
          <o:OLEObject Type="Embed" ProgID="Equation.DSMT4" ShapeID="_x0000_i2180" DrawAspect="Content" ObjectID="_1722025875" r:id="rId1835"/>
        </w:object>
      </w:r>
      <w:r w:rsidRPr="001C4687">
        <w:rPr>
          <w:color w:val="FF0000"/>
        </w:rPr>
        <w:t>，即</w:t>
      </w:r>
      <w:r w:rsidR="00023ECD" w:rsidRPr="00023ECD">
        <w:rPr>
          <w:color w:val="FF0000"/>
        </w:rPr>
        <w:object w:dxaOrig="1659" w:dyaOrig="640">
          <v:shape id="_x0000_i2181" type="#_x0000_t75" alt="eqIdc7b0ebcdf80509e746160dd842d0831e" style="width:73.2pt;height:28.2pt" o:ole="">
            <v:imagedata r:id="rId1828" o:title="eqIdc7b0ebcdf80509e746160dd842d0831e"/>
          </v:shape>
          <o:OLEObject Type="Embed" ProgID="Equation.DSMT4" ShapeID="_x0000_i2181" DrawAspect="Content" ObjectID="_1722025876" r:id="rId1836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</w:t>
      </w:r>
      <w:r w:rsidR="00023ECD" w:rsidRPr="00023ECD">
        <w:rPr>
          <w:color w:val="FF0000"/>
        </w:rPr>
        <w:object w:dxaOrig="1520" w:dyaOrig="680">
          <v:shape id="_x0000_i2182" type="#_x0000_t75" alt="eqId569a99ff34f1513572d151a370754970" style="width:66.6pt;height:30pt" o:ole="">
            <v:imagedata r:id="rId1837" o:title="eqId569a99ff34f1513572d151a370754970"/>
          </v:shape>
          <o:OLEObject Type="Embed" ProgID="Equation.DSMT4" ShapeID="_x0000_i2182" DrawAspect="Content" ObjectID="_1722025877" r:id="rId1838"/>
        </w:object>
      </w:r>
      <w:r w:rsidRPr="001C4687">
        <w:rPr>
          <w:color w:val="FF0000"/>
        </w:rPr>
        <w:t>，</w:t>
      </w:r>
      <w:r w:rsidRPr="001C4687">
        <w:rPr>
          <w:rFonts w:ascii="Times New Roman" w:eastAsia="Times New Roman" w:hAnsi="Times New Roman" w:cs="Times New Roman"/>
          <w:i/>
          <w:color w:val="FF0000"/>
        </w:rPr>
        <w:t>MN</w:t>
      </w:r>
      <w:r w:rsidRPr="001C4687">
        <w:rPr>
          <w:color w:val="FF0000"/>
        </w:rPr>
        <w:t>⊥</w:t>
      </w:r>
      <w:r w:rsidRPr="001C4687">
        <w:rPr>
          <w:rFonts w:ascii="Times New Roman" w:eastAsia="Times New Roman" w:hAnsi="Times New Roman" w:cs="Times New Roman"/>
          <w:i/>
          <w:color w:val="FF0000"/>
        </w:rPr>
        <w:t>MQ</w: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080" w:dyaOrig="680">
          <v:shape id="_x0000_i2183" type="#_x0000_t75" alt="eqId4de7bdb79beee843e4b46ef357d21527" style="width:47.4pt;height:30pt" o:ole="">
            <v:imagedata r:id="rId1839" o:title="eqId4de7bdb79beee843e4b46ef357d21527"/>
          </v:shape>
          <o:OLEObject Type="Embed" ProgID="Equation.DSMT4" ShapeID="_x0000_i2183" DrawAspect="Content" ObjectID="_1722025878" r:id="rId1840"/>
        </w:object>
      </w:r>
      <w:r w:rsidRPr="001C4687">
        <w:rPr>
          <w:color w:val="FF0000"/>
        </w:rPr>
        <w:t>，</w:t>
      </w: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1000" w:dyaOrig="680">
          <v:shape id="_x0000_i2184" type="#_x0000_t75" alt="eqId2f732384b867c108e75b5fcaf67fa722" style="width:43.8pt;height:29.4pt" o:ole="">
            <v:imagedata r:id="rId1841" o:title="eqId2f732384b867c108e75b5fcaf67fa722"/>
          </v:shape>
          <o:OLEObject Type="Embed" ProgID="Equation.DSMT4" ShapeID="_x0000_i2184" DrawAspect="Content" ObjectID="_1722025879" r:id="rId1842"/>
        </w:objec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Pr="001C4687">
        <w:rPr>
          <w:color w:val="FF0000"/>
        </w:rPr>
        <w:t>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QN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940" w:dyaOrig="680">
          <v:shape id="_x0000_i2185" type="#_x0000_t75" alt="eqId71385d272774b44ddbb0e9042284df86" style="width:85.2pt;height:30pt" o:ole="">
            <v:imagedata r:id="rId1843" o:title="eqId71385d272774b44ddbb0e9042284df86"/>
          </v:shape>
          <o:OLEObject Type="Embed" ProgID="Equation.DSMT4" ShapeID="_x0000_i2185" DrawAspect="Content" ObjectID="_1722025880" r:id="rId1844"/>
        </w:object>
      </w:r>
      <w:r w:rsidRPr="001C4687">
        <w:rPr>
          <w:color w:val="FF0000"/>
        </w:rPr>
        <w:t>(3)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又直线</w:t>
      </w:r>
      <w:r w:rsidRPr="001C4687">
        <w:rPr>
          <w:rFonts w:ascii="Times New Roman" w:eastAsia="Times New Roman" w:hAnsi="Times New Roman" w:cs="Times New Roman"/>
          <w:i/>
          <w:color w:val="FF0000"/>
        </w:rPr>
        <w:t>PT</w:t>
      </w:r>
      <w:r w:rsidRPr="001C4687">
        <w:rPr>
          <w:color w:val="FF0000"/>
        </w:rPr>
        <w:t>的方程为</w:t>
      </w:r>
      <w:r w:rsidR="00023ECD" w:rsidRPr="00023ECD">
        <w:rPr>
          <w:color w:val="FF0000"/>
        </w:rPr>
        <w:object w:dxaOrig="1020" w:dyaOrig="680">
          <v:shape id="_x0000_i2186" type="#_x0000_t75" alt="eqIddf3fc7be8c88381074a95f05dfcea38e" style="width:45pt;height:30pt" o:ole="">
            <v:imagedata r:id="rId1845" o:title="eqIddf3fc7be8c88381074a95f05dfcea38e"/>
          </v:shape>
          <o:OLEObject Type="Embed" ProgID="Equation.DSMT4" ShapeID="_x0000_i2186" DrawAspect="Content" ObjectID="_1722025881" r:id="rId1846"/>
        </w:object>
      </w:r>
      <w:r w:rsidRPr="001C4687">
        <w:rPr>
          <w:color w:val="FF0000"/>
        </w:rPr>
        <w:t>(4)</w:t>
      </w:r>
      <w:r w:rsidRPr="001C4687">
        <w:rPr>
          <w:color w:val="FF0000"/>
        </w:rPr>
        <w:t>，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联立</w:t>
      </w:r>
      <w:r w:rsidRPr="001C4687">
        <w:rPr>
          <w:color w:val="FF0000"/>
        </w:rPr>
        <w:t>(3)</w:t>
      </w:r>
      <w:r w:rsidRPr="001C4687">
        <w:rPr>
          <w:color w:val="FF0000"/>
        </w:rPr>
        <w:t>和</w:t>
      </w:r>
      <w:r w:rsidRPr="001C4687">
        <w:rPr>
          <w:color w:val="FF0000"/>
        </w:rPr>
        <w:t>(4)</w:t>
      </w:r>
      <w:r w:rsidRPr="001C4687">
        <w:rPr>
          <w:color w:val="FF0000"/>
        </w:rPr>
        <w:t>得</w:t>
      </w:r>
      <w:r w:rsidR="00023ECD" w:rsidRPr="00023ECD">
        <w:rPr>
          <w:color w:val="FF0000"/>
        </w:rPr>
        <w:object w:dxaOrig="1820" w:dyaOrig="620">
          <v:shape id="_x0000_i2187" type="#_x0000_t75" alt="eqId36af39df9ff8021f7cdfed5b5655a247" style="width:79.8pt;height:27pt" o:ole="">
            <v:imagedata r:id="rId1847" o:title="eqId36af39df9ff8021f7cdfed5b5655a247"/>
          </v:shape>
          <o:OLEObject Type="Embed" ProgID="Equation.DSMT4" ShapeID="_x0000_i2187" DrawAspect="Content" ObjectID="_1722025882" r:id="rId1848"/>
        </w:object>
      </w:r>
      <w:r w:rsidRPr="001C4687">
        <w:rPr>
          <w:color w:val="FF0000"/>
        </w:rPr>
        <w:t>.</w: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∴</w:t>
      </w:r>
      <w:r w:rsidR="00023ECD" w:rsidRPr="00023ECD">
        <w:rPr>
          <w:color w:val="FF0000"/>
        </w:rPr>
        <w:object w:dxaOrig="2079" w:dyaOrig="380">
          <v:shape id="_x0000_i2188" type="#_x0000_t75" alt="eqId37c092ca1ee4eebfce9e117242355c6f" style="width:91.2pt;height:16.8pt" o:ole="">
            <v:imagedata r:id="rId1849" o:title="eqId37c092ca1ee4eebfce9e117242355c6f"/>
          </v:shape>
          <o:OLEObject Type="Embed" ProgID="Equation.DSMT4" ShapeID="_x0000_i2188" DrawAspect="Content" ObjectID="_1722025883" r:id="rId1850"/>
        </w:object>
      </w:r>
    </w:p>
    <w:p w:rsidR="001C4687" w:rsidRPr="001C4687" w:rsidRDefault="002E2AB1" w:rsidP="001C4687">
      <w:pPr>
        <w:spacing w:line="360" w:lineRule="auto"/>
        <w:jc w:val="left"/>
        <w:textAlignment w:val="center"/>
        <w:rPr>
          <w:color w:val="FF0000"/>
        </w:rPr>
      </w:pPr>
      <w:r w:rsidRPr="001C4687">
        <w:rPr>
          <w:color w:val="FF0000"/>
        </w:rPr>
        <w:t>代入椭圆方程可得</w:t>
      </w:r>
      <w:r w:rsidR="00023ECD" w:rsidRPr="00023ECD">
        <w:rPr>
          <w:color w:val="FF0000"/>
        </w:rPr>
        <w:object w:dxaOrig="2000" w:dyaOrig="660">
          <v:shape id="_x0000_i2189" type="#_x0000_t75" alt="eqId57a5dbf722eb551c8c1540b8f15a9a04" style="width:88.2pt;height:29.4pt" o:ole="">
            <v:imagedata r:id="rId1851" o:title="eqId57a5dbf722eb551c8c1540b8f15a9a04"/>
          </v:shape>
          <o:OLEObject Type="Embed" ProgID="Equation.DSMT4" ShapeID="_x0000_i2189" DrawAspect="Content" ObjectID="_1722025884" r:id="rId1852"/>
        </w:object>
      </w:r>
      <w:r w:rsidRPr="001C4687">
        <w:rPr>
          <w:color w:val="FF0000"/>
        </w:rPr>
        <w:t>此即为所求点</w:t>
      </w:r>
      <w:r w:rsidRPr="001C4687">
        <w:rPr>
          <w:rFonts w:ascii="Times New Roman" w:eastAsia="Times New Roman" w:hAnsi="Times New Roman" w:cs="Times New Roman"/>
          <w:i/>
          <w:color w:val="FF0000"/>
        </w:rPr>
        <w:t>E</w:t>
      </w:r>
      <w:r w:rsidRPr="001C4687">
        <w:rPr>
          <w:color w:val="FF0000"/>
        </w:rPr>
        <w:t>的轨迹方程</w:t>
      </w:r>
      <w:r w:rsidRPr="001C4687">
        <w:rPr>
          <w:color w:val="FF0000"/>
        </w:rPr>
        <w:t>.</w:t>
      </w:r>
    </w:p>
    <w:p w:rsidR="001C4687" w:rsidRDefault="002E2AB1" w:rsidP="001C468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733675" cy="19050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194638" name=""/>
                    <pic:cNvPicPr>
                      <a:picLocks noChangeAspect="1"/>
                    </pic:cNvPicPr>
                  </pic:nvPicPr>
                  <pic:blipFill>
                    <a:blip r:embed="rId18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687" w:rsidRPr="00835823" w:rsidRDefault="001C4687" w:rsidP="001C4687">
      <w:pPr>
        <w:spacing w:line="360" w:lineRule="auto"/>
        <w:jc w:val="left"/>
        <w:textAlignment w:val="center"/>
      </w:pPr>
    </w:p>
    <w:p w:rsidR="00981905" w:rsidRPr="001D427E" w:rsidRDefault="00981905" w:rsidP="002A509B">
      <w:pPr>
        <w:spacing w:line="360" w:lineRule="auto"/>
        <w:jc w:val="left"/>
        <w:textAlignment w:val="center"/>
        <w:rPr>
          <w:rFonts w:ascii="黑体" w:eastAsia="黑体" w:hAnsi="黑体"/>
          <w:b/>
          <w:color w:val="FF0000"/>
          <w:sz w:val="36"/>
          <w:szCs w:val="36"/>
        </w:rPr>
        <w:sectPr w:rsidR="00981905" w:rsidRPr="001D427E" w:rsidSect="000D7007">
          <w:headerReference w:type="default" r:id="rId1854"/>
          <w:footerReference w:type="default" r:id="rId1855"/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</w:p>
    <w:p w:rsidR="00023ECD" w:rsidRDefault="00981905">
      <w:r w:rsidRPr="001D427E">
        <w:rPr>
          <w:rFonts w:ascii="黑体" w:eastAsia="黑体" w:hAnsi="黑体"/>
          <w:b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5498273" cy="8892540"/>
            <wp:effectExtent l="0" t="0" r="0" b="0"/>
            <wp:docPr id="101199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871448" name=""/>
                    <pic:cNvPicPr>
                      <a:picLocks noChangeAspect="1"/>
                    </pic:cNvPicPr>
                  </pic:nvPicPr>
                  <pic:blipFill>
                    <a:blip r:embed="rId18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98273" cy="889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23ECD" w:rsidSect="00023EC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2AB1" w:rsidRDefault="002E2AB1" w:rsidP="00023ECD">
      <w:r>
        <w:separator/>
      </w:r>
    </w:p>
  </w:endnote>
  <w:endnote w:type="continuationSeparator" w:id="0">
    <w:p w:rsidR="002E2AB1" w:rsidRDefault="002E2AB1" w:rsidP="00023E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 New Romans">
    <w:altName w:val="Arial Unicode MS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EU-BZ-S92">
    <w:altName w:val="宋体"/>
    <w:charset w:val="86"/>
    <w:family w:val="auto"/>
    <w:pitch w:val="default"/>
    <w:sig w:usb0="00000000" w:usb1="00000000" w:usb2="000A005E" w:usb3="00000000" w:csb0="003C0041" w:csb1="00000000"/>
  </w:font>
  <w:font w:name="方正书宋_GBK"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'Times New Roman'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6C2" w:rsidRPr="006E406D" w:rsidRDefault="002E2AB1" w:rsidP="009C69FF">
    <w:pPr>
      <w:jc w:val="center"/>
      <w:textAlignment w:val="center"/>
      <w:rPr>
        <w:color w:val="000000"/>
        <w:szCs w:val="21"/>
      </w:rPr>
    </w:pPr>
    <w:r>
      <w:rPr>
        <w:noProof/>
      </w:rPr>
      <w:drawing>
        <wp:inline distT="0" distB="0" distL="0" distR="0">
          <wp:extent cx="276225" cy="323850"/>
          <wp:effectExtent l="0" t="0" r="9525" b="0"/>
          <wp:docPr id="2" name="图片 2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11592162" name="Picture 1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23ECD" w:rsidRPr="00023ECD">
      <w:rPr>
        <w:noProof/>
      </w:rPr>
      <w:pict>
        <v:rect id="矩形 3" o:spid="_x0000_s3076" style="position:absolute;left:0;text-align:left;margin-left:-82.1pt;margin-top:0;width:4.55pt;height:11.75pt;z-index:251659264;visibility:visible;mso-wrap-style:none;mso-position-horizontal:right;mso-position-horizontal-relative:margin;mso-position-vertical-relative:text" filled="f" stroked="f">
          <v:textbox style="mso-fit-shape-to-text:t" inset="0,0,0,0">
            <w:txbxContent>
              <w:p w:rsidR="005676C2" w:rsidRDefault="00023ECD" w:rsidP="006E406D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 w:rsidR="002E2AB1"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 w:rsidR="003347D3">
                  <w:rPr>
                    <w:noProof/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5676C2" w:rsidRDefault="00023ECD">
    <w:pPr>
      <w:pStyle w:val="18"/>
      <w:rPr>
        <w:sz w:val="2"/>
        <w:szCs w:val="2"/>
      </w:rPr>
    </w:pPr>
    <w:r w:rsidRPr="00023EC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3077" type="#_x0000_t136" style="position:absolute;margin-left:158.95pt;margin-top:407.9pt;width:2.85pt;height:2.85pt;rotation:315;z-index:-25165312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2E2AB1">
      <w:rPr>
        <w:noProof/>
        <w:color w:val="FFFFFF"/>
        <w:sz w:val="2"/>
        <w:szCs w:val="2"/>
      </w:rP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92710850" name="Picture 9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2E2AB1">
      <w:rPr>
        <w:rFonts w:hint="eastAsia"/>
        <w:color w:val="FFFFFF"/>
        <w:sz w:val="2"/>
        <w:szCs w:val="2"/>
      </w:rPr>
      <w:t>学科网（北京）股份有限公司</w:t>
    </w:r>
  </w:p>
  <w:p w:rsidR="005676C2" w:rsidRDefault="00023ECD">
    <w:pPr>
      <w:pStyle w:val="22"/>
      <w:rPr>
        <w:sz w:val="2"/>
        <w:szCs w:val="2"/>
      </w:rPr>
    </w:pPr>
    <w:r w:rsidRPr="00023ECD">
      <w:rPr>
        <w:color w:val="FFFFFF"/>
        <w:sz w:val="2"/>
        <w:szCs w:val="2"/>
      </w:rPr>
      <w:pict>
        <v:shape id="_x0000_s3078" type="#_x0000_t136" style="position:absolute;margin-left:158.95pt;margin-top:407.9pt;width:2.85pt;height:2.85pt;rotation:315;z-index:-25165516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2E2AB1">
      <w:rPr>
        <w:noProof/>
        <w:color w:val="FFFFFF"/>
        <w:sz w:val="2"/>
        <w:szCs w:val="2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5" name="图片 5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1244971" name="Picture 11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2E2AB1">
      <w:rPr>
        <w:rFonts w:hint="eastAsia"/>
        <w:color w:val="FFFFFF"/>
        <w:sz w:val="2"/>
        <w:szCs w:val="2"/>
      </w:rPr>
      <w:t>学科网（北京）股份有限公司</w:t>
    </w:r>
  </w:p>
  <w:p w:rsidR="005676C2" w:rsidRDefault="00023ECD">
    <w:pPr>
      <w:pStyle w:val="03"/>
      <w:rPr>
        <w:sz w:val="2"/>
        <w:szCs w:val="2"/>
      </w:rPr>
    </w:pPr>
    <w:r w:rsidRPr="00023ECD">
      <w:rPr>
        <w:color w:val="FFFFFF"/>
        <w:sz w:val="2"/>
        <w:szCs w:val="2"/>
      </w:rPr>
      <w:pict>
        <v:shape id="PowerPlusWaterMarkObject1453549720" o:spid="_x0000_s3079" type="#_x0000_t136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2E2AB1">
      <w:rPr>
        <w:noProof/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1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71551743" name="图片 5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2E2AB1">
      <w:rPr>
        <w:rFonts w:hint="eastAsia"/>
        <w:color w:val="FFFFFF"/>
        <w:sz w:val="2"/>
        <w:szCs w:val="2"/>
      </w:rPr>
      <w:t>学科网（北京）股份有限公司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2AB1" w:rsidRDefault="002E2AB1" w:rsidP="00023ECD">
      <w:r>
        <w:separator/>
      </w:r>
    </w:p>
  </w:footnote>
  <w:footnote w:type="continuationSeparator" w:id="0">
    <w:p w:rsidR="002E2AB1" w:rsidRDefault="002E2AB1" w:rsidP="00023EC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76C2" w:rsidRDefault="002E2AB1">
    <w:pPr>
      <w:pStyle w:val="a5"/>
    </w:pPr>
    <w:r>
      <w:rPr>
        <w:rFonts w:ascii="宋体" w:eastAsia="宋体" w:hAnsi="宋体" w:cs="宋体"/>
        <w:noProof/>
        <w:kern w:val="0"/>
        <w:sz w:val="24"/>
        <w:szCs w:val="24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674371</wp:posOffset>
          </wp:positionH>
          <wp:positionV relativeFrom="paragraph">
            <wp:posOffset>-520700</wp:posOffset>
          </wp:positionV>
          <wp:extent cx="7572375" cy="857286"/>
          <wp:effectExtent l="0" t="0" r="0" b="0"/>
          <wp:wrapSquare wrapText="bothSides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8509206" name="12.26-精品页眉(1)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693" cy="85732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5676C2" w:rsidRDefault="002E2AB1">
    <w:pPr>
      <w:pStyle w:val="20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9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1373725" name="Picture 1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023ECD" w:rsidRPr="00023EC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190" type="#_x0000_t136" style="width:.6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  <w:p w:rsidR="005676C2" w:rsidRDefault="002E2AB1">
    <w:pPr>
      <w:pStyle w:val="30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8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86898692" name="Picture 3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023ECD" w:rsidRPr="00023ECD">
      <w:rPr>
        <w:color w:val="FFFFFF"/>
        <w:sz w:val="2"/>
        <w:szCs w:val="2"/>
      </w:rPr>
      <w:pict>
        <v:shape id="_x0000_i2191" type="#_x0000_t136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  <w:p w:rsidR="005676C2" w:rsidRDefault="002E2AB1">
    <w:pPr>
      <w:pStyle w:val="02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7" descr="{75232B38-A165-1FB7-499C-2E1C792CACB5}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11831989" name="图片 4" descr="{75232B38-A165-1FB7-499C-2E1C792CACB5}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023ECD" w:rsidRPr="00023ECD">
      <w:rPr>
        <w:color w:val="FFFFFF"/>
        <w:sz w:val="2"/>
        <w:szCs w:val="2"/>
      </w:rPr>
      <w:pict>
        <v:shape id="_x0000_i2192" type="#_x0000_t136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85.4pt;height:20.4pt" o:bullet="t">
        <v:imagedata r:id="rId1" o:title=""/>
      </v:shape>
    </w:pict>
  </w:numPicBullet>
  <w:abstractNum w:abstractNumId="0">
    <w:nsid w:val="861B36AE"/>
    <w:multiLevelType w:val="singleLevel"/>
    <w:tmpl w:val="861B36AE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862BF6E5"/>
    <w:multiLevelType w:val="singleLevel"/>
    <w:tmpl w:val="862BF6E5"/>
    <w:lvl w:ilvl="0">
      <w:start w:val="11"/>
      <w:numFmt w:val="decimal"/>
      <w:suff w:val="space"/>
      <w:lvlText w:val="%1."/>
      <w:lvlJc w:val="left"/>
    </w:lvl>
  </w:abstractNum>
  <w:abstractNum w:abstractNumId="2">
    <w:nsid w:val="9F2F3209"/>
    <w:multiLevelType w:val="singleLevel"/>
    <w:tmpl w:val="9F2F3209"/>
    <w:lvl w:ilvl="0">
      <w:start w:val="1"/>
      <w:numFmt w:val="decimal"/>
      <w:suff w:val="nothing"/>
      <w:lvlText w:val="（%1）"/>
      <w:lvlJc w:val="left"/>
    </w:lvl>
  </w:abstractNum>
  <w:abstractNum w:abstractNumId="3">
    <w:nsid w:val="ACBB9217"/>
    <w:multiLevelType w:val="singleLevel"/>
    <w:tmpl w:val="ACBB9217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DDBFCBD2"/>
    <w:multiLevelType w:val="singleLevel"/>
    <w:tmpl w:val="DDBFCBD2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1FD1BFDE"/>
    <w:multiLevelType w:val="singleLevel"/>
    <w:tmpl w:val="1FD1BFDE"/>
    <w:lvl w:ilvl="0">
      <w:start w:val="2"/>
      <w:numFmt w:val="decimal"/>
      <w:suff w:val="nothing"/>
      <w:lvlText w:val="（%1）"/>
      <w:lvlJc w:val="left"/>
    </w:lvl>
  </w:abstractNum>
  <w:abstractNum w:abstractNumId="6">
    <w:nsid w:val="21C24C95"/>
    <w:multiLevelType w:val="hybridMultilevel"/>
    <w:tmpl w:val="731ECC78"/>
    <w:lvl w:ilvl="0" w:tplc="3B7C95A6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719E2F80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8EF6E5C4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4EE2C4F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FE5EF9F6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0BF4DE1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D9A0852A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2626F57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82F0D884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7">
    <w:nsid w:val="285F6A5F"/>
    <w:multiLevelType w:val="singleLevel"/>
    <w:tmpl w:val="285F6A5F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>
    <w:nsid w:val="2C7E1D5F"/>
    <w:multiLevelType w:val="hybridMultilevel"/>
    <w:tmpl w:val="58F665B8"/>
    <w:lvl w:ilvl="0" w:tplc="C7AE137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BCB2AB54" w:tentative="1">
      <w:start w:val="1"/>
      <w:numFmt w:val="lowerLetter"/>
      <w:lvlText w:val="%2)"/>
      <w:lvlJc w:val="left"/>
      <w:pPr>
        <w:ind w:left="840" w:hanging="420"/>
      </w:pPr>
    </w:lvl>
    <w:lvl w:ilvl="2" w:tplc="52921CCA" w:tentative="1">
      <w:start w:val="1"/>
      <w:numFmt w:val="lowerRoman"/>
      <w:lvlText w:val="%3."/>
      <w:lvlJc w:val="right"/>
      <w:pPr>
        <w:ind w:left="1260" w:hanging="420"/>
      </w:pPr>
    </w:lvl>
    <w:lvl w:ilvl="3" w:tplc="CC4880D0" w:tentative="1">
      <w:start w:val="1"/>
      <w:numFmt w:val="decimal"/>
      <w:lvlText w:val="%4."/>
      <w:lvlJc w:val="left"/>
      <w:pPr>
        <w:ind w:left="1680" w:hanging="420"/>
      </w:pPr>
    </w:lvl>
    <w:lvl w:ilvl="4" w:tplc="31480990" w:tentative="1">
      <w:start w:val="1"/>
      <w:numFmt w:val="lowerLetter"/>
      <w:lvlText w:val="%5)"/>
      <w:lvlJc w:val="left"/>
      <w:pPr>
        <w:ind w:left="2100" w:hanging="420"/>
      </w:pPr>
    </w:lvl>
    <w:lvl w:ilvl="5" w:tplc="36C46E5A" w:tentative="1">
      <w:start w:val="1"/>
      <w:numFmt w:val="lowerRoman"/>
      <w:lvlText w:val="%6."/>
      <w:lvlJc w:val="right"/>
      <w:pPr>
        <w:ind w:left="2520" w:hanging="420"/>
      </w:pPr>
    </w:lvl>
    <w:lvl w:ilvl="6" w:tplc="FAF65414" w:tentative="1">
      <w:start w:val="1"/>
      <w:numFmt w:val="decimal"/>
      <w:lvlText w:val="%7."/>
      <w:lvlJc w:val="left"/>
      <w:pPr>
        <w:ind w:left="2940" w:hanging="420"/>
      </w:pPr>
    </w:lvl>
    <w:lvl w:ilvl="7" w:tplc="15F4858E" w:tentative="1">
      <w:start w:val="1"/>
      <w:numFmt w:val="lowerLetter"/>
      <w:lvlText w:val="%8)"/>
      <w:lvlJc w:val="left"/>
      <w:pPr>
        <w:ind w:left="3360" w:hanging="420"/>
      </w:pPr>
    </w:lvl>
    <w:lvl w:ilvl="8" w:tplc="2892DDD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5373BEF"/>
    <w:multiLevelType w:val="hybridMultilevel"/>
    <w:tmpl w:val="1C3EF130"/>
    <w:lvl w:ilvl="0" w:tplc="F3B0590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3EBC4420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1CCFED4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B70E1826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D836437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FB98BF5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4FD89076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747A041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86DACE6A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0">
    <w:nsid w:val="3BAC06DF"/>
    <w:multiLevelType w:val="multilevel"/>
    <w:tmpl w:val="3BAC06DF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14006AA"/>
    <w:multiLevelType w:val="singleLevel"/>
    <w:tmpl w:val="614006AA"/>
    <w:lvl w:ilvl="0">
      <w:start w:val="3"/>
      <w:numFmt w:val="decimal"/>
      <w:suff w:val="space"/>
      <w:lvlText w:val="%1."/>
      <w:lvlJc w:val="left"/>
    </w:lvl>
  </w:abstractNum>
  <w:abstractNum w:abstractNumId="12">
    <w:nsid w:val="673F1F5F"/>
    <w:multiLevelType w:val="hybridMultilevel"/>
    <w:tmpl w:val="598E0D70"/>
    <w:lvl w:ilvl="0" w:tplc="A5B0B962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7EE6C3D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FBE0571A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D2DE2D8A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65525BEA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AD40CEA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D94AA37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DC809CF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69A0B84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3">
    <w:nsid w:val="77EAD39A"/>
    <w:multiLevelType w:val="singleLevel"/>
    <w:tmpl w:val="77EAD39A"/>
    <w:lvl w:ilvl="0">
      <w:start w:val="1"/>
      <w:numFmt w:val="decimal"/>
      <w:suff w:val="space"/>
      <w:lvlText w:val="（%1）"/>
      <w:lvlJc w:val="left"/>
    </w:lvl>
  </w:abstractNum>
  <w:abstractNum w:abstractNumId="14">
    <w:nsid w:val="791D5B52"/>
    <w:multiLevelType w:val="singleLevel"/>
    <w:tmpl w:val="791D5B52"/>
    <w:lvl w:ilvl="0">
      <w:start w:val="1"/>
      <w:numFmt w:val="decimal"/>
      <w:suff w:val="space"/>
      <w:lvlText w:val="(%1)"/>
      <w:lvlJc w:val="left"/>
    </w:lvl>
  </w:abstractNum>
  <w:num w:numId="1">
    <w:abstractNumId w:val="8"/>
  </w:num>
  <w:num w:numId="2">
    <w:abstractNumId w:val="7"/>
  </w:num>
  <w:num w:numId="3">
    <w:abstractNumId w:val="10"/>
  </w:num>
  <w:num w:numId="4">
    <w:abstractNumId w:val="9"/>
  </w:num>
  <w:num w:numId="5">
    <w:abstractNumId w:val="6"/>
  </w:num>
  <w:num w:numId="6">
    <w:abstractNumId w:val="12"/>
  </w:num>
  <w:num w:numId="7">
    <w:abstractNumId w:val="11"/>
  </w:num>
  <w:num w:numId="8">
    <w:abstractNumId w:val="3"/>
  </w:num>
  <w:num w:numId="9">
    <w:abstractNumId w:val="5"/>
  </w:num>
  <w:num w:numId="10">
    <w:abstractNumId w:val="13"/>
  </w:num>
  <w:num w:numId="11">
    <w:abstractNumId w:val="4"/>
  </w:num>
  <w:num w:numId="12">
    <w:abstractNumId w:val="14"/>
  </w:num>
  <w:num w:numId="13">
    <w:abstractNumId w:val="1"/>
  </w:num>
  <w:num w:numId="14">
    <w:abstractNumId w:val="2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grammar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3227"/>
    <w:rsid w:val="0001360E"/>
    <w:rsid w:val="00023ECD"/>
    <w:rsid w:val="00041561"/>
    <w:rsid w:val="00051F46"/>
    <w:rsid w:val="000732E1"/>
    <w:rsid w:val="0007533A"/>
    <w:rsid w:val="000A0F92"/>
    <w:rsid w:val="000D38AA"/>
    <w:rsid w:val="000D7007"/>
    <w:rsid w:val="000E4A0D"/>
    <w:rsid w:val="000F4F5B"/>
    <w:rsid w:val="001047B0"/>
    <w:rsid w:val="001237CB"/>
    <w:rsid w:val="001370F8"/>
    <w:rsid w:val="00146953"/>
    <w:rsid w:val="00171EDC"/>
    <w:rsid w:val="001744B8"/>
    <w:rsid w:val="001773C9"/>
    <w:rsid w:val="001A3B4F"/>
    <w:rsid w:val="001C4687"/>
    <w:rsid w:val="001D427E"/>
    <w:rsid w:val="001F4D89"/>
    <w:rsid w:val="00210CA7"/>
    <w:rsid w:val="0021601D"/>
    <w:rsid w:val="0022798A"/>
    <w:rsid w:val="002372F7"/>
    <w:rsid w:val="00265264"/>
    <w:rsid w:val="0027067E"/>
    <w:rsid w:val="002771D2"/>
    <w:rsid w:val="0028531C"/>
    <w:rsid w:val="0028772D"/>
    <w:rsid w:val="002A3450"/>
    <w:rsid w:val="002A509B"/>
    <w:rsid w:val="002B3700"/>
    <w:rsid w:val="002E013D"/>
    <w:rsid w:val="002E2AB1"/>
    <w:rsid w:val="002E56FE"/>
    <w:rsid w:val="003064E9"/>
    <w:rsid w:val="003142F3"/>
    <w:rsid w:val="00332724"/>
    <w:rsid w:val="003347D3"/>
    <w:rsid w:val="003445D3"/>
    <w:rsid w:val="00363227"/>
    <w:rsid w:val="00377475"/>
    <w:rsid w:val="003A0D0E"/>
    <w:rsid w:val="003E4B49"/>
    <w:rsid w:val="0040402F"/>
    <w:rsid w:val="004151FC"/>
    <w:rsid w:val="0047331D"/>
    <w:rsid w:val="00486104"/>
    <w:rsid w:val="00530C53"/>
    <w:rsid w:val="00532A8E"/>
    <w:rsid w:val="0054472A"/>
    <w:rsid w:val="00547997"/>
    <w:rsid w:val="0056487D"/>
    <w:rsid w:val="005676C2"/>
    <w:rsid w:val="0057320E"/>
    <w:rsid w:val="005A028B"/>
    <w:rsid w:val="005A32A7"/>
    <w:rsid w:val="005A66BF"/>
    <w:rsid w:val="005B7F64"/>
    <w:rsid w:val="00605224"/>
    <w:rsid w:val="00661B38"/>
    <w:rsid w:val="006C3D1F"/>
    <w:rsid w:val="006E406D"/>
    <w:rsid w:val="00722D33"/>
    <w:rsid w:val="00764B9A"/>
    <w:rsid w:val="0079665E"/>
    <w:rsid w:val="007D6D31"/>
    <w:rsid w:val="007E3A57"/>
    <w:rsid w:val="007E4E7B"/>
    <w:rsid w:val="0080349F"/>
    <w:rsid w:val="00821368"/>
    <w:rsid w:val="00835823"/>
    <w:rsid w:val="0085328A"/>
    <w:rsid w:val="008F6D18"/>
    <w:rsid w:val="009035F2"/>
    <w:rsid w:val="0090724F"/>
    <w:rsid w:val="00913910"/>
    <w:rsid w:val="009209B8"/>
    <w:rsid w:val="009218FC"/>
    <w:rsid w:val="00934F41"/>
    <w:rsid w:val="009644E6"/>
    <w:rsid w:val="0097047E"/>
    <w:rsid w:val="00981905"/>
    <w:rsid w:val="009902C1"/>
    <w:rsid w:val="009B72EC"/>
    <w:rsid w:val="009C69FF"/>
    <w:rsid w:val="009D1A3A"/>
    <w:rsid w:val="00A07A88"/>
    <w:rsid w:val="00A26C2B"/>
    <w:rsid w:val="00A8269B"/>
    <w:rsid w:val="00A87E2C"/>
    <w:rsid w:val="00AA28B1"/>
    <w:rsid w:val="00AA3F20"/>
    <w:rsid w:val="00B205AE"/>
    <w:rsid w:val="00B42C7F"/>
    <w:rsid w:val="00BF2518"/>
    <w:rsid w:val="00BF3A9D"/>
    <w:rsid w:val="00BF4AD7"/>
    <w:rsid w:val="00C02FC6"/>
    <w:rsid w:val="00C2613D"/>
    <w:rsid w:val="00C7277A"/>
    <w:rsid w:val="00CB6D48"/>
    <w:rsid w:val="00CE44E3"/>
    <w:rsid w:val="00D20569"/>
    <w:rsid w:val="00D30EE9"/>
    <w:rsid w:val="00DD0D58"/>
    <w:rsid w:val="00E37A66"/>
    <w:rsid w:val="00E6340B"/>
    <w:rsid w:val="00E6597B"/>
    <w:rsid w:val="00EB0CE7"/>
    <w:rsid w:val="00EE6EA0"/>
    <w:rsid w:val="00F174F0"/>
    <w:rsid w:val="00F758C2"/>
    <w:rsid w:val="00FA1C50"/>
    <w:rsid w:val="00FA6D8D"/>
    <w:rsid w:val="00FB34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qFormat="1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69B"/>
    <w:pPr>
      <w:widowControl w:val="0"/>
      <w:jc w:val="both"/>
    </w:pPr>
    <w:rPr>
      <w:rFonts w:ascii="Time New Romans" w:eastAsia="宋体" w:hAnsi="Time New Romans" w:cs="宋体"/>
      <w:sz w:val="23"/>
    </w:rPr>
  </w:style>
  <w:style w:type="paragraph" w:styleId="1">
    <w:name w:val="heading 1"/>
    <w:basedOn w:val="a"/>
    <w:next w:val="a"/>
    <w:link w:val="1Char"/>
    <w:uiPriority w:val="9"/>
    <w:qFormat/>
    <w:rsid w:val="009218FC"/>
    <w:pPr>
      <w:spacing w:before="100" w:beforeAutospacing="1" w:after="100" w:afterAutospacing="1"/>
      <w:jc w:val="left"/>
      <w:outlineLvl w:val="0"/>
    </w:pPr>
    <w:rPr>
      <w:rFonts w:ascii="宋体" w:hAnsi="宋体" w:cs="Times New Roman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AA3F2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9218FC"/>
    <w:pPr>
      <w:keepNext/>
      <w:keepLines/>
      <w:spacing w:before="260" w:after="260" w:line="416" w:lineRule="auto"/>
      <w:outlineLvl w:val="2"/>
    </w:pPr>
    <w:rPr>
      <w:rFonts w:ascii="Times New Roman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771D2"/>
    <w:rPr>
      <w:color w:val="0000FF"/>
      <w:u w:val="single"/>
    </w:rPr>
  </w:style>
  <w:style w:type="paragraph" w:styleId="a4">
    <w:name w:val="Normal (Web)"/>
    <w:basedOn w:val="a"/>
    <w:link w:val="Char"/>
    <w:unhideWhenUsed/>
    <w:rsid w:val="002771D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a5">
    <w:name w:val="header"/>
    <w:basedOn w:val="a"/>
    <w:link w:val="Char1"/>
    <w:uiPriority w:val="99"/>
    <w:unhideWhenUsed/>
    <w:rsid w:val="00DD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1"/>
    <w:basedOn w:val="a0"/>
    <w:link w:val="a5"/>
    <w:uiPriority w:val="99"/>
    <w:rsid w:val="00DD0D58"/>
    <w:rPr>
      <w:sz w:val="18"/>
      <w:szCs w:val="18"/>
    </w:rPr>
  </w:style>
  <w:style w:type="paragraph" w:styleId="a6">
    <w:name w:val="footer"/>
    <w:basedOn w:val="a"/>
    <w:link w:val="Char10"/>
    <w:uiPriority w:val="99"/>
    <w:unhideWhenUsed/>
    <w:qFormat/>
    <w:rsid w:val="00DD0D5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0">
    <w:name w:val="页脚 Char1"/>
    <w:basedOn w:val="a0"/>
    <w:link w:val="a6"/>
    <w:uiPriority w:val="99"/>
    <w:qFormat/>
    <w:rsid w:val="00DD0D58"/>
    <w:rPr>
      <w:sz w:val="18"/>
      <w:szCs w:val="18"/>
    </w:rPr>
  </w:style>
  <w:style w:type="paragraph" w:styleId="a7">
    <w:name w:val="Balloon Text"/>
    <w:basedOn w:val="a"/>
    <w:link w:val="Char11"/>
    <w:uiPriority w:val="99"/>
    <w:unhideWhenUsed/>
    <w:rsid w:val="00041561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1">
    <w:name w:val="批注框文本 Char1"/>
    <w:basedOn w:val="a0"/>
    <w:link w:val="a7"/>
    <w:rsid w:val="00041561"/>
    <w:rPr>
      <w:sz w:val="18"/>
      <w:szCs w:val="18"/>
    </w:rPr>
  </w:style>
  <w:style w:type="paragraph" w:styleId="a8">
    <w:name w:val="List Paragraph"/>
    <w:basedOn w:val="a"/>
    <w:uiPriority w:val="34"/>
    <w:qFormat/>
    <w:rsid w:val="00171EDC"/>
    <w:pPr>
      <w:ind w:firstLineChars="200" w:firstLine="420"/>
    </w:pPr>
    <w:rPr>
      <w:rFonts w:asciiTheme="minorHAnsi" w:eastAsiaTheme="minorEastAsia" w:hAnsiTheme="minorHAnsi" w:cstheme="minorBidi"/>
      <w:sz w:val="21"/>
    </w:rPr>
  </w:style>
  <w:style w:type="character" w:customStyle="1" w:styleId="1Char">
    <w:name w:val="标题 1 Char"/>
    <w:basedOn w:val="a0"/>
    <w:link w:val="1"/>
    <w:uiPriority w:val="9"/>
    <w:rsid w:val="009218FC"/>
    <w:rPr>
      <w:rFonts w:ascii="宋体" w:eastAsia="宋体" w:hAnsi="宋体" w:cs="Times New Roman"/>
      <w:b/>
      <w:kern w:val="44"/>
      <w:sz w:val="48"/>
      <w:szCs w:val="48"/>
    </w:rPr>
  </w:style>
  <w:style w:type="character" w:customStyle="1" w:styleId="3Char">
    <w:name w:val="标题 3 Char"/>
    <w:basedOn w:val="a0"/>
    <w:link w:val="3"/>
    <w:rsid w:val="009218FC"/>
    <w:rPr>
      <w:rFonts w:ascii="Times New Roman" w:eastAsia="宋体" w:hAnsi="Times New Roman" w:cs="Times New Roman"/>
      <w:b/>
      <w:bCs/>
      <w:sz w:val="32"/>
      <w:szCs w:val="32"/>
    </w:rPr>
  </w:style>
  <w:style w:type="numbering" w:customStyle="1" w:styleId="10">
    <w:name w:val="无列表1"/>
    <w:next w:val="a2"/>
    <w:uiPriority w:val="99"/>
    <w:semiHidden/>
    <w:unhideWhenUsed/>
    <w:rsid w:val="009218FC"/>
  </w:style>
  <w:style w:type="paragraph" w:styleId="a9">
    <w:name w:val="Body Text"/>
    <w:basedOn w:val="a"/>
    <w:link w:val="Char0"/>
    <w:uiPriority w:val="1"/>
    <w:unhideWhenUsed/>
    <w:qFormat/>
    <w:rsid w:val="009218FC"/>
    <w:pPr>
      <w:spacing w:after="120"/>
    </w:pPr>
    <w:rPr>
      <w:rFonts w:ascii="Times New Roman" w:hAnsi="Times New Roman" w:cs="Times New Roman"/>
      <w:sz w:val="21"/>
    </w:rPr>
  </w:style>
  <w:style w:type="character" w:customStyle="1" w:styleId="Char0">
    <w:name w:val="正文文本 Char"/>
    <w:basedOn w:val="a0"/>
    <w:link w:val="a9"/>
    <w:uiPriority w:val="99"/>
    <w:rsid w:val="009218FC"/>
    <w:rPr>
      <w:rFonts w:ascii="Times New Roman" w:eastAsia="宋体" w:hAnsi="Times New Roman" w:cs="Times New Roman"/>
    </w:rPr>
  </w:style>
  <w:style w:type="paragraph" w:styleId="aa">
    <w:name w:val="annotation text"/>
    <w:basedOn w:val="a"/>
    <w:link w:val="Char2"/>
    <w:semiHidden/>
    <w:rsid w:val="009218FC"/>
    <w:pPr>
      <w:jc w:val="left"/>
    </w:pPr>
    <w:rPr>
      <w:rFonts w:ascii="Times New Roman" w:hAnsi="Times New Roman" w:cs="Times New Roman"/>
      <w:sz w:val="21"/>
      <w:szCs w:val="24"/>
    </w:rPr>
  </w:style>
  <w:style w:type="character" w:customStyle="1" w:styleId="Char2">
    <w:name w:val="批注文字 Char"/>
    <w:basedOn w:val="a0"/>
    <w:link w:val="aa"/>
    <w:semiHidden/>
    <w:rsid w:val="009218FC"/>
    <w:rPr>
      <w:rFonts w:ascii="Times New Roman" w:eastAsia="宋体" w:hAnsi="Times New Roman" w:cs="Times New Roman"/>
      <w:szCs w:val="24"/>
    </w:rPr>
  </w:style>
  <w:style w:type="paragraph" w:styleId="ab">
    <w:name w:val="Body Text Indent"/>
    <w:basedOn w:val="a"/>
    <w:link w:val="Char3"/>
    <w:rsid w:val="009218FC"/>
    <w:pPr>
      <w:spacing w:line="160" w:lineRule="atLeast"/>
      <w:ind w:firstLineChars="400" w:firstLine="1120"/>
    </w:pPr>
    <w:rPr>
      <w:rFonts w:ascii="新宋体" w:eastAsia="新宋体" w:hAnsi="新宋体" w:cs="Times New Roman"/>
      <w:sz w:val="28"/>
      <w:szCs w:val="24"/>
    </w:rPr>
  </w:style>
  <w:style w:type="character" w:customStyle="1" w:styleId="Char3">
    <w:name w:val="正文文本缩进 Char"/>
    <w:basedOn w:val="a0"/>
    <w:link w:val="ab"/>
    <w:rsid w:val="009218FC"/>
    <w:rPr>
      <w:rFonts w:ascii="新宋体" w:eastAsia="新宋体" w:hAnsi="新宋体" w:cs="Times New Roman"/>
      <w:sz w:val="28"/>
      <w:szCs w:val="24"/>
    </w:rPr>
  </w:style>
  <w:style w:type="paragraph" w:styleId="ac">
    <w:name w:val="Plain Text"/>
    <w:basedOn w:val="a"/>
    <w:link w:val="Char4"/>
    <w:qFormat/>
    <w:rsid w:val="009218FC"/>
    <w:rPr>
      <w:rFonts w:ascii="宋体" w:hAnsi="Courier New" w:cs="Courier New"/>
      <w:sz w:val="21"/>
      <w:szCs w:val="21"/>
    </w:rPr>
  </w:style>
  <w:style w:type="character" w:customStyle="1" w:styleId="ad">
    <w:name w:val="纯文本 字符"/>
    <w:basedOn w:val="a0"/>
    <w:rsid w:val="009218FC"/>
    <w:rPr>
      <w:rFonts w:asciiTheme="minorEastAsia" w:hAnsi="Courier New" w:cs="Courier New"/>
    </w:rPr>
  </w:style>
  <w:style w:type="paragraph" w:styleId="ae">
    <w:name w:val="Subtitle"/>
    <w:basedOn w:val="a"/>
    <w:next w:val="a"/>
    <w:link w:val="Char5"/>
    <w:uiPriority w:val="11"/>
    <w:qFormat/>
    <w:rsid w:val="009218FC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5">
    <w:name w:val="副标题 Char"/>
    <w:basedOn w:val="a0"/>
    <w:link w:val="ae"/>
    <w:uiPriority w:val="11"/>
    <w:rsid w:val="009218FC"/>
    <w:rPr>
      <w:rFonts w:ascii="Cambria" w:eastAsia="宋体" w:hAnsi="Cambria" w:cs="Times New Roman"/>
      <w:b/>
      <w:bCs/>
      <w:kern w:val="28"/>
      <w:sz w:val="32"/>
      <w:szCs w:val="32"/>
    </w:rPr>
  </w:style>
  <w:style w:type="paragraph" w:styleId="af">
    <w:name w:val="Title"/>
    <w:basedOn w:val="a"/>
    <w:next w:val="a"/>
    <w:link w:val="Char6"/>
    <w:uiPriority w:val="10"/>
    <w:qFormat/>
    <w:rsid w:val="009218FC"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Char6">
    <w:name w:val="标题 Char"/>
    <w:basedOn w:val="a0"/>
    <w:link w:val="af"/>
    <w:uiPriority w:val="10"/>
    <w:rsid w:val="009218FC"/>
    <w:rPr>
      <w:rFonts w:ascii="Cambria" w:eastAsia="宋体" w:hAnsi="Cambria" w:cs="Times New Roman"/>
      <w:b/>
      <w:bCs/>
      <w:sz w:val="32"/>
      <w:szCs w:val="32"/>
    </w:rPr>
  </w:style>
  <w:style w:type="table" w:styleId="af0">
    <w:name w:val="Table Grid"/>
    <w:basedOn w:val="a1"/>
    <w:uiPriority w:val="59"/>
    <w:rsid w:val="009218FC"/>
    <w:pPr>
      <w:widowControl w:val="0"/>
      <w:jc w:val="both"/>
    </w:pPr>
    <w:rPr>
      <w:rFonts w:ascii="Calibri" w:eastAsia="宋体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Strong"/>
    <w:qFormat/>
    <w:rsid w:val="009218FC"/>
    <w:rPr>
      <w:b/>
      <w:bCs/>
    </w:rPr>
  </w:style>
  <w:style w:type="character" w:styleId="af2">
    <w:name w:val="page number"/>
    <w:rsid w:val="009218FC"/>
  </w:style>
  <w:style w:type="character" w:styleId="af3">
    <w:name w:val="FollowedHyperlink"/>
    <w:rsid w:val="009218FC"/>
    <w:rPr>
      <w:color w:val="954F72"/>
      <w:u w:val="single"/>
    </w:rPr>
  </w:style>
  <w:style w:type="character" w:styleId="af4">
    <w:name w:val="annotation reference"/>
    <w:semiHidden/>
    <w:rsid w:val="009218FC"/>
    <w:rPr>
      <w:sz w:val="21"/>
      <w:szCs w:val="21"/>
    </w:rPr>
  </w:style>
  <w:style w:type="character" w:customStyle="1" w:styleId="subtitles0">
    <w:name w:val="sub_title s0"/>
    <w:basedOn w:val="a0"/>
    <w:rsid w:val="009218FC"/>
  </w:style>
  <w:style w:type="paragraph" w:customStyle="1" w:styleId="11">
    <w:name w:val="无间隔1"/>
    <w:uiPriority w:val="1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Char4">
    <w:name w:val="纯文本 Char"/>
    <w:link w:val="ac"/>
    <w:qFormat/>
    <w:rsid w:val="009218FC"/>
    <w:rPr>
      <w:rFonts w:ascii="宋体" w:eastAsia="宋体" w:hAnsi="Courier New" w:cs="Courier New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9218F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 w:cs="Times New Roman"/>
      <w:kern w:val="0"/>
      <w:sz w:val="21"/>
      <w:szCs w:val="20"/>
      <w:lang w:eastAsia="en-US"/>
    </w:rPr>
  </w:style>
  <w:style w:type="character" w:customStyle="1" w:styleId="CharChar2">
    <w:name w:val="Char Char2"/>
    <w:rsid w:val="009218F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12">
    <w:name w:val="列出段落1"/>
    <w:basedOn w:val="a"/>
    <w:uiPriority w:val="99"/>
    <w:qFormat/>
    <w:rsid w:val="009218FC"/>
    <w:pPr>
      <w:ind w:firstLineChars="200" w:firstLine="420"/>
    </w:pPr>
    <w:rPr>
      <w:rFonts w:ascii="Calibri" w:hAnsi="Calibri" w:cs="Times New Roman"/>
      <w:sz w:val="21"/>
    </w:rPr>
  </w:style>
  <w:style w:type="character" w:customStyle="1" w:styleId="Char">
    <w:name w:val="普通(网站) Char"/>
    <w:link w:val="a4"/>
    <w:rsid w:val="009218FC"/>
    <w:rPr>
      <w:rFonts w:ascii="宋体" w:eastAsia="宋体" w:hAnsi="宋体" w:cs="宋体"/>
      <w:kern w:val="0"/>
      <w:sz w:val="24"/>
      <w:szCs w:val="24"/>
    </w:rPr>
  </w:style>
  <w:style w:type="paragraph" w:customStyle="1" w:styleId="DefaultParagraph">
    <w:name w:val="DefaultParagraph"/>
    <w:link w:val="DefaultParagraphCharChar"/>
    <w:qFormat/>
    <w:rsid w:val="009218FC"/>
    <w:rPr>
      <w:rFonts w:ascii="Calibri" w:eastAsia="宋体" w:hAnsi="Calibri" w:cs="Times New Roman"/>
    </w:rPr>
  </w:style>
  <w:style w:type="character" w:customStyle="1" w:styleId="p141">
    <w:name w:val="p141"/>
    <w:rsid w:val="009218FC"/>
    <w:rPr>
      <w:rFonts w:cs="Times New Roman"/>
      <w:sz w:val="24"/>
      <w:szCs w:val="24"/>
    </w:rPr>
  </w:style>
  <w:style w:type="paragraph" w:customStyle="1" w:styleId="13">
    <w:name w:val="1"/>
    <w:basedOn w:val="a"/>
    <w:rsid w:val="009218FC"/>
    <w:rPr>
      <w:rFonts w:ascii="Times New Roman" w:hAnsi="Times New Roman" w:cs="Times New Roman"/>
      <w:sz w:val="21"/>
    </w:rPr>
  </w:style>
  <w:style w:type="character" w:customStyle="1" w:styleId="apple-style-span">
    <w:name w:val="apple-style-span"/>
    <w:rsid w:val="009218FC"/>
    <w:rPr>
      <w:rFonts w:ascii="Times New Roman" w:hAnsi="Times New Roman" w:cs="Times New Roman" w:hint="default"/>
    </w:rPr>
  </w:style>
  <w:style w:type="character" w:customStyle="1" w:styleId="Char12">
    <w:name w:val="副标题 Char1"/>
    <w:rsid w:val="009218FC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rsid w:val="009218FC"/>
    <w:rPr>
      <w:sz w:val="14"/>
      <w:szCs w:val="14"/>
      <w:vertAlign w:val="subscript"/>
    </w:rPr>
  </w:style>
  <w:style w:type="character" w:customStyle="1" w:styleId="Char13">
    <w:name w:val="标题 Char1"/>
    <w:rsid w:val="009218FC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7">
    <w:name w:val="列出段落 Char"/>
    <w:link w:val="100"/>
    <w:uiPriority w:val="99"/>
    <w:locked/>
    <w:rsid w:val="009218FC"/>
    <w:rPr>
      <w:rFonts w:ascii="Calibri" w:hAnsi="Calibri" w:cs="Calibri"/>
      <w:szCs w:val="21"/>
    </w:rPr>
  </w:style>
  <w:style w:type="paragraph" w:customStyle="1" w:styleId="100">
    <w:name w:val="列出段落1_0"/>
    <w:basedOn w:val="a"/>
    <w:link w:val="Char7"/>
    <w:uiPriority w:val="99"/>
    <w:rsid w:val="009218FC"/>
    <w:pPr>
      <w:ind w:firstLineChars="200" w:firstLine="420"/>
    </w:pPr>
    <w:rPr>
      <w:rFonts w:ascii="Calibri" w:eastAsiaTheme="minorEastAsia" w:hAnsi="Calibri" w:cs="Calibri"/>
      <w:sz w:val="21"/>
      <w:szCs w:val="21"/>
    </w:rPr>
  </w:style>
  <w:style w:type="character" w:customStyle="1" w:styleId="apple-converted-space">
    <w:name w:val="apple-converted-space"/>
    <w:rsid w:val="009218FC"/>
  </w:style>
  <w:style w:type="character" w:customStyle="1" w:styleId="Char8">
    <w:name w:val="批注框文本 Char"/>
    <w:uiPriority w:val="99"/>
    <w:rsid w:val="009218FC"/>
    <w:rPr>
      <w:kern w:val="2"/>
      <w:sz w:val="18"/>
      <w:szCs w:val="18"/>
    </w:rPr>
  </w:style>
  <w:style w:type="character" w:customStyle="1" w:styleId="CharChar3">
    <w:name w:val="Char Char3"/>
    <w:rsid w:val="009218FC"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rsid w:val="009218FC"/>
    <w:rPr>
      <w:rFonts w:ascii="Calibri" w:eastAsia="宋体" w:hAnsi="Calibri" w:cs="Times New Roman"/>
    </w:rPr>
  </w:style>
  <w:style w:type="character" w:customStyle="1" w:styleId="Char20">
    <w:name w:val="副标题 Char2"/>
    <w:rsid w:val="009218FC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4">
    <w:name w:val="正文文本缩进 Char1"/>
    <w:rsid w:val="009218FC"/>
    <w:rPr>
      <w:kern w:val="2"/>
      <w:sz w:val="21"/>
      <w:szCs w:val="22"/>
    </w:rPr>
  </w:style>
  <w:style w:type="character" w:customStyle="1" w:styleId="Char21">
    <w:name w:val="标题 Char2"/>
    <w:rsid w:val="009218FC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rsid w:val="009218FC"/>
    <w:pPr>
      <w:widowControl/>
    </w:pPr>
    <w:rPr>
      <w:rFonts w:ascii="Times New Roman" w:hAnsi="NEU-BZ-S92" w:cs="Times New Roman"/>
      <w:kern w:val="0"/>
      <w:sz w:val="21"/>
      <w:szCs w:val="21"/>
    </w:rPr>
  </w:style>
  <w:style w:type="paragraph" w:customStyle="1" w:styleId="Char30">
    <w:name w:val="Char3"/>
    <w:basedOn w:val="a"/>
    <w:rsid w:val="009218FC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 w:val="21"/>
      <w:szCs w:val="20"/>
      <w:lang w:eastAsia="en-US"/>
    </w:rPr>
  </w:style>
  <w:style w:type="paragraph" w:customStyle="1" w:styleId="Char2CharCharChar">
    <w:name w:val="Char2 Char Char Char"/>
    <w:basedOn w:val="a"/>
    <w:rsid w:val="009218FC"/>
    <w:pPr>
      <w:widowControl/>
      <w:spacing w:line="300" w:lineRule="auto"/>
      <w:ind w:firstLineChars="200" w:firstLine="200"/>
    </w:pPr>
    <w:rPr>
      <w:rFonts w:ascii="Verdana" w:hAnsi="Verdana" w:cs="Times New Roman"/>
      <w:kern w:val="0"/>
      <w:sz w:val="21"/>
      <w:szCs w:val="20"/>
      <w:lang w:eastAsia="en-US"/>
    </w:rPr>
  </w:style>
  <w:style w:type="paragraph" w:customStyle="1" w:styleId="CharCharCharCharCharCharChar">
    <w:name w:val="Char Char Char Char Char Char Char"/>
    <w:basedOn w:val="a"/>
    <w:rsid w:val="009218FC"/>
    <w:pPr>
      <w:widowControl/>
      <w:spacing w:line="300" w:lineRule="auto"/>
      <w:ind w:firstLineChars="200" w:firstLine="200"/>
    </w:pPr>
    <w:rPr>
      <w:rFonts w:ascii="Times New Roman" w:hAnsi="NEU-BZ-S92" w:cs="Times New Roman"/>
      <w:kern w:val="0"/>
      <w:sz w:val="21"/>
      <w:szCs w:val="20"/>
    </w:rPr>
  </w:style>
  <w:style w:type="paragraph" w:customStyle="1" w:styleId="0">
    <w:name w:val="正文_0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3Char">
    <w:name w:val="Char3 Char"/>
    <w:basedOn w:val="a"/>
    <w:rsid w:val="009218FC"/>
    <w:pPr>
      <w:widowControl/>
      <w:spacing w:line="300" w:lineRule="auto"/>
      <w:ind w:firstLineChars="200" w:firstLine="200"/>
    </w:pPr>
    <w:rPr>
      <w:rFonts w:ascii="Times New Roman" w:hAnsi="NEU-BZ-S92" w:cs="Times New Roman"/>
      <w:kern w:val="0"/>
      <w:sz w:val="21"/>
      <w:szCs w:val="20"/>
    </w:rPr>
  </w:style>
  <w:style w:type="paragraph" w:customStyle="1" w:styleId="CharCharCharCharCharCharCharCharChar">
    <w:name w:val="Char Char Char Char Char Char Char Char Char"/>
    <w:basedOn w:val="a"/>
    <w:rsid w:val="009218FC"/>
    <w:pPr>
      <w:widowControl/>
      <w:spacing w:line="300" w:lineRule="auto"/>
      <w:ind w:firstLineChars="200" w:firstLine="200"/>
    </w:pPr>
    <w:rPr>
      <w:rFonts w:ascii="Times New Roman" w:hAnsi="NEU-BZ-S92" w:cs="Times New Roman"/>
      <w:kern w:val="0"/>
      <w:sz w:val="21"/>
      <w:szCs w:val="20"/>
    </w:rPr>
  </w:style>
  <w:style w:type="paragraph" w:customStyle="1" w:styleId="14">
    <w:name w:val="页眉1"/>
    <w:rsid w:val="009218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kern w:val="0"/>
      <w:sz w:val="18"/>
      <w:szCs w:val="18"/>
    </w:rPr>
  </w:style>
  <w:style w:type="paragraph" w:customStyle="1" w:styleId="7">
    <w:name w:val="正文_7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5">
    <w:name w:val="列表段落1"/>
    <w:basedOn w:val="a"/>
    <w:rsid w:val="009218FC"/>
    <w:pPr>
      <w:ind w:firstLineChars="200" w:firstLine="420"/>
    </w:pPr>
    <w:rPr>
      <w:rFonts w:ascii="Calibri" w:hAnsi="Calibri" w:cs="Times New Roman"/>
      <w:sz w:val="21"/>
    </w:rPr>
  </w:style>
  <w:style w:type="paragraph" w:customStyle="1" w:styleId="00">
    <w:name w:val="0"/>
    <w:basedOn w:val="a"/>
    <w:rsid w:val="009218FC"/>
    <w:pPr>
      <w:widowControl/>
      <w:snapToGrid w:val="0"/>
      <w:spacing w:line="312" w:lineRule="atLeast"/>
    </w:pPr>
    <w:rPr>
      <w:rFonts w:ascii="Times New Roman" w:hAnsi="NEU-BZ-S92" w:cs="Times New Roman"/>
      <w:kern w:val="0"/>
      <w:sz w:val="21"/>
      <w:szCs w:val="20"/>
    </w:rPr>
  </w:style>
  <w:style w:type="paragraph" w:customStyle="1" w:styleId="6">
    <w:name w:val="正文_6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101">
    <w:name w:val="10"/>
    <w:rsid w:val="009218FC"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rsid w:val="009218FC"/>
    <w:rPr>
      <w:rFonts w:ascii="Times New Roman" w:hAnsi="Times New Roman" w:cs="Times New Roman"/>
      <w:sz w:val="21"/>
      <w:szCs w:val="21"/>
    </w:rPr>
  </w:style>
  <w:style w:type="paragraph" w:customStyle="1" w:styleId="af5">
    <w:name w:val="一级章节"/>
    <w:basedOn w:val="a"/>
    <w:rsid w:val="009218FC"/>
    <w:pPr>
      <w:widowControl/>
      <w:spacing w:line="285" w:lineRule="exact"/>
      <w:jc w:val="left"/>
      <w:outlineLvl w:val="1"/>
    </w:pPr>
    <w:rPr>
      <w:rFonts w:ascii="NEU-BZ-S92" w:eastAsia="方正书宋_GBK" w:hAnsi="NEU-BZ-S92" w:cs="Times New Roman"/>
      <w:color w:val="000000"/>
      <w:kern w:val="0"/>
      <w:sz w:val="19"/>
      <w:szCs w:val="19"/>
    </w:rPr>
  </w:style>
  <w:style w:type="paragraph" w:customStyle="1" w:styleId="16">
    <w:name w:val="明显引用1"/>
    <w:basedOn w:val="a"/>
    <w:next w:val="a"/>
    <w:link w:val="Char9"/>
    <w:uiPriority w:val="30"/>
    <w:qFormat/>
    <w:rsid w:val="009218FC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rFonts w:ascii="Times New Roman" w:hAnsi="Times New Roman" w:cs="Times New Roman"/>
      <w:i/>
      <w:iCs/>
      <w:color w:val="5B9BD5"/>
      <w:sz w:val="21"/>
    </w:rPr>
  </w:style>
  <w:style w:type="character" w:customStyle="1" w:styleId="Char9">
    <w:name w:val="明显引用 Char"/>
    <w:link w:val="16"/>
    <w:uiPriority w:val="30"/>
    <w:rsid w:val="009218FC"/>
    <w:rPr>
      <w:rFonts w:ascii="Times New Roman" w:eastAsia="宋体" w:hAnsi="Times New Roman" w:cs="Times New Roman"/>
      <w:i/>
      <w:iCs/>
      <w:color w:val="5B9BD5"/>
    </w:rPr>
  </w:style>
  <w:style w:type="paragraph" w:customStyle="1" w:styleId="01">
    <w:name w:val="纯文本_0"/>
    <w:basedOn w:val="0"/>
    <w:link w:val="0Char"/>
    <w:qFormat/>
    <w:locked/>
    <w:rsid w:val="009218FC"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rsid w:val="009218FC"/>
    <w:rPr>
      <w:rFonts w:ascii="宋体" w:eastAsia="宋体" w:hAnsi="Courier New" w:cs="Times New Roman"/>
      <w:szCs w:val="21"/>
      <w:lang w:val="zh-CN"/>
    </w:rPr>
  </w:style>
  <w:style w:type="paragraph" w:customStyle="1" w:styleId="Default">
    <w:name w:val="Default"/>
    <w:qFormat/>
    <w:rsid w:val="009218FC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paragraph" w:customStyle="1" w:styleId="Normal57">
    <w:name w:val="Normal_5_7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qFormat/>
    <w:rsid w:val="009218F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0">
    <w:name w:val="页眉2"/>
    <w:basedOn w:val="17"/>
    <w:link w:val="Chara"/>
    <w:uiPriority w:val="99"/>
    <w:unhideWhenUsed/>
    <w:rsid w:val="00023E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7">
    <w:name w:val="正文1"/>
    <w:qFormat/>
    <w:rsid w:val="00023ECD"/>
    <w:pPr>
      <w:widowControl w:val="0"/>
      <w:jc w:val="both"/>
    </w:pPr>
  </w:style>
  <w:style w:type="character" w:customStyle="1" w:styleId="Chara">
    <w:name w:val="页眉 Char"/>
    <w:link w:val="20"/>
    <w:uiPriority w:val="99"/>
    <w:rsid w:val="00023ECD"/>
    <w:rPr>
      <w:sz w:val="18"/>
      <w:szCs w:val="18"/>
    </w:rPr>
  </w:style>
  <w:style w:type="paragraph" w:customStyle="1" w:styleId="18">
    <w:name w:val="页脚1"/>
    <w:basedOn w:val="19"/>
    <w:link w:val="Charb"/>
    <w:uiPriority w:val="99"/>
    <w:unhideWhenUsed/>
    <w:rsid w:val="00023ECD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9">
    <w:name w:val="正文_1"/>
    <w:qFormat/>
    <w:rsid w:val="00023ECD"/>
    <w:pPr>
      <w:widowControl w:val="0"/>
      <w:jc w:val="both"/>
    </w:pPr>
  </w:style>
  <w:style w:type="character" w:customStyle="1" w:styleId="Charb">
    <w:name w:val="页脚 Char"/>
    <w:link w:val="18"/>
    <w:uiPriority w:val="99"/>
    <w:rsid w:val="00023ECD"/>
    <w:rPr>
      <w:sz w:val="18"/>
      <w:szCs w:val="18"/>
    </w:rPr>
  </w:style>
  <w:style w:type="paragraph" w:customStyle="1" w:styleId="30">
    <w:name w:val="页眉3"/>
    <w:basedOn w:val="21"/>
    <w:link w:val="Char00"/>
    <w:uiPriority w:val="99"/>
    <w:unhideWhenUsed/>
    <w:rsid w:val="00023E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21">
    <w:name w:val="正文2"/>
    <w:qFormat/>
    <w:rsid w:val="00023ECD"/>
    <w:pPr>
      <w:widowControl w:val="0"/>
      <w:jc w:val="both"/>
    </w:pPr>
  </w:style>
  <w:style w:type="character" w:customStyle="1" w:styleId="Char00">
    <w:name w:val="页眉 Char_0"/>
    <w:link w:val="30"/>
    <w:uiPriority w:val="99"/>
    <w:semiHidden/>
    <w:rsid w:val="00023ECD"/>
    <w:rPr>
      <w:sz w:val="18"/>
      <w:szCs w:val="18"/>
    </w:rPr>
  </w:style>
  <w:style w:type="paragraph" w:customStyle="1" w:styleId="22">
    <w:name w:val="页脚2"/>
    <w:basedOn w:val="23"/>
    <w:link w:val="Char01"/>
    <w:uiPriority w:val="99"/>
    <w:unhideWhenUsed/>
    <w:rsid w:val="00023ECD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23">
    <w:name w:val="正文_2"/>
    <w:qFormat/>
    <w:rsid w:val="00023ECD"/>
    <w:pPr>
      <w:widowControl w:val="0"/>
      <w:jc w:val="both"/>
    </w:pPr>
  </w:style>
  <w:style w:type="character" w:customStyle="1" w:styleId="Char01">
    <w:name w:val="页脚 Char_0"/>
    <w:link w:val="22"/>
    <w:uiPriority w:val="99"/>
    <w:semiHidden/>
    <w:rsid w:val="00023ECD"/>
    <w:rPr>
      <w:sz w:val="18"/>
      <w:szCs w:val="18"/>
    </w:rPr>
  </w:style>
  <w:style w:type="paragraph" w:customStyle="1" w:styleId="02">
    <w:name w:val="页眉_0"/>
    <w:basedOn w:val="31"/>
    <w:link w:val="Char15"/>
    <w:uiPriority w:val="99"/>
    <w:unhideWhenUsed/>
    <w:rsid w:val="00023E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31">
    <w:name w:val="正文_3"/>
    <w:qFormat/>
    <w:rsid w:val="00023ECD"/>
    <w:pPr>
      <w:widowControl w:val="0"/>
      <w:jc w:val="both"/>
    </w:pPr>
  </w:style>
  <w:style w:type="character" w:customStyle="1" w:styleId="Char15">
    <w:name w:val="页眉 Char_1"/>
    <w:link w:val="02"/>
    <w:uiPriority w:val="99"/>
    <w:semiHidden/>
    <w:rsid w:val="00023ECD"/>
    <w:rPr>
      <w:sz w:val="18"/>
      <w:szCs w:val="18"/>
    </w:rPr>
  </w:style>
  <w:style w:type="paragraph" w:customStyle="1" w:styleId="03">
    <w:name w:val="页脚_0"/>
    <w:basedOn w:val="4"/>
    <w:link w:val="Char16"/>
    <w:uiPriority w:val="99"/>
    <w:unhideWhenUsed/>
    <w:rsid w:val="00023ECD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4">
    <w:name w:val="正文_4"/>
    <w:qFormat/>
    <w:rsid w:val="00023ECD"/>
    <w:pPr>
      <w:widowControl w:val="0"/>
      <w:jc w:val="both"/>
    </w:pPr>
  </w:style>
  <w:style w:type="character" w:customStyle="1" w:styleId="Char16">
    <w:name w:val="页脚 Char_1"/>
    <w:link w:val="03"/>
    <w:uiPriority w:val="99"/>
    <w:semiHidden/>
    <w:rsid w:val="00023EC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semiHidden/>
    <w:rsid w:val="00AA3F20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24">
    <w:name w:val="无列表2"/>
    <w:next w:val="a2"/>
    <w:uiPriority w:val="99"/>
    <w:semiHidden/>
    <w:unhideWhenUsed/>
    <w:rsid w:val="005A028B"/>
  </w:style>
  <w:style w:type="paragraph" w:customStyle="1" w:styleId="Normal016">
    <w:name w:val="Normal_0_16"/>
    <w:uiPriority w:val="99"/>
    <w:qFormat/>
    <w:rsid w:val="005A028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qFormat/>
    <w:rsid w:val="005A028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qFormat/>
    <w:rsid w:val="005A028B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68.png"/><Relationship Id="rId1827" Type="http://schemas.openxmlformats.org/officeDocument/2006/relationships/oleObject" Target="embeddings/oleObject1151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7.bin"/><Relationship Id="rId268" Type="http://schemas.openxmlformats.org/officeDocument/2006/relationships/image" Target="media/image105.wmf"/><Relationship Id="rId475" Type="http://schemas.openxmlformats.org/officeDocument/2006/relationships/image" Target="media/image183.wmf"/><Relationship Id="rId682" Type="http://schemas.openxmlformats.org/officeDocument/2006/relationships/oleObject" Target="embeddings/oleObject407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32.wmf"/><Relationship Id="rId542" Type="http://schemas.openxmlformats.org/officeDocument/2006/relationships/image" Target="media/image211.png"/><Relationship Id="rId987" Type="http://schemas.openxmlformats.org/officeDocument/2006/relationships/image" Target="media/image369.wmf"/><Relationship Id="rId1172" Type="http://schemas.openxmlformats.org/officeDocument/2006/relationships/oleObject" Target="embeddings/oleObject733.bin"/><Relationship Id="rId402" Type="http://schemas.openxmlformats.org/officeDocument/2006/relationships/oleObject" Target="embeddings/oleObject243.bin"/><Relationship Id="rId847" Type="http://schemas.openxmlformats.org/officeDocument/2006/relationships/image" Target="media/image324.wmf"/><Relationship Id="rId1032" Type="http://schemas.openxmlformats.org/officeDocument/2006/relationships/image" Target="media/image386.wmf"/><Relationship Id="rId1477" Type="http://schemas.openxmlformats.org/officeDocument/2006/relationships/oleObject" Target="embeddings/oleObject925.bin"/><Relationship Id="rId1684" Type="http://schemas.openxmlformats.org/officeDocument/2006/relationships/image" Target="media/image621.wmf"/><Relationship Id="rId707" Type="http://schemas.openxmlformats.org/officeDocument/2006/relationships/oleObject" Target="embeddings/oleObject425.bin"/><Relationship Id="rId914" Type="http://schemas.openxmlformats.org/officeDocument/2006/relationships/oleObject" Target="embeddings/oleObject563.bin"/><Relationship Id="rId1337" Type="http://schemas.openxmlformats.org/officeDocument/2006/relationships/image" Target="media/image496.wmf"/><Relationship Id="rId1544" Type="http://schemas.openxmlformats.org/officeDocument/2006/relationships/oleObject" Target="embeddings/oleObject962.bin"/><Relationship Id="rId1751" Type="http://schemas.openxmlformats.org/officeDocument/2006/relationships/image" Target="media/image643.wmf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880.bin"/><Relationship Id="rId1611" Type="http://schemas.openxmlformats.org/officeDocument/2006/relationships/image" Target="media/image594.wmf"/><Relationship Id="rId1849" Type="http://schemas.openxmlformats.org/officeDocument/2006/relationships/image" Target="media/image681.wmf"/><Relationship Id="rId192" Type="http://schemas.openxmlformats.org/officeDocument/2006/relationships/oleObject" Target="embeddings/oleObject108.bin"/><Relationship Id="rId1709" Type="http://schemas.openxmlformats.org/officeDocument/2006/relationships/oleObject" Target="embeddings/oleObject1074.bin"/><Relationship Id="rId497" Type="http://schemas.openxmlformats.org/officeDocument/2006/relationships/oleObject" Target="embeddings/oleObject302.bin"/><Relationship Id="rId357" Type="http://schemas.openxmlformats.org/officeDocument/2006/relationships/image" Target="media/image140.wmf"/><Relationship Id="rId1194" Type="http://schemas.openxmlformats.org/officeDocument/2006/relationships/oleObject" Target="embeddings/oleObject746.bin"/><Relationship Id="rId217" Type="http://schemas.openxmlformats.org/officeDocument/2006/relationships/oleObject" Target="embeddings/oleObject126.bin"/><Relationship Id="rId564" Type="http://schemas.openxmlformats.org/officeDocument/2006/relationships/oleObject" Target="embeddings/oleObject340.bin"/><Relationship Id="rId771" Type="http://schemas.openxmlformats.org/officeDocument/2006/relationships/oleObject" Target="embeddings/oleObject468.bin"/><Relationship Id="rId869" Type="http://schemas.openxmlformats.org/officeDocument/2006/relationships/image" Target="media/image332.wmf"/><Relationship Id="rId1499" Type="http://schemas.openxmlformats.org/officeDocument/2006/relationships/image" Target="media/image558.wmf"/><Relationship Id="rId424" Type="http://schemas.openxmlformats.org/officeDocument/2006/relationships/oleObject" Target="embeddings/oleObject257.bin"/><Relationship Id="rId631" Type="http://schemas.openxmlformats.org/officeDocument/2006/relationships/oleObject" Target="embeddings/oleObject380.bin"/><Relationship Id="rId729" Type="http://schemas.openxmlformats.org/officeDocument/2006/relationships/oleObject" Target="embeddings/oleObject441.bin"/><Relationship Id="rId1054" Type="http://schemas.openxmlformats.org/officeDocument/2006/relationships/image" Target="media/image391.wmf"/><Relationship Id="rId1261" Type="http://schemas.openxmlformats.org/officeDocument/2006/relationships/image" Target="media/image470.wmf"/><Relationship Id="rId1359" Type="http://schemas.openxmlformats.org/officeDocument/2006/relationships/image" Target="media/image503.wmf"/><Relationship Id="rId936" Type="http://schemas.openxmlformats.org/officeDocument/2006/relationships/oleObject" Target="embeddings/oleObject576.bin"/><Relationship Id="rId1121" Type="http://schemas.openxmlformats.org/officeDocument/2006/relationships/image" Target="media/image412.wmf"/><Relationship Id="rId1219" Type="http://schemas.openxmlformats.org/officeDocument/2006/relationships/oleObject" Target="embeddings/oleObject761.bin"/><Relationship Id="rId1566" Type="http://schemas.openxmlformats.org/officeDocument/2006/relationships/image" Target="media/image586.wmf"/><Relationship Id="rId1773" Type="http://schemas.openxmlformats.org/officeDocument/2006/relationships/oleObject" Target="embeddings/oleObject1118.bin"/><Relationship Id="rId65" Type="http://schemas.openxmlformats.org/officeDocument/2006/relationships/image" Target="media/image25.wmf"/><Relationship Id="rId1426" Type="http://schemas.openxmlformats.org/officeDocument/2006/relationships/oleObject" Target="embeddings/oleObject896.bin"/><Relationship Id="rId1633" Type="http://schemas.openxmlformats.org/officeDocument/2006/relationships/image" Target="media/image603.wmf"/><Relationship Id="rId1840" Type="http://schemas.openxmlformats.org/officeDocument/2006/relationships/oleObject" Target="embeddings/oleObject1159.bin"/><Relationship Id="rId1700" Type="http://schemas.openxmlformats.org/officeDocument/2006/relationships/oleObject" Target="embeddings/oleObject1067.bin"/><Relationship Id="rId281" Type="http://schemas.openxmlformats.org/officeDocument/2006/relationships/image" Target="media/image111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226.bin"/><Relationship Id="rId586" Type="http://schemas.openxmlformats.org/officeDocument/2006/relationships/image" Target="media/image230.wmf"/><Relationship Id="rId793" Type="http://schemas.openxmlformats.org/officeDocument/2006/relationships/oleObject" Target="embeddings/oleObject487.bin"/><Relationship Id="rId7" Type="http://schemas.openxmlformats.org/officeDocument/2006/relationships/image" Target="media/image2.png"/><Relationship Id="rId239" Type="http://schemas.openxmlformats.org/officeDocument/2006/relationships/oleObject" Target="embeddings/oleObject141.bin"/><Relationship Id="rId446" Type="http://schemas.openxmlformats.org/officeDocument/2006/relationships/image" Target="media/image170.wmf"/><Relationship Id="rId653" Type="http://schemas.openxmlformats.org/officeDocument/2006/relationships/oleObject" Target="embeddings/oleObject392.bin"/><Relationship Id="rId1076" Type="http://schemas.openxmlformats.org/officeDocument/2006/relationships/image" Target="media/image399.wmf"/><Relationship Id="rId1283" Type="http://schemas.openxmlformats.org/officeDocument/2006/relationships/oleObject" Target="embeddings/oleObject800.bin"/><Relationship Id="rId1490" Type="http://schemas.openxmlformats.org/officeDocument/2006/relationships/image" Target="media/image554.wmf"/><Relationship Id="rId306" Type="http://schemas.openxmlformats.org/officeDocument/2006/relationships/oleObject" Target="embeddings/oleObject179.bin"/><Relationship Id="rId860" Type="http://schemas.openxmlformats.org/officeDocument/2006/relationships/oleObject" Target="embeddings/oleObject528.bin"/><Relationship Id="rId958" Type="http://schemas.openxmlformats.org/officeDocument/2006/relationships/oleObject" Target="embeddings/oleObject591.bin"/><Relationship Id="rId1143" Type="http://schemas.openxmlformats.org/officeDocument/2006/relationships/image" Target="media/image421.wmf"/><Relationship Id="rId1588" Type="http://schemas.openxmlformats.org/officeDocument/2006/relationships/image" Target="media/image589.wmf"/><Relationship Id="rId1795" Type="http://schemas.openxmlformats.org/officeDocument/2006/relationships/image" Target="media/image659.wmf"/><Relationship Id="rId87" Type="http://schemas.openxmlformats.org/officeDocument/2006/relationships/oleObject" Target="embeddings/oleObject48.bin"/><Relationship Id="rId513" Type="http://schemas.openxmlformats.org/officeDocument/2006/relationships/image" Target="media/image197.wmf"/><Relationship Id="rId720" Type="http://schemas.openxmlformats.org/officeDocument/2006/relationships/image" Target="media/image282.wmf"/><Relationship Id="rId818" Type="http://schemas.openxmlformats.org/officeDocument/2006/relationships/oleObject" Target="embeddings/oleObject501.bin"/><Relationship Id="rId1350" Type="http://schemas.openxmlformats.org/officeDocument/2006/relationships/oleObject" Target="embeddings/oleObject843.bin"/><Relationship Id="rId1448" Type="http://schemas.openxmlformats.org/officeDocument/2006/relationships/image" Target="media/image535.wmf"/><Relationship Id="rId1655" Type="http://schemas.openxmlformats.org/officeDocument/2006/relationships/oleObject" Target="embeddings/oleObject1040.bin"/><Relationship Id="rId1003" Type="http://schemas.openxmlformats.org/officeDocument/2006/relationships/image" Target="media/image376.wmf"/><Relationship Id="rId1210" Type="http://schemas.openxmlformats.org/officeDocument/2006/relationships/image" Target="media/image450.wmf"/><Relationship Id="rId1308" Type="http://schemas.openxmlformats.org/officeDocument/2006/relationships/oleObject" Target="embeddings/oleObject816.bin"/><Relationship Id="rId1515" Type="http://schemas.openxmlformats.org/officeDocument/2006/relationships/image" Target="media/image566.wmf"/><Relationship Id="rId1722" Type="http://schemas.openxmlformats.org/officeDocument/2006/relationships/oleObject" Target="embeddings/oleObject1081.bin"/><Relationship Id="rId14" Type="http://schemas.openxmlformats.org/officeDocument/2006/relationships/image" Target="media/image6.wmf"/><Relationship Id="rId163" Type="http://schemas.openxmlformats.org/officeDocument/2006/relationships/oleObject" Target="embeddings/oleObject93.bin"/><Relationship Id="rId370" Type="http://schemas.openxmlformats.org/officeDocument/2006/relationships/oleObject" Target="embeddings/oleObject221.bin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83.bin"/><Relationship Id="rId675" Type="http://schemas.openxmlformats.org/officeDocument/2006/relationships/image" Target="media/image267.wmf"/><Relationship Id="rId882" Type="http://schemas.openxmlformats.org/officeDocument/2006/relationships/oleObject" Target="embeddings/oleObject541.bin"/><Relationship Id="rId1098" Type="http://schemas.openxmlformats.org/officeDocument/2006/relationships/oleObject" Target="embeddings/oleObject690.bin"/><Relationship Id="rId328" Type="http://schemas.openxmlformats.org/officeDocument/2006/relationships/image" Target="media/image130.wmf"/><Relationship Id="rId535" Type="http://schemas.openxmlformats.org/officeDocument/2006/relationships/image" Target="media/image208.wmf"/><Relationship Id="rId742" Type="http://schemas.openxmlformats.org/officeDocument/2006/relationships/oleObject" Target="embeddings/oleObject450.bin"/><Relationship Id="rId1165" Type="http://schemas.openxmlformats.org/officeDocument/2006/relationships/image" Target="media/image431.wmf"/><Relationship Id="rId1372" Type="http://schemas.openxmlformats.org/officeDocument/2006/relationships/image" Target="media/image509.wmf"/><Relationship Id="rId602" Type="http://schemas.openxmlformats.org/officeDocument/2006/relationships/oleObject" Target="embeddings/oleObject360.bin"/><Relationship Id="rId1025" Type="http://schemas.openxmlformats.org/officeDocument/2006/relationships/oleObject" Target="embeddings/oleObject637.bin"/><Relationship Id="rId1232" Type="http://schemas.openxmlformats.org/officeDocument/2006/relationships/image" Target="media/image458.wmf"/><Relationship Id="rId1677" Type="http://schemas.openxmlformats.org/officeDocument/2006/relationships/image" Target="media/image618.wmf"/><Relationship Id="rId907" Type="http://schemas.openxmlformats.org/officeDocument/2006/relationships/oleObject" Target="embeddings/oleObject558.bin"/><Relationship Id="rId1537" Type="http://schemas.openxmlformats.org/officeDocument/2006/relationships/oleObject" Target="embeddings/oleObject958.bin"/><Relationship Id="rId1744" Type="http://schemas.openxmlformats.org/officeDocument/2006/relationships/oleObject" Target="embeddings/oleObject1099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1008.bin"/><Relationship Id="rId185" Type="http://schemas.openxmlformats.org/officeDocument/2006/relationships/image" Target="media/image76.wmf"/><Relationship Id="rId1811" Type="http://schemas.openxmlformats.org/officeDocument/2006/relationships/image" Target="media/image665.wmf"/><Relationship Id="rId392" Type="http://schemas.openxmlformats.org/officeDocument/2006/relationships/oleObject" Target="embeddings/oleObject235.bin"/><Relationship Id="rId697" Type="http://schemas.openxmlformats.org/officeDocument/2006/relationships/oleObject" Target="embeddings/oleObject417.bin"/><Relationship Id="rId252" Type="http://schemas.openxmlformats.org/officeDocument/2006/relationships/oleObject" Target="embeddings/oleObject149.bin"/><Relationship Id="rId1187" Type="http://schemas.openxmlformats.org/officeDocument/2006/relationships/image" Target="media/image440.wmf"/><Relationship Id="rId112" Type="http://schemas.openxmlformats.org/officeDocument/2006/relationships/image" Target="media/image45.wmf"/><Relationship Id="rId557" Type="http://schemas.openxmlformats.org/officeDocument/2006/relationships/image" Target="media/image218.wmf"/><Relationship Id="rId764" Type="http://schemas.openxmlformats.org/officeDocument/2006/relationships/oleObject" Target="embeddings/oleObject463.bin"/><Relationship Id="rId971" Type="http://schemas.openxmlformats.org/officeDocument/2006/relationships/oleObject" Target="embeddings/oleObject602.bin"/><Relationship Id="rId1394" Type="http://schemas.openxmlformats.org/officeDocument/2006/relationships/image" Target="media/image518.wmf"/><Relationship Id="rId1699" Type="http://schemas.openxmlformats.org/officeDocument/2006/relationships/image" Target="media/image628.wmf"/><Relationship Id="rId417" Type="http://schemas.openxmlformats.org/officeDocument/2006/relationships/oleObject" Target="embeddings/oleObject253.bin"/><Relationship Id="rId624" Type="http://schemas.openxmlformats.org/officeDocument/2006/relationships/oleObject" Target="embeddings/oleObject375.bin"/><Relationship Id="rId831" Type="http://schemas.openxmlformats.org/officeDocument/2006/relationships/image" Target="media/image317.wmf"/><Relationship Id="rId1047" Type="http://schemas.openxmlformats.org/officeDocument/2006/relationships/oleObject" Target="embeddings/oleObject654.bin"/><Relationship Id="rId1254" Type="http://schemas.openxmlformats.org/officeDocument/2006/relationships/oleObject" Target="embeddings/oleObject782.bin"/><Relationship Id="rId1461" Type="http://schemas.openxmlformats.org/officeDocument/2006/relationships/oleObject" Target="embeddings/oleObject916.bin"/><Relationship Id="rId929" Type="http://schemas.openxmlformats.org/officeDocument/2006/relationships/image" Target="media/image353.wmf"/><Relationship Id="rId1114" Type="http://schemas.openxmlformats.org/officeDocument/2006/relationships/oleObject" Target="embeddings/oleObject700.bin"/><Relationship Id="rId1321" Type="http://schemas.openxmlformats.org/officeDocument/2006/relationships/oleObject" Target="embeddings/oleObject824.bin"/><Relationship Id="rId1559" Type="http://schemas.openxmlformats.org/officeDocument/2006/relationships/image" Target="media/image583.wmf"/><Relationship Id="rId1766" Type="http://schemas.openxmlformats.org/officeDocument/2006/relationships/image" Target="media/image649.wmf"/><Relationship Id="rId58" Type="http://schemas.openxmlformats.org/officeDocument/2006/relationships/oleObject" Target="embeddings/oleObject32.bin"/><Relationship Id="rId1419" Type="http://schemas.openxmlformats.org/officeDocument/2006/relationships/oleObject" Target="embeddings/oleObject892.bin"/><Relationship Id="rId1626" Type="http://schemas.openxmlformats.org/officeDocument/2006/relationships/oleObject" Target="embeddings/oleObject1021.bin"/><Relationship Id="rId1833" Type="http://schemas.openxmlformats.org/officeDocument/2006/relationships/oleObject" Target="embeddings/oleObject1155.bin"/><Relationship Id="rId274" Type="http://schemas.openxmlformats.org/officeDocument/2006/relationships/image" Target="media/image108.wmf"/><Relationship Id="rId481" Type="http://schemas.openxmlformats.org/officeDocument/2006/relationships/image" Target="media/image186.wmf"/><Relationship Id="rId134" Type="http://schemas.openxmlformats.org/officeDocument/2006/relationships/oleObject" Target="embeddings/oleObject75.bin"/><Relationship Id="rId579" Type="http://schemas.openxmlformats.org/officeDocument/2006/relationships/oleObject" Target="embeddings/oleObject348.bin"/><Relationship Id="rId786" Type="http://schemas.openxmlformats.org/officeDocument/2006/relationships/oleObject" Target="embeddings/oleObject482.bin"/><Relationship Id="rId993" Type="http://schemas.openxmlformats.org/officeDocument/2006/relationships/image" Target="media/image372.wmf"/><Relationship Id="rId341" Type="http://schemas.openxmlformats.org/officeDocument/2006/relationships/image" Target="media/image134.wmf"/><Relationship Id="rId439" Type="http://schemas.openxmlformats.org/officeDocument/2006/relationships/oleObject" Target="embeddings/oleObject267.bin"/><Relationship Id="rId646" Type="http://schemas.openxmlformats.org/officeDocument/2006/relationships/image" Target="media/image254.wmf"/><Relationship Id="rId1069" Type="http://schemas.openxmlformats.org/officeDocument/2006/relationships/oleObject" Target="embeddings/oleObject667.bin"/><Relationship Id="rId1276" Type="http://schemas.openxmlformats.org/officeDocument/2006/relationships/oleObject" Target="embeddings/oleObject795.bin"/><Relationship Id="rId1483" Type="http://schemas.openxmlformats.org/officeDocument/2006/relationships/image" Target="media/image550.wmf"/><Relationship Id="rId201" Type="http://schemas.openxmlformats.org/officeDocument/2006/relationships/oleObject" Target="embeddings/oleObject114.bin"/><Relationship Id="rId506" Type="http://schemas.openxmlformats.org/officeDocument/2006/relationships/oleObject" Target="embeddings/oleObject308.bin"/><Relationship Id="rId853" Type="http://schemas.openxmlformats.org/officeDocument/2006/relationships/oleObject" Target="embeddings/oleObject523.bin"/><Relationship Id="rId1136" Type="http://schemas.openxmlformats.org/officeDocument/2006/relationships/oleObject" Target="embeddings/oleObject714.bin"/><Relationship Id="rId1690" Type="http://schemas.openxmlformats.org/officeDocument/2006/relationships/oleObject" Target="embeddings/oleObject1062.bin"/><Relationship Id="rId1788" Type="http://schemas.openxmlformats.org/officeDocument/2006/relationships/oleObject" Target="embeddings/oleObject1127.bin"/><Relationship Id="rId713" Type="http://schemas.openxmlformats.org/officeDocument/2006/relationships/image" Target="media/image279.wmf"/><Relationship Id="rId920" Type="http://schemas.openxmlformats.org/officeDocument/2006/relationships/image" Target="media/image349.wmf"/><Relationship Id="rId1343" Type="http://schemas.openxmlformats.org/officeDocument/2006/relationships/image" Target="media/image498.wmf"/><Relationship Id="rId1550" Type="http://schemas.openxmlformats.org/officeDocument/2006/relationships/oleObject" Target="embeddings/oleObject966.bin"/><Relationship Id="rId1648" Type="http://schemas.openxmlformats.org/officeDocument/2006/relationships/image" Target="media/image608.wmf"/><Relationship Id="rId1203" Type="http://schemas.openxmlformats.org/officeDocument/2006/relationships/image" Target="media/image447.wmf"/><Relationship Id="rId1410" Type="http://schemas.openxmlformats.org/officeDocument/2006/relationships/oleObject" Target="embeddings/oleObject885.bin"/><Relationship Id="rId1508" Type="http://schemas.openxmlformats.org/officeDocument/2006/relationships/oleObject" Target="embeddings/oleObject941.bin"/><Relationship Id="rId1855" Type="http://schemas.openxmlformats.org/officeDocument/2006/relationships/footer" Target="footer1.xml"/><Relationship Id="rId1715" Type="http://schemas.openxmlformats.org/officeDocument/2006/relationships/image" Target="media/image633.wmf"/><Relationship Id="rId296" Type="http://schemas.openxmlformats.org/officeDocument/2006/relationships/oleObject" Target="embeddings/oleObject174.bin"/><Relationship Id="rId156" Type="http://schemas.openxmlformats.org/officeDocument/2006/relationships/oleObject" Target="embeddings/oleObject87.bin"/><Relationship Id="rId363" Type="http://schemas.openxmlformats.org/officeDocument/2006/relationships/oleObject" Target="embeddings/oleObject216.bin"/><Relationship Id="rId570" Type="http://schemas.openxmlformats.org/officeDocument/2006/relationships/image" Target="media/image222.wmf"/><Relationship Id="rId223" Type="http://schemas.openxmlformats.org/officeDocument/2006/relationships/image" Target="media/image89.wmf"/><Relationship Id="rId430" Type="http://schemas.openxmlformats.org/officeDocument/2006/relationships/oleObject" Target="embeddings/oleObject261.bin"/><Relationship Id="rId668" Type="http://schemas.openxmlformats.org/officeDocument/2006/relationships/oleObject" Target="embeddings/oleObject400.bin"/><Relationship Id="rId875" Type="http://schemas.openxmlformats.org/officeDocument/2006/relationships/image" Target="media/image335.wmf"/><Relationship Id="rId1060" Type="http://schemas.openxmlformats.org/officeDocument/2006/relationships/oleObject" Target="embeddings/oleObject662.bin"/><Relationship Id="rId1298" Type="http://schemas.openxmlformats.org/officeDocument/2006/relationships/image" Target="media/image485.wmf"/><Relationship Id="rId528" Type="http://schemas.openxmlformats.org/officeDocument/2006/relationships/image" Target="media/image204.png"/><Relationship Id="rId735" Type="http://schemas.openxmlformats.org/officeDocument/2006/relationships/image" Target="media/image285.wmf"/><Relationship Id="rId942" Type="http://schemas.openxmlformats.org/officeDocument/2006/relationships/image" Target="media/image358.wmf"/><Relationship Id="rId1158" Type="http://schemas.openxmlformats.org/officeDocument/2006/relationships/image" Target="media/image428.wmf"/><Relationship Id="rId1365" Type="http://schemas.openxmlformats.org/officeDocument/2006/relationships/oleObject" Target="embeddings/oleObject855.bin"/><Relationship Id="rId1572" Type="http://schemas.openxmlformats.org/officeDocument/2006/relationships/image" Target="media/image587.wmf"/><Relationship Id="rId1018" Type="http://schemas.openxmlformats.org/officeDocument/2006/relationships/oleObject" Target="embeddings/oleObject631.bin"/><Relationship Id="rId1225" Type="http://schemas.openxmlformats.org/officeDocument/2006/relationships/oleObject" Target="embeddings/oleObject765.bin"/><Relationship Id="rId1432" Type="http://schemas.openxmlformats.org/officeDocument/2006/relationships/oleObject" Target="embeddings/oleObject900.bin"/><Relationship Id="rId71" Type="http://schemas.openxmlformats.org/officeDocument/2006/relationships/image" Target="media/image28.wmf"/><Relationship Id="rId802" Type="http://schemas.openxmlformats.org/officeDocument/2006/relationships/image" Target="media/image305.wmf"/><Relationship Id="rId1737" Type="http://schemas.openxmlformats.org/officeDocument/2006/relationships/oleObject" Target="embeddings/oleObject1092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101.bin"/><Relationship Id="rId1804" Type="http://schemas.openxmlformats.org/officeDocument/2006/relationships/oleObject" Target="embeddings/oleObject1137.bin"/><Relationship Id="rId385" Type="http://schemas.openxmlformats.org/officeDocument/2006/relationships/oleObject" Target="embeddings/oleObject231.bin"/><Relationship Id="rId592" Type="http://schemas.openxmlformats.org/officeDocument/2006/relationships/image" Target="media/image233.wmf"/><Relationship Id="rId245" Type="http://schemas.openxmlformats.org/officeDocument/2006/relationships/oleObject" Target="embeddings/oleObject145.bin"/><Relationship Id="rId452" Type="http://schemas.openxmlformats.org/officeDocument/2006/relationships/image" Target="media/image173.wmf"/><Relationship Id="rId897" Type="http://schemas.openxmlformats.org/officeDocument/2006/relationships/oleObject" Target="embeddings/oleObject552.bin"/><Relationship Id="rId1082" Type="http://schemas.openxmlformats.org/officeDocument/2006/relationships/oleObject" Target="embeddings/oleObject676.bin"/><Relationship Id="rId1303" Type="http://schemas.openxmlformats.org/officeDocument/2006/relationships/oleObject" Target="embeddings/oleObject812.bin"/><Relationship Id="rId1510" Type="http://schemas.openxmlformats.org/officeDocument/2006/relationships/oleObject" Target="embeddings/oleObject942.bin"/><Relationship Id="rId105" Type="http://schemas.openxmlformats.org/officeDocument/2006/relationships/oleObject" Target="embeddings/oleObject58.bin"/><Relationship Id="rId312" Type="http://schemas.openxmlformats.org/officeDocument/2006/relationships/oleObject" Target="embeddings/oleObject182.bin"/><Relationship Id="rId757" Type="http://schemas.openxmlformats.org/officeDocument/2006/relationships/oleObject" Target="embeddings/oleObject458.bin"/><Relationship Id="rId964" Type="http://schemas.openxmlformats.org/officeDocument/2006/relationships/image" Target="media/image364.wmf"/><Relationship Id="rId1387" Type="http://schemas.openxmlformats.org/officeDocument/2006/relationships/oleObject" Target="embeddings/oleObject868.bin"/><Relationship Id="rId1594" Type="http://schemas.openxmlformats.org/officeDocument/2006/relationships/oleObject" Target="embeddings/oleObject999.bin"/><Relationship Id="rId1608" Type="http://schemas.openxmlformats.org/officeDocument/2006/relationships/oleObject" Target="embeddings/oleObject1011.bin"/><Relationship Id="rId1815" Type="http://schemas.openxmlformats.org/officeDocument/2006/relationships/oleObject" Target="embeddings/oleObject1144.bin"/><Relationship Id="rId93" Type="http://schemas.openxmlformats.org/officeDocument/2006/relationships/image" Target="media/image37.wmf"/><Relationship Id="rId189" Type="http://schemas.openxmlformats.org/officeDocument/2006/relationships/image" Target="media/image78.wmf"/><Relationship Id="rId396" Type="http://schemas.openxmlformats.org/officeDocument/2006/relationships/image" Target="media/image154.wmf"/><Relationship Id="rId617" Type="http://schemas.openxmlformats.org/officeDocument/2006/relationships/image" Target="media/image241.wmf"/><Relationship Id="rId824" Type="http://schemas.openxmlformats.org/officeDocument/2006/relationships/oleObject" Target="embeddings/oleObject505.bin"/><Relationship Id="rId1247" Type="http://schemas.openxmlformats.org/officeDocument/2006/relationships/image" Target="media/image464.wmf"/><Relationship Id="rId1454" Type="http://schemas.openxmlformats.org/officeDocument/2006/relationships/oleObject" Target="embeddings/oleObject912.bin"/><Relationship Id="rId1661" Type="http://schemas.openxmlformats.org/officeDocument/2006/relationships/image" Target="media/image613.wmf"/><Relationship Id="rId256" Type="http://schemas.openxmlformats.org/officeDocument/2006/relationships/image" Target="media/image100.wmf"/><Relationship Id="rId463" Type="http://schemas.openxmlformats.org/officeDocument/2006/relationships/oleObject" Target="embeddings/oleObject280.bin"/><Relationship Id="rId670" Type="http://schemas.openxmlformats.org/officeDocument/2006/relationships/oleObject" Target="embeddings/oleObject401.bin"/><Relationship Id="rId1093" Type="http://schemas.openxmlformats.org/officeDocument/2006/relationships/oleObject" Target="embeddings/oleObject685.bin"/><Relationship Id="rId1107" Type="http://schemas.openxmlformats.org/officeDocument/2006/relationships/oleObject" Target="embeddings/oleObject695.bin"/><Relationship Id="rId1314" Type="http://schemas.openxmlformats.org/officeDocument/2006/relationships/oleObject" Target="embeddings/oleObject820.bin"/><Relationship Id="rId1521" Type="http://schemas.openxmlformats.org/officeDocument/2006/relationships/oleObject" Target="embeddings/oleObject949.bin"/><Relationship Id="rId1759" Type="http://schemas.openxmlformats.org/officeDocument/2006/relationships/oleObject" Target="embeddings/oleObject1108.bin"/><Relationship Id="rId116" Type="http://schemas.openxmlformats.org/officeDocument/2006/relationships/image" Target="media/image47.wmf"/><Relationship Id="rId323" Type="http://schemas.openxmlformats.org/officeDocument/2006/relationships/oleObject" Target="embeddings/oleObject190.bin"/><Relationship Id="rId530" Type="http://schemas.openxmlformats.org/officeDocument/2006/relationships/oleObject" Target="embeddings/oleObject320.bin"/><Relationship Id="rId768" Type="http://schemas.openxmlformats.org/officeDocument/2006/relationships/image" Target="media/image297.wmf"/><Relationship Id="rId975" Type="http://schemas.openxmlformats.org/officeDocument/2006/relationships/oleObject" Target="embeddings/oleObject606.bin"/><Relationship Id="rId1160" Type="http://schemas.openxmlformats.org/officeDocument/2006/relationships/image" Target="media/image429.wmf"/><Relationship Id="rId1398" Type="http://schemas.openxmlformats.org/officeDocument/2006/relationships/oleObject" Target="embeddings/oleObject875.bin"/><Relationship Id="rId1619" Type="http://schemas.openxmlformats.org/officeDocument/2006/relationships/image" Target="media/image598.wmf"/><Relationship Id="rId1826" Type="http://schemas.openxmlformats.org/officeDocument/2006/relationships/image" Target="media/image671.wmf"/><Relationship Id="rId20" Type="http://schemas.openxmlformats.org/officeDocument/2006/relationships/image" Target="media/image9.wmf"/><Relationship Id="rId628" Type="http://schemas.openxmlformats.org/officeDocument/2006/relationships/image" Target="media/image246.wmf"/><Relationship Id="rId835" Type="http://schemas.openxmlformats.org/officeDocument/2006/relationships/oleObject" Target="embeddings/oleObject511.bin"/><Relationship Id="rId1258" Type="http://schemas.openxmlformats.org/officeDocument/2006/relationships/oleObject" Target="embeddings/oleObject785.bin"/><Relationship Id="rId1465" Type="http://schemas.openxmlformats.org/officeDocument/2006/relationships/oleObject" Target="embeddings/oleObject918.bin"/><Relationship Id="rId1672" Type="http://schemas.openxmlformats.org/officeDocument/2006/relationships/oleObject" Target="embeddings/oleObject1051.bin"/><Relationship Id="rId267" Type="http://schemas.openxmlformats.org/officeDocument/2006/relationships/oleObject" Target="embeddings/oleObject158.bin"/><Relationship Id="rId474" Type="http://schemas.openxmlformats.org/officeDocument/2006/relationships/oleObject" Target="embeddings/oleObject287.bin"/><Relationship Id="rId1020" Type="http://schemas.openxmlformats.org/officeDocument/2006/relationships/image" Target="media/image383.wmf"/><Relationship Id="rId1118" Type="http://schemas.openxmlformats.org/officeDocument/2006/relationships/image" Target="media/image411.wmf"/><Relationship Id="rId1325" Type="http://schemas.openxmlformats.org/officeDocument/2006/relationships/oleObject" Target="embeddings/oleObject827.bin"/><Relationship Id="rId1532" Type="http://schemas.openxmlformats.org/officeDocument/2006/relationships/image" Target="media/image572.wmf"/><Relationship Id="rId127" Type="http://schemas.openxmlformats.org/officeDocument/2006/relationships/image" Target="media/image52.wmf"/><Relationship Id="rId681" Type="http://schemas.openxmlformats.org/officeDocument/2006/relationships/image" Target="media/image270.wmf"/><Relationship Id="rId779" Type="http://schemas.openxmlformats.org/officeDocument/2006/relationships/oleObject" Target="embeddings/oleObject476.bin"/><Relationship Id="rId902" Type="http://schemas.openxmlformats.org/officeDocument/2006/relationships/oleObject" Target="embeddings/oleObject555.bin"/><Relationship Id="rId986" Type="http://schemas.openxmlformats.org/officeDocument/2006/relationships/oleObject" Target="embeddings/oleObject613.bin"/><Relationship Id="rId1837" Type="http://schemas.openxmlformats.org/officeDocument/2006/relationships/image" Target="media/image675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98.bin"/><Relationship Id="rId541" Type="http://schemas.openxmlformats.org/officeDocument/2006/relationships/oleObject" Target="embeddings/oleObject326.bin"/><Relationship Id="rId639" Type="http://schemas.openxmlformats.org/officeDocument/2006/relationships/oleObject" Target="embeddings/oleObject384.bin"/><Relationship Id="rId1171" Type="http://schemas.openxmlformats.org/officeDocument/2006/relationships/image" Target="media/image434.wmf"/><Relationship Id="rId1269" Type="http://schemas.openxmlformats.org/officeDocument/2006/relationships/oleObject" Target="embeddings/oleObject791.bin"/><Relationship Id="rId1476" Type="http://schemas.openxmlformats.org/officeDocument/2006/relationships/image" Target="media/image547.wmf"/><Relationship Id="rId180" Type="http://schemas.openxmlformats.org/officeDocument/2006/relationships/oleObject" Target="embeddings/oleObject102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42.bin"/><Relationship Id="rId846" Type="http://schemas.openxmlformats.org/officeDocument/2006/relationships/oleObject" Target="embeddings/oleObject518.bin"/><Relationship Id="rId1031" Type="http://schemas.openxmlformats.org/officeDocument/2006/relationships/oleObject" Target="embeddings/oleObject641.bin"/><Relationship Id="rId1129" Type="http://schemas.openxmlformats.org/officeDocument/2006/relationships/oleObject" Target="embeddings/oleObject709.bin"/><Relationship Id="rId1683" Type="http://schemas.openxmlformats.org/officeDocument/2006/relationships/oleObject" Target="embeddings/oleObject1058.bin"/><Relationship Id="rId485" Type="http://schemas.openxmlformats.org/officeDocument/2006/relationships/image" Target="media/image187.wmf"/><Relationship Id="rId692" Type="http://schemas.openxmlformats.org/officeDocument/2006/relationships/oleObject" Target="embeddings/oleObject414.bin"/><Relationship Id="rId706" Type="http://schemas.openxmlformats.org/officeDocument/2006/relationships/oleObject" Target="embeddings/oleObject424.bin"/><Relationship Id="rId913" Type="http://schemas.openxmlformats.org/officeDocument/2006/relationships/image" Target="media/image346.wmf"/><Relationship Id="rId1336" Type="http://schemas.openxmlformats.org/officeDocument/2006/relationships/oleObject" Target="embeddings/oleObject836.bin"/><Relationship Id="rId1543" Type="http://schemas.openxmlformats.org/officeDocument/2006/relationships/image" Target="media/image577.wmf"/><Relationship Id="rId1750" Type="http://schemas.openxmlformats.org/officeDocument/2006/relationships/oleObject" Target="embeddings/oleObject1103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6.bin"/><Relationship Id="rId552" Type="http://schemas.openxmlformats.org/officeDocument/2006/relationships/oleObject" Target="embeddings/oleObject332.bin"/><Relationship Id="rId997" Type="http://schemas.openxmlformats.org/officeDocument/2006/relationships/oleObject" Target="embeddings/oleObject619.bin"/><Relationship Id="rId1182" Type="http://schemas.openxmlformats.org/officeDocument/2006/relationships/oleObject" Target="embeddings/oleObject739.bin"/><Relationship Id="rId1403" Type="http://schemas.openxmlformats.org/officeDocument/2006/relationships/oleObject" Target="embeddings/oleObject879.bin"/><Relationship Id="rId1610" Type="http://schemas.openxmlformats.org/officeDocument/2006/relationships/oleObject" Target="embeddings/oleObject1012.bin"/><Relationship Id="rId1848" Type="http://schemas.openxmlformats.org/officeDocument/2006/relationships/oleObject" Target="embeddings/oleObject1163.bin"/><Relationship Id="rId191" Type="http://schemas.openxmlformats.org/officeDocument/2006/relationships/image" Target="media/image79.wmf"/><Relationship Id="rId205" Type="http://schemas.openxmlformats.org/officeDocument/2006/relationships/image" Target="media/image83.wmf"/><Relationship Id="rId412" Type="http://schemas.openxmlformats.org/officeDocument/2006/relationships/image" Target="media/image157.wmf"/><Relationship Id="rId857" Type="http://schemas.openxmlformats.org/officeDocument/2006/relationships/oleObject" Target="embeddings/oleObject526.bin"/><Relationship Id="rId1042" Type="http://schemas.openxmlformats.org/officeDocument/2006/relationships/oleObject" Target="embeddings/oleObject650.bin"/><Relationship Id="rId1487" Type="http://schemas.openxmlformats.org/officeDocument/2006/relationships/image" Target="media/image552.png"/><Relationship Id="rId1694" Type="http://schemas.openxmlformats.org/officeDocument/2006/relationships/oleObject" Target="embeddings/oleObject1064.bin"/><Relationship Id="rId1708" Type="http://schemas.openxmlformats.org/officeDocument/2006/relationships/oleObject" Target="embeddings/oleObject1073.bin"/><Relationship Id="rId289" Type="http://schemas.openxmlformats.org/officeDocument/2006/relationships/image" Target="media/image114.wmf"/><Relationship Id="rId496" Type="http://schemas.openxmlformats.org/officeDocument/2006/relationships/oleObject" Target="embeddings/oleObject301.bin"/><Relationship Id="rId717" Type="http://schemas.openxmlformats.org/officeDocument/2006/relationships/oleObject" Target="embeddings/oleObject432.bin"/><Relationship Id="rId924" Type="http://schemas.openxmlformats.org/officeDocument/2006/relationships/oleObject" Target="embeddings/oleObject569.bin"/><Relationship Id="rId1347" Type="http://schemas.openxmlformats.org/officeDocument/2006/relationships/image" Target="media/image501.wmf"/><Relationship Id="rId1554" Type="http://schemas.openxmlformats.org/officeDocument/2006/relationships/image" Target="media/image581.wmf"/><Relationship Id="rId1761" Type="http://schemas.openxmlformats.org/officeDocument/2006/relationships/image" Target="media/image647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62.wmf"/><Relationship Id="rId356" Type="http://schemas.openxmlformats.org/officeDocument/2006/relationships/oleObject" Target="embeddings/oleObject212.bin"/><Relationship Id="rId563" Type="http://schemas.openxmlformats.org/officeDocument/2006/relationships/oleObject" Target="embeddings/oleObject339.bin"/><Relationship Id="rId770" Type="http://schemas.openxmlformats.org/officeDocument/2006/relationships/image" Target="media/image298.wmf"/><Relationship Id="rId1193" Type="http://schemas.openxmlformats.org/officeDocument/2006/relationships/image" Target="media/image443.wmf"/><Relationship Id="rId1207" Type="http://schemas.openxmlformats.org/officeDocument/2006/relationships/oleObject" Target="embeddings/oleObject754.bin"/><Relationship Id="rId1414" Type="http://schemas.openxmlformats.org/officeDocument/2006/relationships/oleObject" Target="embeddings/oleObject888.bin"/><Relationship Id="rId1621" Type="http://schemas.openxmlformats.org/officeDocument/2006/relationships/oleObject" Target="embeddings/oleObject1018.bin"/><Relationship Id="rId216" Type="http://schemas.openxmlformats.org/officeDocument/2006/relationships/oleObject" Target="embeddings/oleObject125.bin"/><Relationship Id="rId423" Type="http://schemas.openxmlformats.org/officeDocument/2006/relationships/image" Target="media/image162.wmf"/><Relationship Id="rId868" Type="http://schemas.openxmlformats.org/officeDocument/2006/relationships/oleObject" Target="embeddings/oleObject532.bin"/><Relationship Id="rId1053" Type="http://schemas.openxmlformats.org/officeDocument/2006/relationships/oleObject" Target="embeddings/oleObject658.bin"/><Relationship Id="rId1260" Type="http://schemas.openxmlformats.org/officeDocument/2006/relationships/oleObject" Target="embeddings/oleObject786.bin"/><Relationship Id="rId1498" Type="http://schemas.openxmlformats.org/officeDocument/2006/relationships/oleObject" Target="embeddings/oleObject936.bin"/><Relationship Id="rId1719" Type="http://schemas.openxmlformats.org/officeDocument/2006/relationships/image" Target="media/image635.wmf"/><Relationship Id="rId630" Type="http://schemas.openxmlformats.org/officeDocument/2006/relationships/oleObject" Target="embeddings/oleObject379.bin"/><Relationship Id="rId728" Type="http://schemas.openxmlformats.org/officeDocument/2006/relationships/oleObject" Target="embeddings/oleObject440.bin"/><Relationship Id="rId935" Type="http://schemas.openxmlformats.org/officeDocument/2006/relationships/oleObject" Target="embeddings/oleObject575.bin"/><Relationship Id="rId1358" Type="http://schemas.openxmlformats.org/officeDocument/2006/relationships/oleObject" Target="embeddings/oleObject851.bin"/><Relationship Id="rId1565" Type="http://schemas.openxmlformats.org/officeDocument/2006/relationships/oleObject" Target="embeddings/oleObject975.bin"/><Relationship Id="rId1772" Type="http://schemas.openxmlformats.org/officeDocument/2006/relationships/oleObject" Target="embeddings/oleObject1117.bin"/><Relationship Id="rId64" Type="http://schemas.openxmlformats.org/officeDocument/2006/relationships/oleObject" Target="embeddings/oleObject35.bin"/><Relationship Id="rId367" Type="http://schemas.openxmlformats.org/officeDocument/2006/relationships/image" Target="media/image143.wmf"/><Relationship Id="rId574" Type="http://schemas.openxmlformats.org/officeDocument/2006/relationships/image" Target="media/image224.wmf"/><Relationship Id="rId1120" Type="http://schemas.openxmlformats.org/officeDocument/2006/relationships/oleObject" Target="embeddings/oleObject704.bin"/><Relationship Id="rId1218" Type="http://schemas.openxmlformats.org/officeDocument/2006/relationships/oleObject" Target="embeddings/oleObject760.bin"/><Relationship Id="rId1425" Type="http://schemas.openxmlformats.org/officeDocument/2006/relationships/image" Target="media/image525.wmf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478.bin"/><Relationship Id="rId879" Type="http://schemas.openxmlformats.org/officeDocument/2006/relationships/image" Target="media/image336.wmf"/><Relationship Id="rId1632" Type="http://schemas.openxmlformats.org/officeDocument/2006/relationships/oleObject" Target="embeddings/oleObject1025.bin"/><Relationship Id="rId434" Type="http://schemas.openxmlformats.org/officeDocument/2006/relationships/image" Target="media/image166.wmf"/><Relationship Id="rId641" Type="http://schemas.openxmlformats.org/officeDocument/2006/relationships/oleObject" Target="embeddings/oleObject385.bin"/><Relationship Id="rId739" Type="http://schemas.openxmlformats.org/officeDocument/2006/relationships/image" Target="media/image287.wmf"/><Relationship Id="rId1064" Type="http://schemas.openxmlformats.org/officeDocument/2006/relationships/oleObject" Target="embeddings/oleObject664.bin"/><Relationship Id="rId1271" Type="http://schemas.openxmlformats.org/officeDocument/2006/relationships/image" Target="media/image474.wmf"/><Relationship Id="rId1369" Type="http://schemas.openxmlformats.org/officeDocument/2006/relationships/oleObject" Target="embeddings/oleObject857.bin"/><Relationship Id="rId1576" Type="http://schemas.openxmlformats.org/officeDocument/2006/relationships/oleObject" Target="embeddings/oleObject984.bin"/><Relationship Id="rId280" Type="http://schemas.openxmlformats.org/officeDocument/2006/relationships/oleObject" Target="embeddings/oleObject165.bin"/><Relationship Id="rId501" Type="http://schemas.openxmlformats.org/officeDocument/2006/relationships/image" Target="media/image191.wmf"/><Relationship Id="rId946" Type="http://schemas.openxmlformats.org/officeDocument/2006/relationships/oleObject" Target="embeddings/oleObject582.bin"/><Relationship Id="rId1131" Type="http://schemas.openxmlformats.org/officeDocument/2006/relationships/image" Target="media/image416.wmf"/><Relationship Id="rId1229" Type="http://schemas.openxmlformats.org/officeDocument/2006/relationships/oleObject" Target="embeddings/oleObject767.bin"/><Relationship Id="rId1783" Type="http://schemas.openxmlformats.org/officeDocument/2006/relationships/image" Target="media/image654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8.bin"/><Relationship Id="rId378" Type="http://schemas.openxmlformats.org/officeDocument/2006/relationships/image" Target="media/image148.wmf"/><Relationship Id="rId585" Type="http://schemas.openxmlformats.org/officeDocument/2006/relationships/oleObject" Target="embeddings/oleObject351.bin"/><Relationship Id="rId792" Type="http://schemas.openxmlformats.org/officeDocument/2006/relationships/image" Target="media/image301.wmf"/><Relationship Id="rId806" Type="http://schemas.openxmlformats.org/officeDocument/2006/relationships/oleObject" Target="embeddings/oleObject495.bin"/><Relationship Id="rId1436" Type="http://schemas.openxmlformats.org/officeDocument/2006/relationships/oleObject" Target="embeddings/oleObject902.bin"/><Relationship Id="rId1643" Type="http://schemas.openxmlformats.org/officeDocument/2006/relationships/image" Target="media/image606.wmf"/><Relationship Id="rId1850" Type="http://schemas.openxmlformats.org/officeDocument/2006/relationships/oleObject" Target="embeddings/oleObject1164.bin"/><Relationship Id="rId6" Type="http://schemas.openxmlformats.org/officeDocument/2006/relationships/endnotes" Target="endnotes.xml"/><Relationship Id="rId238" Type="http://schemas.openxmlformats.org/officeDocument/2006/relationships/oleObject" Target="embeddings/oleObject140.bin"/><Relationship Id="rId445" Type="http://schemas.openxmlformats.org/officeDocument/2006/relationships/oleObject" Target="embeddings/oleObject271.bin"/><Relationship Id="rId652" Type="http://schemas.openxmlformats.org/officeDocument/2006/relationships/image" Target="media/image256.wmf"/><Relationship Id="rId1075" Type="http://schemas.openxmlformats.org/officeDocument/2006/relationships/oleObject" Target="embeddings/oleObject672.bin"/><Relationship Id="rId1282" Type="http://schemas.openxmlformats.org/officeDocument/2006/relationships/oleObject" Target="embeddings/oleObject799.bin"/><Relationship Id="rId1503" Type="http://schemas.openxmlformats.org/officeDocument/2006/relationships/image" Target="media/image560.wmf"/><Relationship Id="rId1710" Type="http://schemas.openxmlformats.org/officeDocument/2006/relationships/oleObject" Target="embeddings/oleObject1075.bin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512" Type="http://schemas.openxmlformats.org/officeDocument/2006/relationships/oleObject" Target="embeddings/oleObject311.bin"/><Relationship Id="rId957" Type="http://schemas.openxmlformats.org/officeDocument/2006/relationships/oleObject" Target="embeddings/oleObject590.bin"/><Relationship Id="rId1142" Type="http://schemas.openxmlformats.org/officeDocument/2006/relationships/oleObject" Target="embeddings/oleObject717.bin"/><Relationship Id="rId1587" Type="http://schemas.openxmlformats.org/officeDocument/2006/relationships/oleObject" Target="embeddings/oleObject994.bin"/><Relationship Id="rId1794" Type="http://schemas.openxmlformats.org/officeDocument/2006/relationships/oleObject" Target="embeddings/oleObject1131.bin"/><Relationship Id="rId1808" Type="http://schemas.openxmlformats.org/officeDocument/2006/relationships/oleObject" Target="embeddings/oleObject1140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33.bin"/><Relationship Id="rId596" Type="http://schemas.openxmlformats.org/officeDocument/2006/relationships/oleObject" Target="embeddings/oleObject357.bin"/><Relationship Id="rId817" Type="http://schemas.openxmlformats.org/officeDocument/2006/relationships/image" Target="media/image312.wmf"/><Relationship Id="rId1002" Type="http://schemas.openxmlformats.org/officeDocument/2006/relationships/oleObject" Target="embeddings/oleObject622.bin"/><Relationship Id="rId1447" Type="http://schemas.openxmlformats.org/officeDocument/2006/relationships/oleObject" Target="embeddings/oleObject908.bin"/><Relationship Id="rId1654" Type="http://schemas.openxmlformats.org/officeDocument/2006/relationships/image" Target="media/image610.wmf"/><Relationship Id="rId249" Type="http://schemas.openxmlformats.org/officeDocument/2006/relationships/image" Target="media/image97.wmf"/><Relationship Id="rId456" Type="http://schemas.openxmlformats.org/officeDocument/2006/relationships/image" Target="media/image175.wmf"/><Relationship Id="rId663" Type="http://schemas.openxmlformats.org/officeDocument/2006/relationships/image" Target="media/image261.wmf"/><Relationship Id="rId870" Type="http://schemas.openxmlformats.org/officeDocument/2006/relationships/oleObject" Target="embeddings/oleObject533.bin"/><Relationship Id="rId1086" Type="http://schemas.openxmlformats.org/officeDocument/2006/relationships/oleObject" Target="embeddings/oleObject680.bin"/><Relationship Id="rId1293" Type="http://schemas.openxmlformats.org/officeDocument/2006/relationships/oleObject" Target="embeddings/oleObject806.bin"/><Relationship Id="rId1307" Type="http://schemas.openxmlformats.org/officeDocument/2006/relationships/oleObject" Target="embeddings/oleObject815.bin"/><Relationship Id="rId1514" Type="http://schemas.openxmlformats.org/officeDocument/2006/relationships/oleObject" Target="embeddings/oleObject944.bin"/><Relationship Id="rId1721" Type="http://schemas.openxmlformats.org/officeDocument/2006/relationships/image" Target="media/image63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316" Type="http://schemas.openxmlformats.org/officeDocument/2006/relationships/oleObject" Target="embeddings/oleObject185.bin"/><Relationship Id="rId523" Type="http://schemas.openxmlformats.org/officeDocument/2006/relationships/image" Target="media/image202.wmf"/><Relationship Id="rId968" Type="http://schemas.openxmlformats.org/officeDocument/2006/relationships/oleObject" Target="embeddings/oleObject599.bin"/><Relationship Id="rId1153" Type="http://schemas.openxmlformats.org/officeDocument/2006/relationships/oleObject" Target="embeddings/oleObject723.bin"/><Relationship Id="rId1598" Type="http://schemas.openxmlformats.org/officeDocument/2006/relationships/oleObject" Target="embeddings/oleObject1002.bin"/><Relationship Id="rId1819" Type="http://schemas.openxmlformats.org/officeDocument/2006/relationships/oleObject" Target="embeddings/oleObject1147.bin"/><Relationship Id="rId97" Type="http://schemas.openxmlformats.org/officeDocument/2006/relationships/image" Target="media/image39.wmf"/><Relationship Id="rId730" Type="http://schemas.openxmlformats.org/officeDocument/2006/relationships/oleObject" Target="embeddings/oleObject442.bin"/><Relationship Id="rId828" Type="http://schemas.openxmlformats.org/officeDocument/2006/relationships/oleObject" Target="embeddings/oleObject507.bin"/><Relationship Id="rId1013" Type="http://schemas.openxmlformats.org/officeDocument/2006/relationships/oleObject" Target="embeddings/oleObject628.bin"/><Relationship Id="rId1360" Type="http://schemas.openxmlformats.org/officeDocument/2006/relationships/oleObject" Target="embeddings/oleObject852.bin"/><Relationship Id="rId1458" Type="http://schemas.openxmlformats.org/officeDocument/2006/relationships/oleObject" Target="embeddings/oleObject914.bin"/><Relationship Id="rId1665" Type="http://schemas.openxmlformats.org/officeDocument/2006/relationships/image" Target="media/image615.wmf"/><Relationship Id="rId162" Type="http://schemas.openxmlformats.org/officeDocument/2006/relationships/oleObject" Target="embeddings/oleObject92.bin"/><Relationship Id="rId467" Type="http://schemas.openxmlformats.org/officeDocument/2006/relationships/oleObject" Target="embeddings/oleObject282.bin"/><Relationship Id="rId1097" Type="http://schemas.openxmlformats.org/officeDocument/2006/relationships/oleObject" Target="embeddings/oleObject689.bin"/><Relationship Id="rId1220" Type="http://schemas.openxmlformats.org/officeDocument/2006/relationships/oleObject" Target="embeddings/oleObject762.bin"/><Relationship Id="rId1318" Type="http://schemas.openxmlformats.org/officeDocument/2006/relationships/image" Target="media/image491.wmf"/><Relationship Id="rId1525" Type="http://schemas.openxmlformats.org/officeDocument/2006/relationships/oleObject" Target="embeddings/oleObject951.bin"/><Relationship Id="rId674" Type="http://schemas.openxmlformats.org/officeDocument/2006/relationships/oleObject" Target="embeddings/oleObject403.bin"/><Relationship Id="rId881" Type="http://schemas.openxmlformats.org/officeDocument/2006/relationships/oleObject" Target="embeddings/oleObject540.bin"/><Relationship Id="rId979" Type="http://schemas.openxmlformats.org/officeDocument/2006/relationships/oleObject" Target="embeddings/oleObject609.bin"/><Relationship Id="rId1732" Type="http://schemas.openxmlformats.org/officeDocument/2006/relationships/oleObject" Target="embeddings/oleObject1088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93.bin"/><Relationship Id="rId534" Type="http://schemas.openxmlformats.org/officeDocument/2006/relationships/oleObject" Target="embeddings/oleObject322.bin"/><Relationship Id="rId741" Type="http://schemas.openxmlformats.org/officeDocument/2006/relationships/oleObject" Target="embeddings/oleObject449.bin"/><Relationship Id="rId839" Type="http://schemas.openxmlformats.org/officeDocument/2006/relationships/oleObject" Target="embeddings/oleObject514.bin"/><Relationship Id="rId1164" Type="http://schemas.openxmlformats.org/officeDocument/2006/relationships/oleObject" Target="embeddings/oleObject729.bin"/><Relationship Id="rId1371" Type="http://schemas.openxmlformats.org/officeDocument/2006/relationships/oleObject" Target="embeddings/oleObject858.bin"/><Relationship Id="rId1469" Type="http://schemas.openxmlformats.org/officeDocument/2006/relationships/oleObject" Target="embeddings/oleObject920.bin"/><Relationship Id="rId173" Type="http://schemas.openxmlformats.org/officeDocument/2006/relationships/image" Target="media/image70.wmf"/><Relationship Id="rId380" Type="http://schemas.openxmlformats.org/officeDocument/2006/relationships/oleObject" Target="embeddings/oleObject227.bin"/><Relationship Id="rId601" Type="http://schemas.openxmlformats.org/officeDocument/2006/relationships/image" Target="media/image237.wmf"/><Relationship Id="rId1024" Type="http://schemas.openxmlformats.org/officeDocument/2006/relationships/oleObject" Target="embeddings/oleObject636.bin"/><Relationship Id="rId1231" Type="http://schemas.openxmlformats.org/officeDocument/2006/relationships/oleObject" Target="embeddings/oleObject769.bin"/><Relationship Id="rId1676" Type="http://schemas.openxmlformats.org/officeDocument/2006/relationships/oleObject" Target="embeddings/oleObject1054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289.bin"/><Relationship Id="rId685" Type="http://schemas.openxmlformats.org/officeDocument/2006/relationships/oleObject" Target="embeddings/oleObject409.bin"/><Relationship Id="rId892" Type="http://schemas.openxmlformats.org/officeDocument/2006/relationships/image" Target="media/image338.wmf"/><Relationship Id="rId906" Type="http://schemas.openxmlformats.org/officeDocument/2006/relationships/image" Target="media/image344.wmf"/><Relationship Id="rId1329" Type="http://schemas.openxmlformats.org/officeDocument/2006/relationships/oleObject" Target="embeddings/oleObject830.bin"/><Relationship Id="rId1536" Type="http://schemas.openxmlformats.org/officeDocument/2006/relationships/image" Target="media/image574.wmf"/><Relationship Id="rId1743" Type="http://schemas.openxmlformats.org/officeDocument/2006/relationships/oleObject" Target="embeddings/oleObject1098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55.bin"/><Relationship Id="rId338" Type="http://schemas.openxmlformats.org/officeDocument/2006/relationships/oleObject" Target="embeddings/oleObject201.bin"/><Relationship Id="rId545" Type="http://schemas.openxmlformats.org/officeDocument/2006/relationships/oleObject" Target="embeddings/oleObject328.bin"/><Relationship Id="rId752" Type="http://schemas.openxmlformats.org/officeDocument/2006/relationships/image" Target="media/image292.wmf"/><Relationship Id="rId1175" Type="http://schemas.openxmlformats.org/officeDocument/2006/relationships/image" Target="media/image436.wmf"/><Relationship Id="rId1382" Type="http://schemas.openxmlformats.org/officeDocument/2006/relationships/oleObject" Target="embeddings/oleObject864.bin"/><Relationship Id="rId1603" Type="http://schemas.openxmlformats.org/officeDocument/2006/relationships/oleObject" Target="embeddings/oleObject1007.bin"/><Relationship Id="rId1810" Type="http://schemas.openxmlformats.org/officeDocument/2006/relationships/oleObject" Target="embeddings/oleObject1141.bin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34.bin"/><Relationship Id="rId405" Type="http://schemas.openxmlformats.org/officeDocument/2006/relationships/oleObject" Target="embeddings/oleObject246.bin"/><Relationship Id="rId612" Type="http://schemas.openxmlformats.org/officeDocument/2006/relationships/oleObject" Target="embeddings/oleObject367.bin"/><Relationship Id="rId1035" Type="http://schemas.openxmlformats.org/officeDocument/2006/relationships/oleObject" Target="embeddings/oleObject643.bin"/><Relationship Id="rId1242" Type="http://schemas.openxmlformats.org/officeDocument/2006/relationships/oleObject" Target="embeddings/oleObject775.bin"/><Relationship Id="rId1687" Type="http://schemas.openxmlformats.org/officeDocument/2006/relationships/oleObject" Target="embeddings/oleObject1060.bin"/><Relationship Id="rId251" Type="http://schemas.openxmlformats.org/officeDocument/2006/relationships/image" Target="media/image98.wmf"/><Relationship Id="rId489" Type="http://schemas.openxmlformats.org/officeDocument/2006/relationships/image" Target="media/image188.wmf"/><Relationship Id="rId696" Type="http://schemas.openxmlformats.org/officeDocument/2006/relationships/oleObject" Target="embeddings/oleObject416.bin"/><Relationship Id="rId917" Type="http://schemas.openxmlformats.org/officeDocument/2006/relationships/image" Target="media/image348.wmf"/><Relationship Id="rId1102" Type="http://schemas.openxmlformats.org/officeDocument/2006/relationships/image" Target="media/image405.wmf"/><Relationship Id="rId1547" Type="http://schemas.openxmlformats.org/officeDocument/2006/relationships/oleObject" Target="embeddings/oleObject964.bin"/><Relationship Id="rId1754" Type="http://schemas.openxmlformats.org/officeDocument/2006/relationships/oleObject" Target="embeddings/oleObject1105.bin"/><Relationship Id="rId46" Type="http://schemas.openxmlformats.org/officeDocument/2006/relationships/oleObject" Target="embeddings/oleObject23.bin"/><Relationship Id="rId349" Type="http://schemas.openxmlformats.org/officeDocument/2006/relationships/image" Target="media/image136.wmf"/><Relationship Id="rId556" Type="http://schemas.openxmlformats.org/officeDocument/2006/relationships/oleObject" Target="embeddings/oleObject334.bin"/><Relationship Id="rId763" Type="http://schemas.openxmlformats.org/officeDocument/2006/relationships/oleObject" Target="embeddings/oleObject462.bin"/><Relationship Id="rId1186" Type="http://schemas.openxmlformats.org/officeDocument/2006/relationships/oleObject" Target="embeddings/oleObject742.bin"/><Relationship Id="rId1393" Type="http://schemas.openxmlformats.org/officeDocument/2006/relationships/oleObject" Target="embeddings/oleObject871.bin"/><Relationship Id="rId1407" Type="http://schemas.openxmlformats.org/officeDocument/2006/relationships/oleObject" Target="embeddings/oleObject883.bin"/><Relationship Id="rId1614" Type="http://schemas.openxmlformats.org/officeDocument/2006/relationships/oleObject" Target="embeddings/oleObject1014.bin"/><Relationship Id="rId1821" Type="http://schemas.openxmlformats.org/officeDocument/2006/relationships/oleObject" Target="embeddings/oleObject1148.bin"/><Relationship Id="rId111" Type="http://schemas.openxmlformats.org/officeDocument/2006/relationships/oleObject" Target="embeddings/oleObject62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0.bin"/><Relationship Id="rId416" Type="http://schemas.openxmlformats.org/officeDocument/2006/relationships/image" Target="media/image159.wmf"/><Relationship Id="rId970" Type="http://schemas.openxmlformats.org/officeDocument/2006/relationships/oleObject" Target="embeddings/oleObject601.bin"/><Relationship Id="rId1046" Type="http://schemas.openxmlformats.org/officeDocument/2006/relationships/oleObject" Target="embeddings/oleObject653.bin"/><Relationship Id="rId1253" Type="http://schemas.openxmlformats.org/officeDocument/2006/relationships/image" Target="media/image467.wmf"/><Relationship Id="rId1698" Type="http://schemas.openxmlformats.org/officeDocument/2006/relationships/oleObject" Target="embeddings/oleObject1066.bin"/><Relationship Id="rId623" Type="http://schemas.openxmlformats.org/officeDocument/2006/relationships/image" Target="media/image244.wmf"/><Relationship Id="rId830" Type="http://schemas.openxmlformats.org/officeDocument/2006/relationships/oleObject" Target="embeddings/oleObject509.bin"/><Relationship Id="rId928" Type="http://schemas.openxmlformats.org/officeDocument/2006/relationships/oleObject" Target="embeddings/oleObject571.bin"/><Relationship Id="rId1460" Type="http://schemas.openxmlformats.org/officeDocument/2006/relationships/oleObject" Target="embeddings/oleObject915.bin"/><Relationship Id="rId1558" Type="http://schemas.openxmlformats.org/officeDocument/2006/relationships/oleObject" Target="embeddings/oleObject971.bin"/><Relationship Id="rId1765" Type="http://schemas.openxmlformats.org/officeDocument/2006/relationships/oleObject" Target="embeddings/oleObject1112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03.wmf"/><Relationship Id="rId567" Type="http://schemas.openxmlformats.org/officeDocument/2006/relationships/oleObject" Target="embeddings/oleObject342.bin"/><Relationship Id="rId1113" Type="http://schemas.openxmlformats.org/officeDocument/2006/relationships/oleObject" Target="embeddings/oleObject699.bin"/><Relationship Id="rId1197" Type="http://schemas.openxmlformats.org/officeDocument/2006/relationships/oleObject" Target="embeddings/oleObject748.bin"/><Relationship Id="rId1320" Type="http://schemas.openxmlformats.org/officeDocument/2006/relationships/image" Target="media/image492.wmf"/><Relationship Id="rId1418" Type="http://schemas.openxmlformats.org/officeDocument/2006/relationships/oleObject" Target="embeddings/oleObject891.bin"/><Relationship Id="rId122" Type="http://schemas.openxmlformats.org/officeDocument/2006/relationships/oleObject" Target="embeddings/oleObject68.bin"/><Relationship Id="rId774" Type="http://schemas.openxmlformats.org/officeDocument/2006/relationships/oleObject" Target="embeddings/oleObject471.bin"/><Relationship Id="rId981" Type="http://schemas.openxmlformats.org/officeDocument/2006/relationships/oleObject" Target="embeddings/oleObject610.bin"/><Relationship Id="rId1057" Type="http://schemas.openxmlformats.org/officeDocument/2006/relationships/oleObject" Target="embeddings/oleObject660.bin"/><Relationship Id="rId1625" Type="http://schemas.openxmlformats.org/officeDocument/2006/relationships/oleObject" Target="embeddings/oleObject1020.bin"/><Relationship Id="rId1832" Type="http://schemas.openxmlformats.org/officeDocument/2006/relationships/image" Target="media/image673.wmf"/><Relationship Id="rId427" Type="http://schemas.openxmlformats.org/officeDocument/2006/relationships/oleObject" Target="embeddings/oleObject259.bin"/><Relationship Id="rId634" Type="http://schemas.openxmlformats.org/officeDocument/2006/relationships/image" Target="media/image248.wmf"/><Relationship Id="rId841" Type="http://schemas.openxmlformats.org/officeDocument/2006/relationships/oleObject" Target="embeddings/oleObject515.bin"/><Relationship Id="rId1264" Type="http://schemas.openxmlformats.org/officeDocument/2006/relationships/oleObject" Target="embeddings/oleObject788.bin"/><Relationship Id="rId1471" Type="http://schemas.openxmlformats.org/officeDocument/2006/relationships/image" Target="media/image545.wmf"/><Relationship Id="rId1569" Type="http://schemas.openxmlformats.org/officeDocument/2006/relationships/oleObject" Target="embeddings/oleObject978.bin"/><Relationship Id="rId273" Type="http://schemas.openxmlformats.org/officeDocument/2006/relationships/oleObject" Target="embeddings/oleObject161.bin"/><Relationship Id="rId480" Type="http://schemas.openxmlformats.org/officeDocument/2006/relationships/oleObject" Target="embeddings/oleObject290.bin"/><Relationship Id="rId701" Type="http://schemas.openxmlformats.org/officeDocument/2006/relationships/oleObject" Target="embeddings/oleObject420.bin"/><Relationship Id="rId939" Type="http://schemas.openxmlformats.org/officeDocument/2006/relationships/oleObject" Target="embeddings/oleObject578.bin"/><Relationship Id="rId1124" Type="http://schemas.openxmlformats.org/officeDocument/2006/relationships/oleObject" Target="embeddings/oleObject706.bin"/><Relationship Id="rId1331" Type="http://schemas.openxmlformats.org/officeDocument/2006/relationships/image" Target="media/image495.wmf"/><Relationship Id="rId1776" Type="http://schemas.openxmlformats.org/officeDocument/2006/relationships/image" Target="media/image651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4.bin"/><Relationship Id="rId340" Type="http://schemas.openxmlformats.org/officeDocument/2006/relationships/oleObject" Target="embeddings/oleObject202.bin"/><Relationship Id="rId578" Type="http://schemas.openxmlformats.org/officeDocument/2006/relationships/image" Target="media/image226.wmf"/><Relationship Id="rId785" Type="http://schemas.openxmlformats.org/officeDocument/2006/relationships/image" Target="media/image299.wmf"/><Relationship Id="rId992" Type="http://schemas.openxmlformats.org/officeDocument/2006/relationships/oleObject" Target="embeddings/oleObject616.bin"/><Relationship Id="rId1429" Type="http://schemas.openxmlformats.org/officeDocument/2006/relationships/image" Target="media/image526.wmf"/><Relationship Id="rId1636" Type="http://schemas.openxmlformats.org/officeDocument/2006/relationships/oleObject" Target="embeddings/oleObject1027.bin"/><Relationship Id="rId1843" Type="http://schemas.openxmlformats.org/officeDocument/2006/relationships/image" Target="media/image678.wmf"/><Relationship Id="rId200" Type="http://schemas.openxmlformats.org/officeDocument/2006/relationships/oleObject" Target="embeddings/oleObject113.bin"/><Relationship Id="rId438" Type="http://schemas.openxmlformats.org/officeDocument/2006/relationships/oleObject" Target="embeddings/oleObject266.bin"/><Relationship Id="rId645" Type="http://schemas.openxmlformats.org/officeDocument/2006/relationships/oleObject" Target="embeddings/oleObject387.bin"/><Relationship Id="rId852" Type="http://schemas.openxmlformats.org/officeDocument/2006/relationships/oleObject" Target="embeddings/oleObject522.bin"/><Relationship Id="rId1068" Type="http://schemas.openxmlformats.org/officeDocument/2006/relationships/image" Target="media/image397.wmf"/><Relationship Id="rId1275" Type="http://schemas.openxmlformats.org/officeDocument/2006/relationships/image" Target="media/image476.wmf"/><Relationship Id="rId1482" Type="http://schemas.openxmlformats.org/officeDocument/2006/relationships/oleObject" Target="embeddings/oleObject928.bin"/><Relationship Id="rId1703" Type="http://schemas.openxmlformats.org/officeDocument/2006/relationships/oleObject" Target="embeddings/oleObject1069.bin"/><Relationship Id="rId284" Type="http://schemas.openxmlformats.org/officeDocument/2006/relationships/oleObject" Target="embeddings/oleObject167.bin"/><Relationship Id="rId491" Type="http://schemas.openxmlformats.org/officeDocument/2006/relationships/image" Target="media/image189.wmf"/><Relationship Id="rId505" Type="http://schemas.openxmlformats.org/officeDocument/2006/relationships/image" Target="media/image193.wmf"/><Relationship Id="rId712" Type="http://schemas.openxmlformats.org/officeDocument/2006/relationships/oleObject" Target="embeddings/oleObject429.bin"/><Relationship Id="rId1135" Type="http://schemas.openxmlformats.org/officeDocument/2006/relationships/oleObject" Target="embeddings/oleObject713.bin"/><Relationship Id="rId1342" Type="http://schemas.openxmlformats.org/officeDocument/2006/relationships/oleObject" Target="embeddings/oleObject840.bin"/><Relationship Id="rId1787" Type="http://schemas.openxmlformats.org/officeDocument/2006/relationships/image" Target="media/image656.wmf"/><Relationship Id="rId79" Type="http://schemas.openxmlformats.org/officeDocument/2006/relationships/image" Target="media/image32.wmf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353.bin"/><Relationship Id="rId796" Type="http://schemas.openxmlformats.org/officeDocument/2006/relationships/oleObject" Target="embeddings/oleObject489.bin"/><Relationship Id="rId1202" Type="http://schemas.openxmlformats.org/officeDocument/2006/relationships/oleObject" Target="embeddings/oleObject751.bin"/><Relationship Id="rId1647" Type="http://schemas.openxmlformats.org/officeDocument/2006/relationships/oleObject" Target="embeddings/oleObject1035.bin"/><Relationship Id="rId1854" Type="http://schemas.openxmlformats.org/officeDocument/2006/relationships/header" Target="header1.xml"/><Relationship Id="rId351" Type="http://schemas.openxmlformats.org/officeDocument/2006/relationships/image" Target="media/image137.wmf"/><Relationship Id="rId449" Type="http://schemas.openxmlformats.org/officeDocument/2006/relationships/oleObject" Target="embeddings/oleObject273.bin"/><Relationship Id="rId656" Type="http://schemas.openxmlformats.org/officeDocument/2006/relationships/oleObject" Target="embeddings/oleObject394.bin"/><Relationship Id="rId863" Type="http://schemas.openxmlformats.org/officeDocument/2006/relationships/image" Target="media/image329.wmf"/><Relationship Id="rId1079" Type="http://schemas.openxmlformats.org/officeDocument/2006/relationships/image" Target="media/image400.wmf"/><Relationship Id="rId1286" Type="http://schemas.openxmlformats.org/officeDocument/2006/relationships/oleObject" Target="embeddings/oleObject802.bin"/><Relationship Id="rId1493" Type="http://schemas.openxmlformats.org/officeDocument/2006/relationships/image" Target="media/image555.wmf"/><Relationship Id="rId1507" Type="http://schemas.openxmlformats.org/officeDocument/2006/relationships/image" Target="media/image562.wmf"/><Relationship Id="rId1714" Type="http://schemas.openxmlformats.org/officeDocument/2006/relationships/oleObject" Target="embeddings/oleObject1077.bin"/><Relationship Id="rId211" Type="http://schemas.openxmlformats.org/officeDocument/2006/relationships/oleObject" Target="embeddings/oleObject122.bin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516" Type="http://schemas.openxmlformats.org/officeDocument/2006/relationships/oleObject" Target="embeddings/oleObject313.bin"/><Relationship Id="rId1146" Type="http://schemas.openxmlformats.org/officeDocument/2006/relationships/image" Target="media/image422.wmf"/><Relationship Id="rId1798" Type="http://schemas.openxmlformats.org/officeDocument/2006/relationships/oleObject" Target="embeddings/oleObject1133.bin"/><Relationship Id="rId723" Type="http://schemas.openxmlformats.org/officeDocument/2006/relationships/oleObject" Target="embeddings/oleObject436.bin"/><Relationship Id="rId930" Type="http://schemas.openxmlformats.org/officeDocument/2006/relationships/oleObject" Target="embeddings/oleObject572.bin"/><Relationship Id="rId1006" Type="http://schemas.openxmlformats.org/officeDocument/2006/relationships/oleObject" Target="embeddings/oleObject624.bin"/><Relationship Id="rId1353" Type="http://schemas.openxmlformats.org/officeDocument/2006/relationships/oleObject" Target="embeddings/oleObject846.bin"/><Relationship Id="rId1560" Type="http://schemas.openxmlformats.org/officeDocument/2006/relationships/oleObject" Target="embeddings/oleObject972.bin"/><Relationship Id="rId1658" Type="http://schemas.openxmlformats.org/officeDocument/2006/relationships/oleObject" Target="embeddings/oleObject1042.bin"/><Relationship Id="rId155" Type="http://schemas.openxmlformats.org/officeDocument/2006/relationships/image" Target="media/image64.wmf"/><Relationship Id="rId362" Type="http://schemas.openxmlformats.org/officeDocument/2006/relationships/image" Target="media/image142.wmf"/><Relationship Id="rId1213" Type="http://schemas.openxmlformats.org/officeDocument/2006/relationships/oleObject" Target="embeddings/oleObject757.bin"/><Relationship Id="rId1297" Type="http://schemas.openxmlformats.org/officeDocument/2006/relationships/oleObject" Target="embeddings/oleObject808.bin"/><Relationship Id="rId1420" Type="http://schemas.openxmlformats.org/officeDocument/2006/relationships/image" Target="media/image523.wmf"/><Relationship Id="rId1518" Type="http://schemas.openxmlformats.org/officeDocument/2006/relationships/image" Target="media/image567.wmf"/><Relationship Id="rId222" Type="http://schemas.openxmlformats.org/officeDocument/2006/relationships/oleObject" Target="embeddings/oleObject129.bin"/><Relationship Id="rId667" Type="http://schemas.openxmlformats.org/officeDocument/2006/relationships/image" Target="media/image263.wmf"/><Relationship Id="rId874" Type="http://schemas.openxmlformats.org/officeDocument/2006/relationships/oleObject" Target="embeddings/oleObject535.bin"/><Relationship Id="rId1725" Type="http://schemas.openxmlformats.org/officeDocument/2006/relationships/oleObject" Target="embeddings/oleObject108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19.bin"/><Relationship Id="rId734" Type="http://schemas.openxmlformats.org/officeDocument/2006/relationships/oleObject" Target="embeddings/oleObject445.bin"/><Relationship Id="rId941" Type="http://schemas.openxmlformats.org/officeDocument/2006/relationships/oleObject" Target="embeddings/oleObject579.bin"/><Relationship Id="rId1157" Type="http://schemas.openxmlformats.org/officeDocument/2006/relationships/oleObject" Target="embeddings/oleObject725.bin"/><Relationship Id="rId1364" Type="http://schemas.openxmlformats.org/officeDocument/2006/relationships/oleObject" Target="embeddings/oleObject854.bin"/><Relationship Id="rId1571" Type="http://schemas.openxmlformats.org/officeDocument/2006/relationships/oleObject" Target="embeddings/oleObject980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5.bin"/><Relationship Id="rId373" Type="http://schemas.openxmlformats.org/officeDocument/2006/relationships/image" Target="media/image146.wmf"/><Relationship Id="rId580" Type="http://schemas.openxmlformats.org/officeDocument/2006/relationships/image" Target="media/image227.wmf"/><Relationship Id="rId801" Type="http://schemas.openxmlformats.org/officeDocument/2006/relationships/oleObject" Target="embeddings/oleObject492.bin"/><Relationship Id="rId1017" Type="http://schemas.openxmlformats.org/officeDocument/2006/relationships/oleObject" Target="embeddings/oleObject630.bin"/><Relationship Id="rId1224" Type="http://schemas.openxmlformats.org/officeDocument/2006/relationships/image" Target="media/image455.wmf"/><Relationship Id="rId1431" Type="http://schemas.openxmlformats.org/officeDocument/2006/relationships/image" Target="media/image527.wmf"/><Relationship Id="rId1669" Type="http://schemas.openxmlformats.org/officeDocument/2006/relationships/oleObject" Target="embeddings/oleObject1048.bin"/><Relationship Id="rId1" Type="http://schemas.openxmlformats.org/officeDocument/2006/relationships/numbering" Target="numbering.xml"/><Relationship Id="rId233" Type="http://schemas.openxmlformats.org/officeDocument/2006/relationships/image" Target="media/image93.wmf"/><Relationship Id="rId440" Type="http://schemas.openxmlformats.org/officeDocument/2006/relationships/image" Target="media/image168.wmf"/><Relationship Id="rId678" Type="http://schemas.openxmlformats.org/officeDocument/2006/relationships/oleObject" Target="embeddings/oleObject405.bin"/><Relationship Id="rId885" Type="http://schemas.openxmlformats.org/officeDocument/2006/relationships/oleObject" Target="embeddings/oleObject543.bin"/><Relationship Id="rId1070" Type="http://schemas.openxmlformats.org/officeDocument/2006/relationships/oleObject" Target="embeddings/oleObject668.bin"/><Relationship Id="rId1529" Type="http://schemas.openxmlformats.org/officeDocument/2006/relationships/oleObject" Target="embeddings/oleObject954.bin"/><Relationship Id="rId1736" Type="http://schemas.openxmlformats.org/officeDocument/2006/relationships/oleObject" Target="embeddings/oleObject1091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76.bin"/><Relationship Id="rId538" Type="http://schemas.openxmlformats.org/officeDocument/2006/relationships/oleObject" Target="embeddings/oleObject324.bin"/><Relationship Id="rId745" Type="http://schemas.openxmlformats.org/officeDocument/2006/relationships/oleObject" Target="embeddings/oleObject452.bin"/><Relationship Id="rId952" Type="http://schemas.openxmlformats.org/officeDocument/2006/relationships/oleObject" Target="embeddings/oleObject587.bin"/><Relationship Id="rId1168" Type="http://schemas.openxmlformats.org/officeDocument/2006/relationships/oleObject" Target="embeddings/oleObject731.bin"/><Relationship Id="rId1375" Type="http://schemas.openxmlformats.org/officeDocument/2006/relationships/image" Target="media/image510.wmf"/><Relationship Id="rId1582" Type="http://schemas.openxmlformats.org/officeDocument/2006/relationships/oleObject" Target="embeddings/oleObject990.bin"/><Relationship Id="rId1803" Type="http://schemas.openxmlformats.org/officeDocument/2006/relationships/image" Target="media/image662.wmf"/><Relationship Id="rId81" Type="http://schemas.openxmlformats.org/officeDocument/2006/relationships/image" Target="media/image33.wmf"/><Relationship Id="rId177" Type="http://schemas.openxmlformats.org/officeDocument/2006/relationships/image" Target="media/image72.wmf"/><Relationship Id="rId384" Type="http://schemas.openxmlformats.org/officeDocument/2006/relationships/image" Target="media/image149.wmf"/><Relationship Id="rId591" Type="http://schemas.openxmlformats.org/officeDocument/2006/relationships/oleObject" Target="embeddings/oleObject354.bin"/><Relationship Id="rId605" Type="http://schemas.openxmlformats.org/officeDocument/2006/relationships/image" Target="media/image239.wmf"/><Relationship Id="rId812" Type="http://schemas.openxmlformats.org/officeDocument/2006/relationships/oleObject" Target="embeddings/oleObject498.bin"/><Relationship Id="rId1028" Type="http://schemas.openxmlformats.org/officeDocument/2006/relationships/oleObject" Target="embeddings/oleObject639.bin"/><Relationship Id="rId1235" Type="http://schemas.openxmlformats.org/officeDocument/2006/relationships/oleObject" Target="embeddings/oleObject771.bin"/><Relationship Id="rId1442" Type="http://schemas.openxmlformats.org/officeDocument/2006/relationships/oleObject" Target="embeddings/oleObject905.bin"/><Relationship Id="rId244" Type="http://schemas.openxmlformats.org/officeDocument/2006/relationships/oleObject" Target="embeddings/oleObject144.bin"/><Relationship Id="rId689" Type="http://schemas.openxmlformats.org/officeDocument/2006/relationships/oleObject" Target="embeddings/oleObject411.bin"/><Relationship Id="rId896" Type="http://schemas.openxmlformats.org/officeDocument/2006/relationships/image" Target="media/image340.wmf"/><Relationship Id="rId1081" Type="http://schemas.openxmlformats.org/officeDocument/2006/relationships/image" Target="media/image401.wmf"/><Relationship Id="rId1302" Type="http://schemas.openxmlformats.org/officeDocument/2006/relationships/oleObject" Target="embeddings/oleObject811.bin"/><Relationship Id="rId1747" Type="http://schemas.openxmlformats.org/officeDocument/2006/relationships/oleObject" Target="embeddings/oleObject1101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74.bin"/><Relationship Id="rId549" Type="http://schemas.openxmlformats.org/officeDocument/2006/relationships/image" Target="media/image214.wmf"/><Relationship Id="rId756" Type="http://schemas.openxmlformats.org/officeDocument/2006/relationships/image" Target="media/image294.wmf"/><Relationship Id="rId1179" Type="http://schemas.openxmlformats.org/officeDocument/2006/relationships/image" Target="media/image437.wmf"/><Relationship Id="rId1386" Type="http://schemas.openxmlformats.org/officeDocument/2006/relationships/image" Target="media/image514.wmf"/><Relationship Id="rId1593" Type="http://schemas.openxmlformats.org/officeDocument/2006/relationships/oleObject" Target="embeddings/oleObject998.bin"/><Relationship Id="rId1607" Type="http://schemas.openxmlformats.org/officeDocument/2006/relationships/image" Target="media/image592.wmf"/><Relationship Id="rId1814" Type="http://schemas.openxmlformats.org/officeDocument/2006/relationships/oleObject" Target="embeddings/oleObject1143.bin"/><Relationship Id="rId104" Type="http://schemas.openxmlformats.org/officeDocument/2006/relationships/image" Target="media/image42.wmf"/><Relationship Id="rId188" Type="http://schemas.openxmlformats.org/officeDocument/2006/relationships/oleObject" Target="embeddings/oleObject106.bin"/><Relationship Id="rId311" Type="http://schemas.openxmlformats.org/officeDocument/2006/relationships/image" Target="media/image125.wmf"/><Relationship Id="rId395" Type="http://schemas.openxmlformats.org/officeDocument/2006/relationships/oleObject" Target="embeddings/oleObject237.bin"/><Relationship Id="rId409" Type="http://schemas.openxmlformats.org/officeDocument/2006/relationships/image" Target="media/image156.wmf"/><Relationship Id="rId963" Type="http://schemas.openxmlformats.org/officeDocument/2006/relationships/oleObject" Target="embeddings/oleObject595.bin"/><Relationship Id="rId1039" Type="http://schemas.openxmlformats.org/officeDocument/2006/relationships/oleObject" Target="embeddings/oleObject647.bin"/><Relationship Id="rId1246" Type="http://schemas.openxmlformats.org/officeDocument/2006/relationships/oleObject" Target="embeddings/oleObject778.bin"/><Relationship Id="rId92" Type="http://schemas.openxmlformats.org/officeDocument/2006/relationships/oleObject" Target="embeddings/oleObject51.bin"/><Relationship Id="rId616" Type="http://schemas.openxmlformats.org/officeDocument/2006/relationships/oleObject" Target="embeddings/oleObject371.bin"/><Relationship Id="rId823" Type="http://schemas.openxmlformats.org/officeDocument/2006/relationships/image" Target="media/image314.wmf"/><Relationship Id="rId1453" Type="http://schemas.openxmlformats.org/officeDocument/2006/relationships/image" Target="media/image537.wmf"/><Relationship Id="rId1660" Type="http://schemas.openxmlformats.org/officeDocument/2006/relationships/oleObject" Target="embeddings/oleObject1043.bin"/><Relationship Id="rId1758" Type="http://schemas.openxmlformats.org/officeDocument/2006/relationships/oleObject" Target="embeddings/oleObject1107.bin"/><Relationship Id="rId255" Type="http://schemas.openxmlformats.org/officeDocument/2006/relationships/oleObject" Target="embeddings/oleObject151.bin"/><Relationship Id="rId462" Type="http://schemas.openxmlformats.org/officeDocument/2006/relationships/image" Target="media/image178.wmf"/><Relationship Id="rId1092" Type="http://schemas.openxmlformats.org/officeDocument/2006/relationships/image" Target="media/image403.wmf"/><Relationship Id="rId1106" Type="http://schemas.openxmlformats.org/officeDocument/2006/relationships/image" Target="media/image407.wmf"/><Relationship Id="rId1313" Type="http://schemas.openxmlformats.org/officeDocument/2006/relationships/oleObject" Target="embeddings/oleObject819.bin"/><Relationship Id="rId1397" Type="http://schemas.openxmlformats.org/officeDocument/2006/relationships/oleObject" Target="embeddings/oleObject874.bin"/><Relationship Id="rId1520" Type="http://schemas.openxmlformats.org/officeDocument/2006/relationships/oleObject" Target="embeddings/oleObject948.bin"/><Relationship Id="rId115" Type="http://schemas.openxmlformats.org/officeDocument/2006/relationships/oleObject" Target="embeddings/oleObject64.bin"/><Relationship Id="rId322" Type="http://schemas.openxmlformats.org/officeDocument/2006/relationships/image" Target="media/image128.wmf"/><Relationship Id="rId767" Type="http://schemas.openxmlformats.org/officeDocument/2006/relationships/oleObject" Target="embeddings/oleObject466.bin"/><Relationship Id="rId974" Type="http://schemas.openxmlformats.org/officeDocument/2006/relationships/oleObject" Target="embeddings/oleObject605.bin"/><Relationship Id="rId1618" Type="http://schemas.openxmlformats.org/officeDocument/2006/relationships/oleObject" Target="embeddings/oleObject1016.bin"/><Relationship Id="rId1825" Type="http://schemas.openxmlformats.org/officeDocument/2006/relationships/oleObject" Target="embeddings/oleObject1150.bin"/><Relationship Id="rId199" Type="http://schemas.openxmlformats.org/officeDocument/2006/relationships/oleObject" Target="embeddings/oleObject112.bin"/><Relationship Id="rId627" Type="http://schemas.openxmlformats.org/officeDocument/2006/relationships/oleObject" Target="embeddings/oleObject377.bin"/><Relationship Id="rId834" Type="http://schemas.openxmlformats.org/officeDocument/2006/relationships/image" Target="media/image319.wmf"/><Relationship Id="rId1257" Type="http://schemas.openxmlformats.org/officeDocument/2006/relationships/image" Target="media/image468.wmf"/><Relationship Id="rId1464" Type="http://schemas.openxmlformats.org/officeDocument/2006/relationships/image" Target="media/image542.wmf"/><Relationship Id="rId1671" Type="http://schemas.openxmlformats.org/officeDocument/2006/relationships/oleObject" Target="embeddings/oleObject1050.bin"/><Relationship Id="rId266" Type="http://schemas.openxmlformats.org/officeDocument/2006/relationships/oleObject" Target="embeddings/oleObject157.bin"/><Relationship Id="rId473" Type="http://schemas.openxmlformats.org/officeDocument/2006/relationships/oleObject" Target="embeddings/oleObject286.bin"/><Relationship Id="rId680" Type="http://schemas.openxmlformats.org/officeDocument/2006/relationships/oleObject" Target="embeddings/oleObject406.bin"/><Relationship Id="rId901" Type="http://schemas.openxmlformats.org/officeDocument/2006/relationships/oleObject" Target="embeddings/oleObject554.bin"/><Relationship Id="rId1117" Type="http://schemas.openxmlformats.org/officeDocument/2006/relationships/oleObject" Target="embeddings/oleObject702.bin"/><Relationship Id="rId1324" Type="http://schemas.openxmlformats.org/officeDocument/2006/relationships/oleObject" Target="embeddings/oleObject826.bin"/><Relationship Id="rId1531" Type="http://schemas.openxmlformats.org/officeDocument/2006/relationships/oleObject" Target="embeddings/oleObject955.bin"/><Relationship Id="rId1769" Type="http://schemas.openxmlformats.org/officeDocument/2006/relationships/oleObject" Target="embeddings/oleObject111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70.bin"/><Relationship Id="rId333" Type="http://schemas.openxmlformats.org/officeDocument/2006/relationships/oleObject" Target="embeddings/oleObject197.bin"/><Relationship Id="rId540" Type="http://schemas.openxmlformats.org/officeDocument/2006/relationships/oleObject" Target="embeddings/oleObject325.bin"/><Relationship Id="rId778" Type="http://schemas.openxmlformats.org/officeDocument/2006/relationships/oleObject" Target="embeddings/oleObject475.bin"/><Relationship Id="rId985" Type="http://schemas.openxmlformats.org/officeDocument/2006/relationships/oleObject" Target="embeddings/oleObject612.bin"/><Relationship Id="rId1170" Type="http://schemas.openxmlformats.org/officeDocument/2006/relationships/oleObject" Target="embeddings/oleObject732.bin"/><Relationship Id="rId1629" Type="http://schemas.openxmlformats.org/officeDocument/2006/relationships/oleObject" Target="embeddings/oleObject1023.bin"/><Relationship Id="rId1836" Type="http://schemas.openxmlformats.org/officeDocument/2006/relationships/oleObject" Target="embeddings/oleObject1157.bin"/><Relationship Id="rId638" Type="http://schemas.openxmlformats.org/officeDocument/2006/relationships/image" Target="media/image250.wmf"/><Relationship Id="rId845" Type="http://schemas.openxmlformats.org/officeDocument/2006/relationships/oleObject" Target="embeddings/oleObject517.bin"/><Relationship Id="rId1030" Type="http://schemas.openxmlformats.org/officeDocument/2006/relationships/image" Target="media/image385.wmf"/><Relationship Id="rId1268" Type="http://schemas.openxmlformats.org/officeDocument/2006/relationships/oleObject" Target="embeddings/oleObject790.bin"/><Relationship Id="rId1475" Type="http://schemas.openxmlformats.org/officeDocument/2006/relationships/oleObject" Target="embeddings/oleObject924.bin"/><Relationship Id="rId1682" Type="http://schemas.openxmlformats.org/officeDocument/2006/relationships/image" Target="media/image620.wmf"/><Relationship Id="rId277" Type="http://schemas.openxmlformats.org/officeDocument/2006/relationships/image" Target="media/image109.wmf"/><Relationship Id="rId400" Type="http://schemas.openxmlformats.org/officeDocument/2006/relationships/oleObject" Target="embeddings/oleObject241.bin"/><Relationship Id="rId484" Type="http://schemas.openxmlformats.org/officeDocument/2006/relationships/oleObject" Target="embeddings/oleObject293.bin"/><Relationship Id="rId705" Type="http://schemas.openxmlformats.org/officeDocument/2006/relationships/oleObject" Target="embeddings/oleObject423.bin"/><Relationship Id="rId1128" Type="http://schemas.openxmlformats.org/officeDocument/2006/relationships/oleObject" Target="embeddings/oleObject708.bin"/><Relationship Id="rId1335" Type="http://schemas.openxmlformats.org/officeDocument/2006/relationships/oleObject" Target="embeddings/oleObject835.bin"/><Relationship Id="rId1542" Type="http://schemas.openxmlformats.org/officeDocument/2006/relationships/oleObject" Target="embeddings/oleObject961.bin"/><Relationship Id="rId137" Type="http://schemas.openxmlformats.org/officeDocument/2006/relationships/image" Target="media/image56.wmf"/><Relationship Id="rId344" Type="http://schemas.openxmlformats.org/officeDocument/2006/relationships/oleObject" Target="embeddings/oleObject205.bin"/><Relationship Id="rId691" Type="http://schemas.openxmlformats.org/officeDocument/2006/relationships/oleObject" Target="embeddings/oleObject413.bin"/><Relationship Id="rId789" Type="http://schemas.openxmlformats.org/officeDocument/2006/relationships/oleObject" Target="embeddings/oleObject485.bin"/><Relationship Id="rId912" Type="http://schemas.openxmlformats.org/officeDocument/2006/relationships/oleObject" Target="embeddings/oleObject562.bin"/><Relationship Id="rId996" Type="http://schemas.openxmlformats.org/officeDocument/2006/relationships/oleObject" Target="embeddings/oleObject618.bin"/><Relationship Id="rId1847" Type="http://schemas.openxmlformats.org/officeDocument/2006/relationships/image" Target="media/image680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15.wmf"/><Relationship Id="rId649" Type="http://schemas.openxmlformats.org/officeDocument/2006/relationships/oleObject" Target="embeddings/oleObject390.bin"/><Relationship Id="rId856" Type="http://schemas.openxmlformats.org/officeDocument/2006/relationships/image" Target="media/image326.wmf"/><Relationship Id="rId1181" Type="http://schemas.openxmlformats.org/officeDocument/2006/relationships/image" Target="media/image438.wmf"/><Relationship Id="rId1279" Type="http://schemas.openxmlformats.org/officeDocument/2006/relationships/oleObject" Target="embeddings/oleObject797.bin"/><Relationship Id="rId1402" Type="http://schemas.openxmlformats.org/officeDocument/2006/relationships/oleObject" Target="embeddings/oleObject878.bin"/><Relationship Id="rId1486" Type="http://schemas.openxmlformats.org/officeDocument/2006/relationships/oleObject" Target="embeddings/oleObject930.bin"/><Relationship Id="rId1707" Type="http://schemas.openxmlformats.org/officeDocument/2006/relationships/oleObject" Target="embeddings/oleObject1072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7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50.bin"/><Relationship Id="rId509" Type="http://schemas.openxmlformats.org/officeDocument/2006/relationships/image" Target="media/image195.wmf"/><Relationship Id="rId1041" Type="http://schemas.openxmlformats.org/officeDocument/2006/relationships/oleObject" Target="embeddings/oleObject649.bin"/><Relationship Id="rId1139" Type="http://schemas.openxmlformats.org/officeDocument/2006/relationships/image" Target="media/image419.wmf"/><Relationship Id="rId1346" Type="http://schemas.openxmlformats.org/officeDocument/2006/relationships/image" Target="media/image500.png"/><Relationship Id="rId1693" Type="http://schemas.openxmlformats.org/officeDocument/2006/relationships/image" Target="media/image625.wmf"/><Relationship Id="rId495" Type="http://schemas.openxmlformats.org/officeDocument/2006/relationships/image" Target="media/image190.png"/><Relationship Id="rId716" Type="http://schemas.openxmlformats.org/officeDocument/2006/relationships/oleObject" Target="embeddings/oleObject431.bin"/><Relationship Id="rId923" Type="http://schemas.openxmlformats.org/officeDocument/2006/relationships/image" Target="media/image350.wmf"/><Relationship Id="rId1553" Type="http://schemas.openxmlformats.org/officeDocument/2006/relationships/oleObject" Target="embeddings/oleObject968.bin"/><Relationship Id="rId1760" Type="http://schemas.openxmlformats.org/officeDocument/2006/relationships/oleObject" Target="embeddings/oleObject1109.bin"/><Relationship Id="rId1858" Type="http://schemas.openxmlformats.org/officeDocument/2006/relationships/theme" Target="theme/theme1.xml"/><Relationship Id="rId52" Type="http://schemas.openxmlformats.org/officeDocument/2006/relationships/image" Target="media/image21.wmf"/><Relationship Id="rId148" Type="http://schemas.openxmlformats.org/officeDocument/2006/relationships/oleObject" Target="embeddings/oleObject82.bin"/><Relationship Id="rId355" Type="http://schemas.openxmlformats.org/officeDocument/2006/relationships/image" Target="media/image139.wmf"/><Relationship Id="rId562" Type="http://schemas.openxmlformats.org/officeDocument/2006/relationships/oleObject" Target="embeddings/oleObject338.bin"/><Relationship Id="rId1192" Type="http://schemas.openxmlformats.org/officeDocument/2006/relationships/oleObject" Target="embeddings/oleObject745.bin"/><Relationship Id="rId1206" Type="http://schemas.openxmlformats.org/officeDocument/2006/relationships/image" Target="media/image448.wmf"/><Relationship Id="rId1413" Type="http://schemas.openxmlformats.org/officeDocument/2006/relationships/oleObject" Target="embeddings/oleObject887.bin"/><Relationship Id="rId1620" Type="http://schemas.openxmlformats.org/officeDocument/2006/relationships/oleObject" Target="embeddings/oleObject1017.bin"/><Relationship Id="rId215" Type="http://schemas.openxmlformats.org/officeDocument/2006/relationships/image" Target="media/image86.wmf"/><Relationship Id="rId422" Type="http://schemas.openxmlformats.org/officeDocument/2006/relationships/oleObject" Target="embeddings/oleObject256.bin"/><Relationship Id="rId867" Type="http://schemas.openxmlformats.org/officeDocument/2006/relationships/image" Target="media/image331.wmf"/><Relationship Id="rId1052" Type="http://schemas.openxmlformats.org/officeDocument/2006/relationships/image" Target="media/image390.wmf"/><Relationship Id="rId1497" Type="http://schemas.openxmlformats.org/officeDocument/2006/relationships/image" Target="media/image557.wmf"/><Relationship Id="rId1718" Type="http://schemas.openxmlformats.org/officeDocument/2006/relationships/oleObject" Target="embeddings/oleObject1079.bin"/><Relationship Id="rId299" Type="http://schemas.openxmlformats.org/officeDocument/2006/relationships/image" Target="media/image119.wmf"/><Relationship Id="rId727" Type="http://schemas.openxmlformats.org/officeDocument/2006/relationships/image" Target="media/image283.wmf"/><Relationship Id="rId934" Type="http://schemas.openxmlformats.org/officeDocument/2006/relationships/image" Target="media/image355.wmf"/><Relationship Id="rId1357" Type="http://schemas.openxmlformats.org/officeDocument/2006/relationships/oleObject" Target="embeddings/oleObject850.bin"/><Relationship Id="rId1564" Type="http://schemas.openxmlformats.org/officeDocument/2006/relationships/image" Target="media/image585.wmf"/><Relationship Id="rId1771" Type="http://schemas.openxmlformats.org/officeDocument/2006/relationships/oleObject" Target="embeddings/oleObject1116.bin"/><Relationship Id="rId63" Type="http://schemas.openxmlformats.org/officeDocument/2006/relationships/image" Target="media/image24.wmf"/><Relationship Id="rId159" Type="http://schemas.openxmlformats.org/officeDocument/2006/relationships/image" Target="media/image65.wmf"/><Relationship Id="rId366" Type="http://schemas.openxmlformats.org/officeDocument/2006/relationships/oleObject" Target="embeddings/oleObject219.bin"/><Relationship Id="rId573" Type="http://schemas.openxmlformats.org/officeDocument/2006/relationships/oleObject" Target="embeddings/oleObject345.bin"/><Relationship Id="rId780" Type="http://schemas.openxmlformats.org/officeDocument/2006/relationships/oleObject" Target="embeddings/oleObject477.bin"/><Relationship Id="rId1217" Type="http://schemas.openxmlformats.org/officeDocument/2006/relationships/image" Target="media/image453.wmf"/><Relationship Id="rId1424" Type="http://schemas.openxmlformats.org/officeDocument/2006/relationships/oleObject" Target="embeddings/oleObject895.bin"/><Relationship Id="rId1631" Type="http://schemas.openxmlformats.org/officeDocument/2006/relationships/oleObject" Target="embeddings/oleObject1024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63.bin"/><Relationship Id="rId878" Type="http://schemas.openxmlformats.org/officeDocument/2006/relationships/oleObject" Target="embeddings/oleObject538.bin"/><Relationship Id="rId1063" Type="http://schemas.openxmlformats.org/officeDocument/2006/relationships/image" Target="media/image395.wmf"/><Relationship Id="rId1270" Type="http://schemas.openxmlformats.org/officeDocument/2006/relationships/oleObject" Target="embeddings/oleObject792.bin"/><Relationship Id="rId1729" Type="http://schemas.openxmlformats.org/officeDocument/2006/relationships/oleObject" Target="embeddings/oleObject1086.bin"/><Relationship Id="rId640" Type="http://schemas.openxmlformats.org/officeDocument/2006/relationships/image" Target="media/image251.wmf"/><Relationship Id="rId738" Type="http://schemas.openxmlformats.org/officeDocument/2006/relationships/oleObject" Target="embeddings/oleObject447.bin"/><Relationship Id="rId945" Type="http://schemas.openxmlformats.org/officeDocument/2006/relationships/oleObject" Target="embeddings/oleObject581.bin"/><Relationship Id="rId1368" Type="http://schemas.openxmlformats.org/officeDocument/2006/relationships/image" Target="media/image507.wmf"/><Relationship Id="rId1575" Type="http://schemas.openxmlformats.org/officeDocument/2006/relationships/oleObject" Target="embeddings/oleObject983.bin"/><Relationship Id="rId1782" Type="http://schemas.openxmlformats.org/officeDocument/2006/relationships/oleObject" Target="embeddings/oleObject1124.bin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225.bin"/><Relationship Id="rId500" Type="http://schemas.openxmlformats.org/officeDocument/2006/relationships/oleObject" Target="embeddings/oleObject305.bin"/><Relationship Id="rId584" Type="http://schemas.openxmlformats.org/officeDocument/2006/relationships/image" Target="media/image229.wmf"/><Relationship Id="rId805" Type="http://schemas.openxmlformats.org/officeDocument/2006/relationships/oleObject" Target="embeddings/oleObject494.bin"/><Relationship Id="rId1130" Type="http://schemas.openxmlformats.org/officeDocument/2006/relationships/oleObject" Target="embeddings/oleObject710.bin"/><Relationship Id="rId1228" Type="http://schemas.openxmlformats.org/officeDocument/2006/relationships/image" Target="media/image457.wmf"/><Relationship Id="rId1435" Type="http://schemas.openxmlformats.org/officeDocument/2006/relationships/image" Target="media/image52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9.bin"/><Relationship Id="rId791" Type="http://schemas.openxmlformats.org/officeDocument/2006/relationships/oleObject" Target="embeddings/oleObject486.bin"/><Relationship Id="rId889" Type="http://schemas.openxmlformats.org/officeDocument/2006/relationships/oleObject" Target="embeddings/oleObject547.bin"/><Relationship Id="rId1074" Type="http://schemas.openxmlformats.org/officeDocument/2006/relationships/oleObject" Target="embeddings/oleObject671.bin"/><Relationship Id="rId1642" Type="http://schemas.openxmlformats.org/officeDocument/2006/relationships/oleObject" Target="embeddings/oleObject1032.bin"/><Relationship Id="rId444" Type="http://schemas.openxmlformats.org/officeDocument/2006/relationships/oleObject" Target="embeddings/oleObject270.bin"/><Relationship Id="rId651" Type="http://schemas.openxmlformats.org/officeDocument/2006/relationships/oleObject" Target="embeddings/oleObject391.bin"/><Relationship Id="rId749" Type="http://schemas.openxmlformats.org/officeDocument/2006/relationships/oleObject" Target="embeddings/oleObject454.bin"/><Relationship Id="rId1281" Type="http://schemas.openxmlformats.org/officeDocument/2006/relationships/image" Target="media/image478.wmf"/><Relationship Id="rId1379" Type="http://schemas.openxmlformats.org/officeDocument/2006/relationships/image" Target="media/image512.wmf"/><Relationship Id="rId1502" Type="http://schemas.openxmlformats.org/officeDocument/2006/relationships/oleObject" Target="embeddings/oleObject938.bin"/><Relationship Id="rId1586" Type="http://schemas.openxmlformats.org/officeDocument/2006/relationships/oleObject" Target="embeddings/oleObject993.bin"/><Relationship Id="rId1807" Type="http://schemas.openxmlformats.org/officeDocument/2006/relationships/oleObject" Target="embeddings/oleObject1139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388" Type="http://schemas.openxmlformats.org/officeDocument/2006/relationships/image" Target="media/image151.wmf"/><Relationship Id="rId511" Type="http://schemas.openxmlformats.org/officeDocument/2006/relationships/image" Target="media/image196.wmf"/><Relationship Id="rId609" Type="http://schemas.openxmlformats.org/officeDocument/2006/relationships/oleObject" Target="embeddings/oleObject364.bin"/><Relationship Id="rId956" Type="http://schemas.openxmlformats.org/officeDocument/2006/relationships/oleObject" Target="embeddings/oleObject589.bin"/><Relationship Id="rId1141" Type="http://schemas.openxmlformats.org/officeDocument/2006/relationships/image" Target="media/image420.wmf"/><Relationship Id="rId1239" Type="http://schemas.openxmlformats.org/officeDocument/2006/relationships/oleObject" Target="embeddings/oleObject773.bin"/><Relationship Id="rId1793" Type="http://schemas.openxmlformats.org/officeDocument/2006/relationships/image" Target="media/image658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56.bin"/><Relationship Id="rId816" Type="http://schemas.openxmlformats.org/officeDocument/2006/relationships/oleObject" Target="embeddings/oleObject500.bin"/><Relationship Id="rId1001" Type="http://schemas.openxmlformats.org/officeDocument/2006/relationships/image" Target="media/image375.wmf"/><Relationship Id="rId1446" Type="http://schemas.openxmlformats.org/officeDocument/2006/relationships/image" Target="media/image534.wmf"/><Relationship Id="rId1653" Type="http://schemas.openxmlformats.org/officeDocument/2006/relationships/oleObject" Target="embeddings/oleObject1039.bin"/><Relationship Id="rId248" Type="http://schemas.openxmlformats.org/officeDocument/2006/relationships/oleObject" Target="embeddings/oleObject147.bin"/><Relationship Id="rId455" Type="http://schemas.openxmlformats.org/officeDocument/2006/relationships/oleObject" Target="embeddings/oleObject276.bin"/><Relationship Id="rId662" Type="http://schemas.openxmlformats.org/officeDocument/2006/relationships/oleObject" Target="embeddings/oleObject397.bin"/><Relationship Id="rId1085" Type="http://schemas.openxmlformats.org/officeDocument/2006/relationships/oleObject" Target="embeddings/oleObject679.bin"/><Relationship Id="rId1292" Type="http://schemas.openxmlformats.org/officeDocument/2006/relationships/image" Target="media/image482.wmf"/><Relationship Id="rId1306" Type="http://schemas.openxmlformats.org/officeDocument/2006/relationships/oleObject" Target="embeddings/oleObject814.bin"/><Relationship Id="rId1513" Type="http://schemas.openxmlformats.org/officeDocument/2006/relationships/image" Target="media/image565.wmf"/><Relationship Id="rId1720" Type="http://schemas.openxmlformats.org/officeDocument/2006/relationships/oleObject" Target="embeddings/oleObject108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84.bin"/><Relationship Id="rId522" Type="http://schemas.openxmlformats.org/officeDocument/2006/relationships/oleObject" Target="embeddings/oleObject316.bin"/><Relationship Id="rId967" Type="http://schemas.openxmlformats.org/officeDocument/2006/relationships/oleObject" Target="embeddings/oleObject598.bin"/><Relationship Id="rId1152" Type="http://schemas.openxmlformats.org/officeDocument/2006/relationships/image" Target="media/image425.wmf"/><Relationship Id="rId1597" Type="http://schemas.openxmlformats.org/officeDocument/2006/relationships/image" Target="media/image591.wmf"/><Relationship Id="rId1818" Type="http://schemas.openxmlformats.org/officeDocument/2006/relationships/oleObject" Target="embeddings/oleObject1146.bin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1.bin"/><Relationship Id="rId399" Type="http://schemas.openxmlformats.org/officeDocument/2006/relationships/oleObject" Target="embeddings/oleObject240.bin"/><Relationship Id="rId827" Type="http://schemas.openxmlformats.org/officeDocument/2006/relationships/image" Target="media/image316.wmf"/><Relationship Id="rId1012" Type="http://schemas.openxmlformats.org/officeDocument/2006/relationships/image" Target="media/image380.wmf"/><Relationship Id="rId1457" Type="http://schemas.openxmlformats.org/officeDocument/2006/relationships/image" Target="media/image539.wmf"/><Relationship Id="rId1664" Type="http://schemas.openxmlformats.org/officeDocument/2006/relationships/oleObject" Target="embeddings/oleObject1045.bin"/><Relationship Id="rId259" Type="http://schemas.openxmlformats.org/officeDocument/2006/relationships/oleObject" Target="embeddings/oleObject153.bin"/><Relationship Id="rId466" Type="http://schemas.openxmlformats.org/officeDocument/2006/relationships/image" Target="media/image180.wmf"/><Relationship Id="rId673" Type="http://schemas.openxmlformats.org/officeDocument/2006/relationships/image" Target="media/image266.wmf"/><Relationship Id="rId880" Type="http://schemas.openxmlformats.org/officeDocument/2006/relationships/oleObject" Target="embeddings/oleObject539.bin"/><Relationship Id="rId1096" Type="http://schemas.openxmlformats.org/officeDocument/2006/relationships/oleObject" Target="embeddings/oleObject688.bin"/><Relationship Id="rId1317" Type="http://schemas.openxmlformats.org/officeDocument/2006/relationships/oleObject" Target="embeddings/oleObject822.bin"/><Relationship Id="rId1524" Type="http://schemas.openxmlformats.org/officeDocument/2006/relationships/image" Target="media/image569.wmf"/><Relationship Id="rId1731" Type="http://schemas.openxmlformats.org/officeDocument/2006/relationships/image" Target="media/image63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92.bin"/><Relationship Id="rId533" Type="http://schemas.openxmlformats.org/officeDocument/2006/relationships/image" Target="media/image207.wmf"/><Relationship Id="rId978" Type="http://schemas.openxmlformats.org/officeDocument/2006/relationships/oleObject" Target="embeddings/oleObject608.bin"/><Relationship Id="rId1163" Type="http://schemas.openxmlformats.org/officeDocument/2006/relationships/image" Target="media/image430.wmf"/><Relationship Id="rId1370" Type="http://schemas.openxmlformats.org/officeDocument/2006/relationships/image" Target="media/image508.wmf"/><Relationship Id="rId1829" Type="http://schemas.openxmlformats.org/officeDocument/2006/relationships/oleObject" Target="embeddings/oleObject1152.bin"/><Relationship Id="rId740" Type="http://schemas.openxmlformats.org/officeDocument/2006/relationships/oleObject" Target="embeddings/oleObject448.bin"/><Relationship Id="rId838" Type="http://schemas.openxmlformats.org/officeDocument/2006/relationships/oleObject" Target="embeddings/oleObject513.bin"/><Relationship Id="rId1023" Type="http://schemas.openxmlformats.org/officeDocument/2006/relationships/oleObject" Target="embeddings/oleObject635.bin"/><Relationship Id="rId1468" Type="http://schemas.openxmlformats.org/officeDocument/2006/relationships/image" Target="media/image544.wmf"/><Relationship Id="rId1675" Type="http://schemas.openxmlformats.org/officeDocument/2006/relationships/image" Target="media/image617.wmf"/><Relationship Id="rId172" Type="http://schemas.openxmlformats.org/officeDocument/2006/relationships/oleObject" Target="embeddings/oleObject98.bin"/><Relationship Id="rId477" Type="http://schemas.openxmlformats.org/officeDocument/2006/relationships/image" Target="media/image184.wmf"/><Relationship Id="rId600" Type="http://schemas.openxmlformats.org/officeDocument/2006/relationships/oleObject" Target="embeddings/oleObject359.bin"/><Relationship Id="rId684" Type="http://schemas.openxmlformats.org/officeDocument/2006/relationships/image" Target="media/image271.wmf"/><Relationship Id="rId1230" Type="http://schemas.openxmlformats.org/officeDocument/2006/relationships/oleObject" Target="embeddings/oleObject768.bin"/><Relationship Id="rId1328" Type="http://schemas.openxmlformats.org/officeDocument/2006/relationships/oleObject" Target="embeddings/oleObject829.bin"/><Relationship Id="rId1535" Type="http://schemas.openxmlformats.org/officeDocument/2006/relationships/oleObject" Target="embeddings/oleObject957.bin"/><Relationship Id="rId337" Type="http://schemas.openxmlformats.org/officeDocument/2006/relationships/oleObject" Target="embeddings/oleObject200.bin"/><Relationship Id="rId891" Type="http://schemas.openxmlformats.org/officeDocument/2006/relationships/oleObject" Target="embeddings/oleObject549.bin"/><Relationship Id="rId905" Type="http://schemas.openxmlformats.org/officeDocument/2006/relationships/oleObject" Target="embeddings/oleObject557.bin"/><Relationship Id="rId989" Type="http://schemas.openxmlformats.org/officeDocument/2006/relationships/image" Target="media/image370.wmf"/><Relationship Id="rId1742" Type="http://schemas.openxmlformats.org/officeDocument/2006/relationships/oleObject" Target="embeddings/oleObject1097.bin"/><Relationship Id="rId34" Type="http://schemas.openxmlformats.org/officeDocument/2006/relationships/image" Target="media/image15.wmf"/><Relationship Id="rId544" Type="http://schemas.openxmlformats.org/officeDocument/2006/relationships/image" Target="media/image212.wmf"/><Relationship Id="rId751" Type="http://schemas.openxmlformats.org/officeDocument/2006/relationships/oleObject" Target="embeddings/oleObject455.bin"/><Relationship Id="rId849" Type="http://schemas.openxmlformats.org/officeDocument/2006/relationships/image" Target="media/image325.wmf"/><Relationship Id="rId1174" Type="http://schemas.openxmlformats.org/officeDocument/2006/relationships/oleObject" Target="embeddings/oleObject734.bin"/><Relationship Id="rId1381" Type="http://schemas.openxmlformats.org/officeDocument/2006/relationships/image" Target="media/image513.wmf"/><Relationship Id="rId1479" Type="http://schemas.openxmlformats.org/officeDocument/2006/relationships/oleObject" Target="embeddings/oleObject926.bin"/><Relationship Id="rId1602" Type="http://schemas.openxmlformats.org/officeDocument/2006/relationships/oleObject" Target="embeddings/oleObject1006.bin"/><Relationship Id="rId1686" Type="http://schemas.openxmlformats.org/officeDocument/2006/relationships/image" Target="media/image622.wmf"/><Relationship Id="rId183" Type="http://schemas.openxmlformats.org/officeDocument/2006/relationships/image" Target="media/image75.wmf"/><Relationship Id="rId390" Type="http://schemas.openxmlformats.org/officeDocument/2006/relationships/image" Target="media/image152.wmf"/><Relationship Id="rId404" Type="http://schemas.openxmlformats.org/officeDocument/2006/relationships/oleObject" Target="embeddings/oleObject245.bin"/><Relationship Id="rId611" Type="http://schemas.openxmlformats.org/officeDocument/2006/relationships/oleObject" Target="embeddings/oleObject366.bin"/><Relationship Id="rId1034" Type="http://schemas.openxmlformats.org/officeDocument/2006/relationships/image" Target="media/image387.wmf"/><Relationship Id="rId1241" Type="http://schemas.openxmlformats.org/officeDocument/2006/relationships/image" Target="media/image462.wmf"/><Relationship Id="rId1339" Type="http://schemas.openxmlformats.org/officeDocument/2006/relationships/image" Target="media/image497.wmf"/><Relationship Id="rId250" Type="http://schemas.openxmlformats.org/officeDocument/2006/relationships/oleObject" Target="embeddings/oleObject148.bin"/><Relationship Id="rId488" Type="http://schemas.openxmlformats.org/officeDocument/2006/relationships/oleObject" Target="embeddings/oleObject296.bin"/><Relationship Id="rId695" Type="http://schemas.openxmlformats.org/officeDocument/2006/relationships/image" Target="media/image275.wmf"/><Relationship Id="rId709" Type="http://schemas.openxmlformats.org/officeDocument/2006/relationships/oleObject" Target="embeddings/oleObject427.bin"/><Relationship Id="rId916" Type="http://schemas.openxmlformats.org/officeDocument/2006/relationships/oleObject" Target="embeddings/oleObject564.bin"/><Relationship Id="rId1101" Type="http://schemas.openxmlformats.org/officeDocument/2006/relationships/oleObject" Target="embeddings/oleObject692.bin"/><Relationship Id="rId1546" Type="http://schemas.openxmlformats.org/officeDocument/2006/relationships/image" Target="media/image578.wmf"/><Relationship Id="rId1753" Type="http://schemas.openxmlformats.org/officeDocument/2006/relationships/image" Target="media/image644.wmf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08.bin"/><Relationship Id="rId555" Type="http://schemas.openxmlformats.org/officeDocument/2006/relationships/image" Target="media/image217.wmf"/><Relationship Id="rId762" Type="http://schemas.openxmlformats.org/officeDocument/2006/relationships/oleObject" Target="embeddings/oleObject461.bin"/><Relationship Id="rId1185" Type="http://schemas.openxmlformats.org/officeDocument/2006/relationships/image" Target="media/image439.wmf"/><Relationship Id="rId1392" Type="http://schemas.openxmlformats.org/officeDocument/2006/relationships/image" Target="media/image517.wmf"/><Relationship Id="rId1406" Type="http://schemas.openxmlformats.org/officeDocument/2006/relationships/oleObject" Target="embeddings/oleObject882.bin"/><Relationship Id="rId1613" Type="http://schemas.openxmlformats.org/officeDocument/2006/relationships/image" Target="media/image595.wmf"/><Relationship Id="rId1820" Type="http://schemas.openxmlformats.org/officeDocument/2006/relationships/image" Target="media/image668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52.bin"/><Relationship Id="rId622" Type="http://schemas.openxmlformats.org/officeDocument/2006/relationships/oleObject" Target="embeddings/oleObject374.bin"/><Relationship Id="rId1045" Type="http://schemas.openxmlformats.org/officeDocument/2006/relationships/oleObject" Target="embeddings/oleObject652.bin"/><Relationship Id="rId1252" Type="http://schemas.openxmlformats.org/officeDocument/2006/relationships/oleObject" Target="embeddings/oleObject781.bin"/><Relationship Id="rId1697" Type="http://schemas.openxmlformats.org/officeDocument/2006/relationships/image" Target="media/image627.wmf"/><Relationship Id="rId261" Type="http://schemas.openxmlformats.org/officeDocument/2006/relationships/oleObject" Target="embeddings/oleObject154.bin"/><Relationship Id="rId499" Type="http://schemas.openxmlformats.org/officeDocument/2006/relationships/oleObject" Target="embeddings/oleObject304.bin"/><Relationship Id="rId927" Type="http://schemas.openxmlformats.org/officeDocument/2006/relationships/image" Target="media/image352.wmf"/><Relationship Id="rId1112" Type="http://schemas.openxmlformats.org/officeDocument/2006/relationships/image" Target="media/image409.wmf"/><Relationship Id="rId1557" Type="http://schemas.openxmlformats.org/officeDocument/2006/relationships/image" Target="media/image582.wmf"/><Relationship Id="rId1764" Type="http://schemas.openxmlformats.org/officeDocument/2006/relationships/image" Target="media/image648.wmf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214.bin"/><Relationship Id="rId566" Type="http://schemas.openxmlformats.org/officeDocument/2006/relationships/image" Target="media/image220.wmf"/><Relationship Id="rId773" Type="http://schemas.openxmlformats.org/officeDocument/2006/relationships/oleObject" Target="embeddings/oleObject470.bin"/><Relationship Id="rId1196" Type="http://schemas.openxmlformats.org/officeDocument/2006/relationships/oleObject" Target="embeddings/oleObject747.bin"/><Relationship Id="rId1417" Type="http://schemas.openxmlformats.org/officeDocument/2006/relationships/image" Target="media/image522.wmf"/><Relationship Id="rId1624" Type="http://schemas.openxmlformats.org/officeDocument/2006/relationships/image" Target="media/image600.wmf"/><Relationship Id="rId1831" Type="http://schemas.openxmlformats.org/officeDocument/2006/relationships/oleObject" Target="embeddings/oleObject1154.bin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7.bin"/><Relationship Id="rId426" Type="http://schemas.openxmlformats.org/officeDocument/2006/relationships/image" Target="media/image163.wmf"/><Relationship Id="rId633" Type="http://schemas.openxmlformats.org/officeDocument/2006/relationships/oleObject" Target="embeddings/oleObject381.bin"/><Relationship Id="rId980" Type="http://schemas.openxmlformats.org/officeDocument/2006/relationships/image" Target="media/image366.wmf"/><Relationship Id="rId1056" Type="http://schemas.openxmlformats.org/officeDocument/2006/relationships/image" Target="media/image392.wmf"/><Relationship Id="rId1263" Type="http://schemas.openxmlformats.org/officeDocument/2006/relationships/image" Target="media/image471.wmf"/><Relationship Id="rId840" Type="http://schemas.openxmlformats.org/officeDocument/2006/relationships/image" Target="media/image321.wmf"/><Relationship Id="rId938" Type="http://schemas.openxmlformats.org/officeDocument/2006/relationships/image" Target="media/image356.wmf"/><Relationship Id="rId1470" Type="http://schemas.openxmlformats.org/officeDocument/2006/relationships/oleObject" Target="embeddings/oleObject921.bin"/><Relationship Id="rId1568" Type="http://schemas.openxmlformats.org/officeDocument/2006/relationships/oleObject" Target="embeddings/oleObject977.bin"/><Relationship Id="rId1775" Type="http://schemas.openxmlformats.org/officeDocument/2006/relationships/oleObject" Target="embeddings/oleObject1120.bin"/><Relationship Id="rId67" Type="http://schemas.openxmlformats.org/officeDocument/2006/relationships/image" Target="media/image26.wmf"/><Relationship Id="rId272" Type="http://schemas.openxmlformats.org/officeDocument/2006/relationships/image" Target="media/image107.wmf"/><Relationship Id="rId577" Type="http://schemas.openxmlformats.org/officeDocument/2006/relationships/oleObject" Target="embeddings/oleObject347.bin"/><Relationship Id="rId700" Type="http://schemas.openxmlformats.org/officeDocument/2006/relationships/oleObject" Target="embeddings/oleObject419.bin"/><Relationship Id="rId1123" Type="http://schemas.openxmlformats.org/officeDocument/2006/relationships/image" Target="media/image413.wmf"/><Relationship Id="rId1330" Type="http://schemas.openxmlformats.org/officeDocument/2006/relationships/oleObject" Target="embeddings/oleObject831.bin"/><Relationship Id="rId1428" Type="http://schemas.openxmlformats.org/officeDocument/2006/relationships/oleObject" Target="embeddings/oleObject898.bin"/><Relationship Id="rId1635" Type="http://schemas.openxmlformats.org/officeDocument/2006/relationships/image" Target="media/image604.wmf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81.bin"/><Relationship Id="rId991" Type="http://schemas.openxmlformats.org/officeDocument/2006/relationships/image" Target="media/image371.wmf"/><Relationship Id="rId1067" Type="http://schemas.openxmlformats.org/officeDocument/2006/relationships/oleObject" Target="embeddings/oleObject666.bin"/><Relationship Id="rId1842" Type="http://schemas.openxmlformats.org/officeDocument/2006/relationships/oleObject" Target="embeddings/oleObject1160.bin"/><Relationship Id="rId437" Type="http://schemas.openxmlformats.org/officeDocument/2006/relationships/oleObject" Target="embeddings/oleObject265.bin"/><Relationship Id="rId644" Type="http://schemas.openxmlformats.org/officeDocument/2006/relationships/image" Target="media/image253.wmf"/><Relationship Id="rId851" Type="http://schemas.openxmlformats.org/officeDocument/2006/relationships/oleObject" Target="embeddings/oleObject521.bin"/><Relationship Id="rId1274" Type="http://schemas.openxmlformats.org/officeDocument/2006/relationships/oleObject" Target="embeddings/oleObject794.bin"/><Relationship Id="rId1481" Type="http://schemas.openxmlformats.org/officeDocument/2006/relationships/oleObject" Target="embeddings/oleObject927.bin"/><Relationship Id="rId1579" Type="http://schemas.openxmlformats.org/officeDocument/2006/relationships/oleObject" Target="embeddings/oleObject987.bin"/><Relationship Id="rId1702" Type="http://schemas.openxmlformats.org/officeDocument/2006/relationships/oleObject" Target="embeddings/oleObject1068.bin"/><Relationship Id="rId283" Type="http://schemas.openxmlformats.org/officeDocument/2006/relationships/image" Target="media/image112.wmf"/><Relationship Id="rId490" Type="http://schemas.openxmlformats.org/officeDocument/2006/relationships/oleObject" Target="embeddings/oleObject297.bin"/><Relationship Id="rId504" Type="http://schemas.openxmlformats.org/officeDocument/2006/relationships/oleObject" Target="embeddings/oleObject307.bin"/><Relationship Id="rId711" Type="http://schemas.openxmlformats.org/officeDocument/2006/relationships/image" Target="media/image278.wmf"/><Relationship Id="rId949" Type="http://schemas.openxmlformats.org/officeDocument/2006/relationships/oleObject" Target="embeddings/oleObject584.bin"/><Relationship Id="rId1134" Type="http://schemas.openxmlformats.org/officeDocument/2006/relationships/oleObject" Target="embeddings/oleObject712.bin"/><Relationship Id="rId1341" Type="http://schemas.openxmlformats.org/officeDocument/2006/relationships/oleObject" Target="embeddings/oleObject839.bin"/><Relationship Id="rId1786" Type="http://schemas.openxmlformats.org/officeDocument/2006/relationships/oleObject" Target="embeddings/oleObject1126.bin"/><Relationship Id="rId78" Type="http://schemas.openxmlformats.org/officeDocument/2006/relationships/oleObject" Target="embeddings/oleObject42.bin"/><Relationship Id="rId143" Type="http://schemas.openxmlformats.org/officeDocument/2006/relationships/image" Target="media/image59.wmf"/><Relationship Id="rId350" Type="http://schemas.openxmlformats.org/officeDocument/2006/relationships/oleObject" Target="embeddings/oleObject209.bin"/><Relationship Id="rId588" Type="http://schemas.openxmlformats.org/officeDocument/2006/relationships/image" Target="media/image231.wmf"/><Relationship Id="rId795" Type="http://schemas.openxmlformats.org/officeDocument/2006/relationships/oleObject" Target="embeddings/oleObject488.bin"/><Relationship Id="rId809" Type="http://schemas.openxmlformats.org/officeDocument/2006/relationships/image" Target="media/image308.wmf"/><Relationship Id="rId1201" Type="http://schemas.openxmlformats.org/officeDocument/2006/relationships/image" Target="media/image446.wmf"/><Relationship Id="rId1439" Type="http://schemas.openxmlformats.org/officeDocument/2006/relationships/image" Target="media/image531.wmf"/><Relationship Id="rId1646" Type="http://schemas.openxmlformats.org/officeDocument/2006/relationships/oleObject" Target="embeddings/oleObject1034.bin"/><Relationship Id="rId1853" Type="http://schemas.openxmlformats.org/officeDocument/2006/relationships/image" Target="media/image683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1.bin"/><Relationship Id="rId448" Type="http://schemas.openxmlformats.org/officeDocument/2006/relationships/image" Target="media/image171.wmf"/><Relationship Id="rId655" Type="http://schemas.openxmlformats.org/officeDocument/2006/relationships/oleObject" Target="embeddings/oleObject393.bin"/><Relationship Id="rId862" Type="http://schemas.openxmlformats.org/officeDocument/2006/relationships/oleObject" Target="embeddings/oleObject529.bin"/><Relationship Id="rId1078" Type="http://schemas.openxmlformats.org/officeDocument/2006/relationships/oleObject" Target="embeddings/oleObject674.bin"/><Relationship Id="rId1285" Type="http://schemas.openxmlformats.org/officeDocument/2006/relationships/oleObject" Target="embeddings/oleObject801.bin"/><Relationship Id="rId1492" Type="http://schemas.openxmlformats.org/officeDocument/2006/relationships/oleObject" Target="embeddings/oleObject933.bin"/><Relationship Id="rId1506" Type="http://schemas.openxmlformats.org/officeDocument/2006/relationships/oleObject" Target="embeddings/oleObject940.bin"/><Relationship Id="rId1713" Type="http://schemas.openxmlformats.org/officeDocument/2006/relationships/image" Target="media/image632.wmf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0.bin"/><Relationship Id="rId515" Type="http://schemas.openxmlformats.org/officeDocument/2006/relationships/image" Target="media/image198.wmf"/><Relationship Id="rId722" Type="http://schemas.openxmlformats.org/officeDocument/2006/relationships/oleObject" Target="embeddings/oleObject435.bin"/><Relationship Id="rId1145" Type="http://schemas.openxmlformats.org/officeDocument/2006/relationships/oleObject" Target="embeddings/oleObject719.bin"/><Relationship Id="rId1352" Type="http://schemas.openxmlformats.org/officeDocument/2006/relationships/oleObject" Target="embeddings/oleObject845.bin"/><Relationship Id="rId1797" Type="http://schemas.openxmlformats.org/officeDocument/2006/relationships/image" Target="media/image660.wmf"/><Relationship Id="rId89" Type="http://schemas.openxmlformats.org/officeDocument/2006/relationships/oleObject" Target="embeddings/oleObject49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15.bin"/><Relationship Id="rId599" Type="http://schemas.openxmlformats.org/officeDocument/2006/relationships/image" Target="media/image236.wmf"/><Relationship Id="rId1005" Type="http://schemas.openxmlformats.org/officeDocument/2006/relationships/image" Target="media/image377.wmf"/><Relationship Id="rId1212" Type="http://schemas.openxmlformats.org/officeDocument/2006/relationships/image" Target="media/image451.wmf"/><Relationship Id="rId1657" Type="http://schemas.openxmlformats.org/officeDocument/2006/relationships/image" Target="media/image611.wmf"/><Relationship Id="rId459" Type="http://schemas.openxmlformats.org/officeDocument/2006/relationships/oleObject" Target="embeddings/oleObject278.bin"/><Relationship Id="rId666" Type="http://schemas.openxmlformats.org/officeDocument/2006/relationships/oleObject" Target="embeddings/oleObject399.bin"/><Relationship Id="rId873" Type="http://schemas.openxmlformats.org/officeDocument/2006/relationships/image" Target="media/image334.wmf"/><Relationship Id="rId1089" Type="http://schemas.openxmlformats.org/officeDocument/2006/relationships/image" Target="media/image402.wmf"/><Relationship Id="rId1296" Type="http://schemas.openxmlformats.org/officeDocument/2006/relationships/image" Target="media/image484.wmf"/><Relationship Id="rId1517" Type="http://schemas.openxmlformats.org/officeDocument/2006/relationships/oleObject" Target="embeddings/oleObject946.bin"/><Relationship Id="rId1724" Type="http://schemas.openxmlformats.org/officeDocument/2006/relationships/oleObject" Target="embeddings/oleObject108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8.bin"/><Relationship Id="rId319" Type="http://schemas.openxmlformats.org/officeDocument/2006/relationships/oleObject" Target="embeddings/oleObject187.bin"/><Relationship Id="rId526" Type="http://schemas.openxmlformats.org/officeDocument/2006/relationships/image" Target="media/image203.wmf"/><Relationship Id="rId1156" Type="http://schemas.openxmlformats.org/officeDocument/2006/relationships/image" Target="media/image427.wmf"/><Relationship Id="rId1363" Type="http://schemas.openxmlformats.org/officeDocument/2006/relationships/image" Target="media/image505.wmf"/><Relationship Id="rId733" Type="http://schemas.openxmlformats.org/officeDocument/2006/relationships/oleObject" Target="embeddings/oleObject444.bin"/><Relationship Id="rId940" Type="http://schemas.openxmlformats.org/officeDocument/2006/relationships/image" Target="media/image357.wmf"/><Relationship Id="rId1016" Type="http://schemas.openxmlformats.org/officeDocument/2006/relationships/image" Target="media/image382.wmf"/><Relationship Id="rId1570" Type="http://schemas.openxmlformats.org/officeDocument/2006/relationships/oleObject" Target="embeddings/oleObject979.bin"/><Relationship Id="rId1668" Type="http://schemas.openxmlformats.org/officeDocument/2006/relationships/oleObject" Target="embeddings/oleObject1047.bin"/><Relationship Id="rId165" Type="http://schemas.openxmlformats.org/officeDocument/2006/relationships/image" Target="media/image66.wmf"/><Relationship Id="rId372" Type="http://schemas.openxmlformats.org/officeDocument/2006/relationships/oleObject" Target="embeddings/oleObject222.bin"/><Relationship Id="rId677" Type="http://schemas.openxmlformats.org/officeDocument/2006/relationships/image" Target="media/image268.wmf"/><Relationship Id="rId800" Type="http://schemas.openxmlformats.org/officeDocument/2006/relationships/image" Target="media/image304.wmf"/><Relationship Id="rId1223" Type="http://schemas.openxmlformats.org/officeDocument/2006/relationships/oleObject" Target="embeddings/oleObject764.bin"/><Relationship Id="rId1430" Type="http://schemas.openxmlformats.org/officeDocument/2006/relationships/oleObject" Target="embeddings/oleObject899.bin"/><Relationship Id="rId1528" Type="http://schemas.openxmlformats.org/officeDocument/2006/relationships/image" Target="media/image570.wmf"/><Relationship Id="rId232" Type="http://schemas.openxmlformats.org/officeDocument/2006/relationships/oleObject" Target="embeddings/oleObject135.bin"/><Relationship Id="rId884" Type="http://schemas.openxmlformats.org/officeDocument/2006/relationships/oleObject" Target="embeddings/oleObject542.bin"/><Relationship Id="rId1735" Type="http://schemas.openxmlformats.org/officeDocument/2006/relationships/oleObject" Target="embeddings/oleObject1090.bin"/><Relationship Id="rId27" Type="http://schemas.openxmlformats.org/officeDocument/2006/relationships/image" Target="media/image12.wmf"/><Relationship Id="rId537" Type="http://schemas.openxmlformats.org/officeDocument/2006/relationships/image" Target="media/image209.wmf"/><Relationship Id="rId744" Type="http://schemas.openxmlformats.org/officeDocument/2006/relationships/image" Target="media/image288.wmf"/><Relationship Id="rId951" Type="http://schemas.openxmlformats.org/officeDocument/2006/relationships/oleObject" Target="embeddings/oleObject586.bin"/><Relationship Id="rId1167" Type="http://schemas.openxmlformats.org/officeDocument/2006/relationships/image" Target="media/image432.wmf"/><Relationship Id="rId1374" Type="http://schemas.openxmlformats.org/officeDocument/2006/relationships/oleObject" Target="embeddings/oleObject860.bin"/><Relationship Id="rId1581" Type="http://schemas.openxmlformats.org/officeDocument/2006/relationships/oleObject" Target="embeddings/oleObject989.bin"/><Relationship Id="rId1679" Type="http://schemas.openxmlformats.org/officeDocument/2006/relationships/oleObject" Target="embeddings/oleObject1056.bin"/><Relationship Id="rId1802" Type="http://schemas.openxmlformats.org/officeDocument/2006/relationships/oleObject" Target="embeddings/oleObject1136.bin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100.bin"/><Relationship Id="rId383" Type="http://schemas.openxmlformats.org/officeDocument/2006/relationships/oleObject" Target="embeddings/oleObject230.bin"/><Relationship Id="rId590" Type="http://schemas.openxmlformats.org/officeDocument/2006/relationships/image" Target="media/image232.wmf"/><Relationship Id="rId604" Type="http://schemas.openxmlformats.org/officeDocument/2006/relationships/oleObject" Target="embeddings/oleObject361.bin"/><Relationship Id="rId811" Type="http://schemas.openxmlformats.org/officeDocument/2006/relationships/image" Target="media/image309.wmf"/><Relationship Id="rId1027" Type="http://schemas.openxmlformats.org/officeDocument/2006/relationships/image" Target="media/image384.wmf"/><Relationship Id="rId1234" Type="http://schemas.openxmlformats.org/officeDocument/2006/relationships/image" Target="media/image459.wmf"/><Relationship Id="rId1441" Type="http://schemas.openxmlformats.org/officeDocument/2006/relationships/image" Target="media/image532.wmf"/><Relationship Id="rId243" Type="http://schemas.openxmlformats.org/officeDocument/2006/relationships/image" Target="media/image95.wmf"/><Relationship Id="rId450" Type="http://schemas.openxmlformats.org/officeDocument/2006/relationships/image" Target="media/image172.wmf"/><Relationship Id="rId688" Type="http://schemas.openxmlformats.org/officeDocument/2006/relationships/image" Target="media/image273.wmf"/><Relationship Id="rId895" Type="http://schemas.openxmlformats.org/officeDocument/2006/relationships/oleObject" Target="embeddings/oleObject551.bin"/><Relationship Id="rId909" Type="http://schemas.openxmlformats.org/officeDocument/2006/relationships/oleObject" Target="embeddings/oleObject559.bin"/><Relationship Id="rId1080" Type="http://schemas.openxmlformats.org/officeDocument/2006/relationships/oleObject" Target="embeddings/oleObject675.bin"/><Relationship Id="rId1301" Type="http://schemas.openxmlformats.org/officeDocument/2006/relationships/image" Target="media/image486.wmf"/><Relationship Id="rId1539" Type="http://schemas.openxmlformats.org/officeDocument/2006/relationships/oleObject" Target="embeddings/oleObject959.bin"/><Relationship Id="rId1746" Type="http://schemas.openxmlformats.org/officeDocument/2006/relationships/image" Target="media/image64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81.bin"/><Relationship Id="rId548" Type="http://schemas.openxmlformats.org/officeDocument/2006/relationships/oleObject" Target="embeddings/oleObject330.bin"/><Relationship Id="rId755" Type="http://schemas.openxmlformats.org/officeDocument/2006/relationships/oleObject" Target="embeddings/oleObject457.bin"/><Relationship Id="rId962" Type="http://schemas.openxmlformats.org/officeDocument/2006/relationships/oleObject" Target="embeddings/oleObject594.bin"/><Relationship Id="rId1178" Type="http://schemas.openxmlformats.org/officeDocument/2006/relationships/oleObject" Target="embeddings/oleObject737.bin"/><Relationship Id="rId1385" Type="http://schemas.openxmlformats.org/officeDocument/2006/relationships/oleObject" Target="embeddings/oleObject867.bin"/><Relationship Id="rId1592" Type="http://schemas.openxmlformats.org/officeDocument/2006/relationships/oleObject" Target="embeddings/oleObject997.bin"/><Relationship Id="rId1606" Type="http://schemas.openxmlformats.org/officeDocument/2006/relationships/oleObject" Target="embeddings/oleObject1010.bin"/><Relationship Id="rId1813" Type="http://schemas.openxmlformats.org/officeDocument/2006/relationships/image" Target="media/image666.wmf"/><Relationship Id="rId91" Type="http://schemas.openxmlformats.org/officeDocument/2006/relationships/image" Target="media/image36.wmf"/><Relationship Id="rId187" Type="http://schemas.openxmlformats.org/officeDocument/2006/relationships/image" Target="media/image77.wmf"/><Relationship Id="rId394" Type="http://schemas.openxmlformats.org/officeDocument/2006/relationships/image" Target="media/image153.wmf"/><Relationship Id="rId408" Type="http://schemas.openxmlformats.org/officeDocument/2006/relationships/oleObject" Target="embeddings/oleObject248.bin"/><Relationship Id="rId615" Type="http://schemas.openxmlformats.org/officeDocument/2006/relationships/oleObject" Target="embeddings/oleObject370.bin"/><Relationship Id="rId822" Type="http://schemas.openxmlformats.org/officeDocument/2006/relationships/oleObject" Target="embeddings/oleObject504.bin"/><Relationship Id="rId1038" Type="http://schemas.openxmlformats.org/officeDocument/2006/relationships/oleObject" Target="embeddings/oleObject646.bin"/><Relationship Id="rId1245" Type="http://schemas.openxmlformats.org/officeDocument/2006/relationships/oleObject" Target="embeddings/oleObject777.bin"/><Relationship Id="rId1452" Type="http://schemas.openxmlformats.org/officeDocument/2006/relationships/oleObject" Target="embeddings/oleObject911.bin"/><Relationship Id="rId254" Type="http://schemas.openxmlformats.org/officeDocument/2006/relationships/image" Target="media/image99.wmf"/><Relationship Id="rId699" Type="http://schemas.openxmlformats.org/officeDocument/2006/relationships/image" Target="media/image276.wmf"/><Relationship Id="rId1091" Type="http://schemas.openxmlformats.org/officeDocument/2006/relationships/oleObject" Target="embeddings/oleObject684.bin"/><Relationship Id="rId1105" Type="http://schemas.openxmlformats.org/officeDocument/2006/relationships/oleObject" Target="embeddings/oleObject694.bin"/><Relationship Id="rId1312" Type="http://schemas.openxmlformats.org/officeDocument/2006/relationships/image" Target="media/image489.wmf"/><Relationship Id="rId1757" Type="http://schemas.openxmlformats.org/officeDocument/2006/relationships/image" Target="media/image646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79.bin"/><Relationship Id="rId559" Type="http://schemas.openxmlformats.org/officeDocument/2006/relationships/oleObject" Target="embeddings/oleObject336.bin"/><Relationship Id="rId766" Type="http://schemas.openxmlformats.org/officeDocument/2006/relationships/oleObject" Target="embeddings/oleObject465.bin"/><Relationship Id="rId1189" Type="http://schemas.openxmlformats.org/officeDocument/2006/relationships/image" Target="media/image441.wmf"/><Relationship Id="rId1396" Type="http://schemas.openxmlformats.org/officeDocument/2006/relationships/oleObject" Target="embeddings/oleObject873.bin"/><Relationship Id="rId1617" Type="http://schemas.openxmlformats.org/officeDocument/2006/relationships/image" Target="media/image597.wmf"/><Relationship Id="rId1824" Type="http://schemas.openxmlformats.org/officeDocument/2006/relationships/image" Target="media/image670.wmf"/><Relationship Id="rId198" Type="http://schemas.openxmlformats.org/officeDocument/2006/relationships/image" Target="media/image82.wmf"/><Relationship Id="rId321" Type="http://schemas.openxmlformats.org/officeDocument/2006/relationships/oleObject" Target="embeddings/oleObject189.bin"/><Relationship Id="rId419" Type="http://schemas.openxmlformats.org/officeDocument/2006/relationships/image" Target="media/image160.wmf"/><Relationship Id="rId626" Type="http://schemas.openxmlformats.org/officeDocument/2006/relationships/image" Target="media/image245.wmf"/><Relationship Id="rId973" Type="http://schemas.openxmlformats.org/officeDocument/2006/relationships/oleObject" Target="embeddings/oleObject604.bin"/><Relationship Id="rId1049" Type="http://schemas.openxmlformats.org/officeDocument/2006/relationships/oleObject" Target="embeddings/oleObject656.bin"/><Relationship Id="rId1256" Type="http://schemas.openxmlformats.org/officeDocument/2006/relationships/oleObject" Target="embeddings/oleObject784.bin"/><Relationship Id="rId833" Type="http://schemas.openxmlformats.org/officeDocument/2006/relationships/image" Target="media/image318.png"/><Relationship Id="rId1116" Type="http://schemas.openxmlformats.org/officeDocument/2006/relationships/image" Target="media/image410.wmf"/><Relationship Id="rId1463" Type="http://schemas.openxmlformats.org/officeDocument/2006/relationships/oleObject" Target="embeddings/oleObject917.bin"/><Relationship Id="rId1670" Type="http://schemas.openxmlformats.org/officeDocument/2006/relationships/oleObject" Target="embeddings/oleObject1049.bin"/><Relationship Id="rId1768" Type="http://schemas.openxmlformats.org/officeDocument/2006/relationships/oleObject" Target="embeddings/oleObject1114.bin"/><Relationship Id="rId265" Type="http://schemas.openxmlformats.org/officeDocument/2006/relationships/oleObject" Target="embeddings/oleObject156.bin"/><Relationship Id="rId472" Type="http://schemas.openxmlformats.org/officeDocument/2006/relationships/image" Target="media/image182.wmf"/><Relationship Id="rId900" Type="http://schemas.openxmlformats.org/officeDocument/2006/relationships/image" Target="media/image342.wmf"/><Relationship Id="rId1323" Type="http://schemas.openxmlformats.org/officeDocument/2006/relationships/oleObject" Target="embeddings/oleObject825.bin"/><Relationship Id="rId1530" Type="http://schemas.openxmlformats.org/officeDocument/2006/relationships/image" Target="media/image571.wmf"/><Relationship Id="rId1628" Type="http://schemas.openxmlformats.org/officeDocument/2006/relationships/image" Target="media/image601.wmf"/><Relationship Id="rId125" Type="http://schemas.openxmlformats.org/officeDocument/2006/relationships/image" Target="media/image51.wmf"/><Relationship Id="rId332" Type="http://schemas.openxmlformats.org/officeDocument/2006/relationships/oleObject" Target="embeddings/oleObject196.bin"/><Relationship Id="rId777" Type="http://schemas.openxmlformats.org/officeDocument/2006/relationships/oleObject" Target="embeddings/oleObject474.bin"/><Relationship Id="rId984" Type="http://schemas.openxmlformats.org/officeDocument/2006/relationships/image" Target="media/image368.wmf"/><Relationship Id="rId1835" Type="http://schemas.openxmlformats.org/officeDocument/2006/relationships/oleObject" Target="embeddings/oleObject1156.bin"/><Relationship Id="rId637" Type="http://schemas.openxmlformats.org/officeDocument/2006/relationships/oleObject" Target="embeddings/oleObject383.bin"/><Relationship Id="rId844" Type="http://schemas.openxmlformats.org/officeDocument/2006/relationships/image" Target="media/image323.wmf"/><Relationship Id="rId1267" Type="http://schemas.openxmlformats.org/officeDocument/2006/relationships/image" Target="media/image473.wmf"/><Relationship Id="rId1474" Type="http://schemas.openxmlformats.org/officeDocument/2006/relationships/oleObject" Target="embeddings/oleObject923.bin"/><Relationship Id="rId1681" Type="http://schemas.openxmlformats.org/officeDocument/2006/relationships/oleObject" Target="embeddings/oleObject1057.bin"/><Relationship Id="rId276" Type="http://schemas.openxmlformats.org/officeDocument/2006/relationships/oleObject" Target="embeddings/oleObject163.bin"/><Relationship Id="rId483" Type="http://schemas.openxmlformats.org/officeDocument/2006/relationships/oleObject" Target="embeddings/oleObject292.bin"/><Relationship Id="rId690" Type="http://schemas.openxmlformats.org/officeDocument/2006/relationships/oleObject" Target="embeddings/oleObject412.bin"/><Relationship Id="rId704" Type="http://schemas.openxmlformats.org/officeDocument/2006/relationships/image" Target="media/image277.wmf"/><Relationship Id="rId911" Type="http://schemas.openxmlformats.org/officeDocument/2006/relationships/oleObject" Target="embeddings/oleObject561.bin"/><Relationship Id="rId1127" Type="http://schemas.openxmlformats.org/officeDocument/2006/relationships/image" Target="media/image415.wmf"/><Relationship Id="rId1334" Type="http://schemas.openxmlformats.org/officeDocument/2006/relationships/oleObject" Target="embeddings/oleObject834.bin"/><Relationship Id="rId1541" Type="http://schemas.openxmlformats.org/officeDocument/2006/relationships/image" Target="media/image576.wmf"/><Relationship Id="rId1779" Type="http://schemas.openxmlformats.org/officeDocument/2006/relationships/oleObject" Target="embeddings/oleObject1122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6.bin"/><Relationship Id="rId343" Type="http://schemas.openxmlformats.org/officeDocument/2006/relationships/oleObject" Target="embeddings/oleObject204.bin"/><Relationship Id="rId550" Type="http://schemas.openxmlformats.org/officeDocument/2006/relationships/oleObject" Target="embeddings/oleObject331.bin"/><Relationship Id="rId788" Type="http://schemas.openxmlformats.org/officeDocument/2006/relationships/oleObject" Target="embeddings/oleObject484.bin"/><Relationship Id="rId995" Type="http://schemas.openxmlformats.org/officeDocument/2006/relationships/image" Target="media/image373.wmf"/><Relationship Id="rId1180" Type="http://schemas.openxmlformats.org/officeDocument/2006/relationships/oleObject" Target="embeddings/oleObject738.bin"/><Relationship Id="rId1401" Type="http://schemas.openxmlformats.org/officeDocument/2006/relationships/image" Target="media/image519.wmf"/><Relationship Id="rId1639" Type="http://schemas.openxmlformats.org/officeDocument/2006/relationships/oleObject" Target="embeddings/oleObject1030.bin"/><Relationship Id="rId1846" Type="http://schemas.openxmlformats.org/officeDocument/2006/relationships/oleObject" Target="embeddings/oleObject1162.bin"/><Relationship Id="rId203" Type="http://schemas.openxmlformats.org/officeDocument/2006/relationships/oleObject" Target="embeddings/oleObject116.bin"/><Relationship Id="rId648" Type="http://schemas.openxmlformats.org/officeDocument/2006/relationships/oleObject" Target="embeddings/oleObject389.bin"/><Relationship Id="rId855" Type="http://schemas.openxmlformats.org/officeDocument/2006/relationships/oleObject" Target="embeddings/oleObject525.bin"/><Relationship Id="rId1040" Type="http://schemas.openxmlformats.org/officeDocument/2006/relationships/oleObject" Target="embeddings/oleObject648.bin"/><Relationship Id="rId1278" Type="http://schemas.openxmlformats.org/officeDocument/2006/relationships/oleObject" Target="embeddings/oleObject796.bin"/><Relationship Id="rId1485" Type="http://schemas.openxmlformats.org/officeDocument/2006/relationships/image" Target="media/image551.wmf"/><Relationship Id="rId1692" Type="http://schemas.openxmlformats.org/officeDocument/2006/relationships/oleObject" Target="embeddings/oleObject1063.bin"/><Relationship Id="rId1706" Type="http://schemas.openxmlformats.org/officeDocument/2006/relationships/oleObject" Target="embeddings/oleObject1071.bin"/><Relationship Id="rId287" Type="http://schemas.openxmlformats.org/officeDocument/2006/relationships/oleObject" Target="embeddings/oleObject169.bin"/><Relationship Id="rId410" Type="http://schemas.openxmlformats.org/officeDocument/2006/relationships/oleObject" Target="embeddings/oleObject249.bin"/><Relationship Id="rId494" Type="http://schemas.openxmlformats.org/officeDocument/2006/relationships/oleObject" Target="embeddings/oleObject300.bin"/><Relationship Id="rId508" Type="http://schemas.openxmlformats.org/officeDocument/2006/relationships/oleObject" Target="embeddings/oleObject309.bin"/><Relationship Id="rId715" Type="http://schemas.openxmlformats.org/officeDocument/2006/relationships/image" Target="media/image280.wmf"/><Relationship Id="rId922" Type="http://schemas.openxmlformats.org/officeDocument/2006/relationships/oleObject" Target="embeddings/oleObject568.bin"/><Relationship Id="rId1138" Type="http://schemas.openxmlformats.org/officeDocument/2006/relationships/oleObject" Target="embeddings/oleObject715.bin"/><Relationship Id="rId1345" Type="http://schemas.openxmlformats.org/officeDocument/2006/relationships/image" Target="media/image499.png"/><Relationship Id="rId1552" Type="http://schemas.openxmlformats.org/officeDocument/2006/relationships/oleObject" Target="embeddings/oleObject967.bin"/><Relationship Id="rId147" Type="http://schemas.openxmlformats.org/officeDocument/2006/relationships/image" Target="media/image61.wmf"/><Relationship Id="rId354" Type="http://schemas.openxmlformats.org/officeDocument/2006/relationships/oleObject" Target="embeddings/oleObject211.bin"/><Relationship Id="rId799" Type="http://schemas.openxmlformats.org/officeDocument/2006/relationships/oleObject" Target="embeddings/oleObject491.bin"/><Relationship Id="rId1191" Type="http://schemas.openxmlformats.org/officeDocument/2006/relationships/image" Target="media/image442.wmf"/><Relationship Id="rId1205" Type="http://schemas.openxmlformats.org/officeDocument/2006/relationships/oleObject" Target="embeddings/oleObject753.bin"/><Relationship Id="rId1857" Type="http://schemas.openxmlformats.org/officeDocument/2006/relationships/fontTable" Target="fontTable.xml"/><Relationship Id="rId51" Type="http://schemas.openxmlformats.org/officeDocument/2006/relationships/oleObject" Target="embeddings/oleObject26.bin"/><Relationship Id="rId561" Type="http://schemas.openxmlformats.org/officeDocument/2006/relationships/image" Target="media/image219.wmf"/><Relationship Id="rId659" Type="http://schemas.openxmlformats.org/officeDocument/2006/relationships/image" Target="media/image259.wmf"/><Relationship Id="rId866" Type="http://schemas.openxmlformats.org/officeDocument/2006/relationships/oleObject" Target="embeddings/oleObject531.bin"/><Relationship Id="rId1289" Type="http://schemas.openxmlformats.org/officeDocument/2006/relationships/oleObject" Target="embeddings/oleObject804.bin"/><Relationship Id="rId1412" Type="http://schemas.openxmlformats.org/officeDocument/2006/relationships/image" Target="media/image521.wmf"/><Relationship Id="rId1496" Type="http://schemas.openxmlformats.org/officeDocument/2006/relationships/oleObject" Target="embeddings/oleObject935.bin"/><Relationship Id="rId1717" Type="http://schemas.openxmlformats.org/officeDocument/2006/relationships/image" Target="media/image634.wmf"/><Relationship Id="rId214" Type="http://schemas.openxmlformats.org/officeDocument/2006/relationships/oleObject" Target="embeddings/oleObject124.bin"/><Relationship Id="rId298" Type="http://schemas.openxmlformats.org/officeDocument/2006/relationships/oleObject" Target="embeddings/oleObject175.bin"/><Relationship Id="rId421" Type="http://schemas.openxmlformats.org/officeDocument/2006/relationships/image" Target="media/image161.wmf"/><Relationship Id="rId519" Type="http://schemas.openxmlformats.org/officeDocument/2006/relationships/image" Target="media/image200.wmf"/><Relationship Id="rId1051" Type="http://schemas.openxmlformats.org/officeDocument/2006/relationships/oleObject" Target="embeddings/oleObject657.bin"/><Relationship Id="rId1149" Type="http://schemas.openxmlformats.org/officeDocument/2006/relationships/oleObject" Target="embeddings/oleObject721.bin"/><Relationship Id="rId1356" Type="http://schemas.openxmlformats.org/officeDocument/2006/relationships/oleObject" Target="embeddings/oleObject849.bin"/><Relationship Id="rId158" Type="http://schemas.openxmlformats.org/officeDocument/2006/relationships/oleObject" Target="embeddings/oleObject89.bin"/><Relationship Id="rId726" Type="http://schemas.openxmlformats.org/officeDocument/2006/relationships/oleObject" Target="embeddings/oleObject439.bin"/><Relationship Id="rId933" Type="http://schemas.openxmlformats.org/officeDocument/2006/relationships/oleObject" Target="embeddings/oleObject574.bin"/><Relationship Id="rId1009" Type="http://schemas.openxmlformats.org/officeDocument/2006/relationships/image" Target="media/image379.wmf"/><Relationship Id="rId1563" Type="http://schemas.openxmlformats.org/officeDocument/2006/relationships/oleObject" Target="embeddings/oleObject974.bin"/><Relationship Id="rId1770" Type="http://schemas.openxmlformats.org/officeDocument/2006/relationships/image" Target="media/image650.wmf"/><Relationship Id="rId62" Type="http://schemas.openxmlformats.org/officeDocument/2006/relationships/oleObject" Target="embeddings/oleObject34.bin"/><Relationship Id="rId365" Type="http://schemas.openxmlformats.org/officeDocument/2006/relationships/oleObject" Target="embeddings/oleObject218.bin"/><Relationship Id="rId572" Type="http://schemas.openxmlformats.org/officeDocument/2006/relationships/image" Target="media/image223.wmf"/><Relationship Id="rId1216" Type="http://schemas.openxmlformats.org/officeDocument/2006/relationships/oleObject" Target="embeddings/oleObject759.bin"/><Relationship Id="rId1423" Type="http://schemas.openxmlformats.org/officeDocument/2006/relationships/image" Target="media/image524.wmf"/><Relationship Id="rId1630" Type="http://schemas.openxmlformats.org/officeDocument/2006/relationships/image" Target="media/image602.wmf"/><Relationship Id="rId225" Type="http://schemas.openxmlformats.org/officeDocument/2006/relationships/image" Target="media/image90.wmf"/><Relationship Id="rId432" Type="http://schemas.openxmlformats.org/officeDocument/2006/relationships/image" Target="media/image165.wmf"/><Relationship Id="rId877" Type="http://schemas.openxmlformats.org/officeDocument/2006/relationships/oleObject" Target="embeddings/oleObject537.bin"/><Relationship Id="rId1062" Type="http://schemas.openxmlformats.org/officeDocument/2006/relationships/oleObject" Target="embeddings/oleObject663.bin"/><Relationship Id="rId1728" Type="http://schemas.openxmlformats.org/officeDocument/2006/relationships/image" Target="media/image638.wmf"/><Relationship Id="rId737" Type="http://schemas.openxmlformats.org/officeDocument/2006/relationships/image" Target="media/image286.wmf"/><Relationship Id="rId944" Type="http://schemas.openxmlformats.org/officeDocument/2006/relationships/image" Target="media/image359.wmf"/><Relationship Id="rId1367" Type="http://schemas.openxmlformats.org/officeDocument/2006/relationships/oleObject" Target="embeddings/oleObject856.bin"/><Relationship Id="rId1574" Type="http://schemas.openxmlformats.org/officeDocument/2006/relationships/oleObject" Target="embeddings/oleObject982.bin"/><Relationship Id="rId1781" Type="http://schemas.openxmlformats.org/officeDocument/2006/relationships/oleObject" Target="embeddings/oleObject1123.bin"/><Relationship Id="rId73" Type="http://schemas.openxmlformats.org/officeDocument/2006/relationships/image" Target="media/image29.wmf"/><Relationship Id="rId169" Type="http://schemas.openxmlformats.org/officeDocument/2006/relationships/image" Target="media/image68.wmf"/><Relationship Id="rId376" Type="http://schemas.openxmlformats.org/officeDocument/2006/relationships/oleObject" Target="embeddings/oleObject224.bin"/><Relationship Id="rId583" Type="http://schemas.openxmlformats.org/officeDocument/2006/relationships/oleObject" Target="embeddings/oleObject350.bin"/><Relationship Id="rId790" Type="http://schemas.openxmlformats.org/officeDocument/2006/relationships/image" Target="media/image300.wmf"/><Relationship Id="rId804" Type="http://schemas.openxmlformats.org/officeDocument/2006/relationships/image" Target="media/image306.wmf"/><Relationship Id="rId1227" Type="http://schemas.openxmlformats.org/officeDocument/2006/relationships/oleObject" Target="embeddings/oleObject766.bin"/><Relationship Id="rId1434" Type="http://schemas.openxmlformats.org/officeDocument/2006/relationships/oleObject" Target="embeddings/oleObject901.bin"/><Relationship Id="rId1641" Type="http://schemas.openxmlformats.org/officeDocument/2006/relationships/image" Target="media/image605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8.bin"/><Relationship Id="rId443" Type="http://schemas.openxmlformats.org/officeDocument/2006/relationships/image" Target="media/image169.wmf"/><Relationship Id="rId650" Type="http://schemas.openxmlformats.org/officeDocument/2006/relationships/image" Target="media/image255.wmf"/><Relationship Id="rId888" Type="http://schemas.openxmlformats.org/officeDocument/2006/relationships/oleObject" Target="embeddings/oleObject546.bin"/><Relationship Id="rId1073" Type="http://schemas.openxmlformats.org/officeDocument/2006/relationships/image" Target="media/image398.wmf"/><Relationship Id="rId1280" Type="http://schemas.openxmlformats.org/officeDocument/2006/relationships/oleObject" Target="embeddings/oleObject798.bin"/><Relationship Id="rId1501" Type="http://schemas.openxmlformats.org/officeDocument/2006/relationships/image" Target="media/image559.wmf"/><Relationship Id="rId1739" Type="http://schemas.openxmlformats.org/officeDocument/2006/relationships/oleObject" Target="embeddings/oleObject1094.bin"/><Relationship Id="rId303" Type="http://schemas.openxmlformats.org/officeDocument/2006/relationships/image" Target="media/image121.wmf"/><Relationship Id="rId748" Type="http://schemas.openxmlformats.org/officeDocument/2006/relationships/image" Target="media/image290.wmf"/><Relationship Id="rId955" Type="http://schemas.openxmlformats.org/officeDocument/2006/relationships/image" Target="media/image362.wmf"/><Relationship Id="rId1140" Type="http://schemas.openxmlformats.org/officeDocument/2006/relationships/oleObject" Target="embeddings/oleObject716.bin"/><Relationship Id="rId1378" Type="http://schemas.openxmlformats.org/officeDocument/2006/relationships/oleObject" Target="embeddings/oleObject862.bin"/><Relationship Id="rId1585" Type="http://schemas.openxmlformats.org/officeDocument/2006/relationships/oleObject" Target="embeddings/oleObject992.bin"/><Relationship Id="rId1792" Type="http://schemas.openxmlformats.org/officeDocument/2006/relationships/oleObject" Target="embeddings/oleObject1130.bin"/><Relationship Id="rId1806" Type="http://schemas.openxmlformats.org/officeDocument/2006/relationships/oleObject" Target="embeddings/oleObject1138.bin"/><Relationship Id="rId84" Type="http://schemas.openxmlformats.org/officeDocument/2006/relationships/oleObject" Target="embeddings/oleObject45.bin"/><Relationship Id="rId387" Type="http://schemas.openxmlformats.org/officeDocument/2006/relationships/oleObject" Target="embeddings/oleObject232.bin"/><Relationship Id="rId510" Type="http://schemas.openxmlformats.org/officeDocument/2006/relationships/oleObject" Target="embeddings/oleObject310.bin"/><Relationship Id="rId594" Type="http://schemas.openxmlformats.org/officeDocument/2006/relationships/image" Target="media/image234.wmf"/><Relationship Id="rId608" Type="http://schemas.openxmlformats.org/officeDocument/2006/relationships/oleObject" Target="embeddings/oleObject363.bin"/><Relationship Id="rId815" Type="http://schemas.openxmlformats.org/officeDocument/2006/relationships/image" Target="media/image311.wmf"/><Relationship Id="rId1238" Type="http://schemas.openxmlformats.org/officeDocument/2006/relationships/image" Target="media/image461.wmf"/><Relationship Id="rId1445" Type="http://schemas.openxmlformats.org/officeDocument/2006/relationships/oleObject" Target="embeddings/oleObject907.bin"/><Relationship Id="rId1652" Type="http://schemas.openxmlformats.org/officeDocument/2006/relationships/oleObject" Target="embeddings/oleObject1038.bin"/><Relationship Id="rId247" Type="http://schemas.openxmlformats.org/officeDocument/2006/relationships/image" Target="media/image96.wmf"/><Relationship Id="rId899" Type="http://schemas.openxmlformats.org/officeDocument/2006/relationships/oleObject" Target="embeddings/oleObject553.bin"/><Relationship Id="rId1000" Type="http://schemas.openxmlformats.org/officeDocument/2006/relationships/oleObject" Target="embeddings/oleObject621.bin"/><Relationship Id="rId1084" Type="http://schemas.openxmlformats.org/officeDocument/2006/relationships/oleObject" Target="embeddings/oleObject678.bin"/><Relationship Id="rId1305" Type="http://schemas.openxmlformats.org/officeDocument/2006/relationships/image" Target="media/image487.wmf"/><Relationship Id="rId107" Type="http://schemas.openxmlformats.org/officeDocument/2006/relationships/oleObject" Target="embeddings/oleObject59.bin"/><Relationship Id="rId454" Type="http://schemas.openxmlformats.org/officeDocument/2006/relationships/image" Target="media/image174.wmf"/><Relationship Id="rId661" Type="http://schemas.openxmlformats.org/officeDocument/2006/relationships/image" Target="media/image260.wmf"/><Relationship Id="rId759" Type="http://schemas.openxmlformats.org/officeDocument/2006/relationships/image" Target="media/image295.wmf"/><Relationship Id="rId966" Type="http://schemas.openxmlformats.org/officeDocument/2006/relationships/oleObject" Target="embeddings/oleObject597.bin"/><Relationship Id="rId1291" Type="http://schemas.openxmlformats.org/officeDocument/2006/relationships/oleObject" Target="embeddings/oleObject805.bin"/><Relationship Id="rId1389" Type="http://schemas.openxmlformats.org/officeDocument/2006/relationships/oleObject" Target="embeddings/oleObject869.bin"/><Relationship Id="rId1512" Type="http://schemas.openxmlformats.org/officeDocument/2006/relationships/oleObject" Target="embeddings/oleObject943.bin"/><Relationship Id="rId1596" Type="http://schemas.openxmlformats.org/officeDocument/2006/relationships/oleObject" Target="embeddings/oleObject1001.bin"/><Relationship Id="rId1817" Type="http://schemas.openxmlformats.org/officeDocument/2006/relationships/oleObject" Target="embeddings/oleObject114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83.bin"/><Relationship Id="rId398" Type="http://schemas.openxmlformats.org/officeDocument/2006/relationships/oleObject" Target="embeddings/oleObject239.bin"/><Relationship Id="rId521" Type="http://schemas.openxmlformats.org/officeDocument/2006/relationships/image" Target="media/image201.wmf"/><Relationship Id="rId619" Type="http://schemas.openxmlformats.org/officeDocument/2006/relationships/image" Target="media/image242.wmf"/><Relationship Id="rId1151" Type="http://schemas.openxmlformats.org/officeDocument/2006/relationships/oleObject" Target="embeddings/oleObject722.bin"/><Relationship Id="rId1249" Type="http://schemas.openxmlformats.org/officeDocument/2006/relationships/image" Target="media/image465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90.bin"/><Relationship Id="rId826" Type="http://schemas.openxmlformats.org/officeDocument/2006/relationships/oleObject" Target="embeddings/oleObject506.bin"/><Relationship Id="rId1011" Type="http://schemas.openxmlformats.org/officeDocument/2006/relationships/oleObject" Target="embeddings/oleObject627.bin"/><Relationship Id="rId1109" Type="http://schemas.openxmlformats.org/officeDocument/2006/relationships/oleObject" Target="embeddings/oleObject697.bin"/><Relationship Id="rId1456" Type="http://schemas.openxmlformats.org/officeDocument/2006/relationships/oleObject" Target="embeddings/oleObject913.bin"/><Relationship Id="rId1663" Type="http://schemas.openxmlformats.org/officeDocument/2006/relationships/image" Target="media/image614.wmf"/><Relationship Id="rId258" Type="http://schemas.openxmlformats.org/officeDocument/2006/relationships/image" Target="media/image101.wmf"/><Relationship Id="rId465" Type="http://schemas.openxmlformats.org/officeDocument/2006/relationships/oleObject" Target="embeddings/oleObject281.bin"/><Relationship Id="rId672" Type="http://schemas.openxmlformats.org/officeDocument/2006/relationships/oleObject" Target="embeddings/oleObject402.bin"/><Relationship Id="rId1095" Type="http://schemas.openxmlformats.org/officeDocument/2006/relationships/oleObject" Target="embeddings/oleObject687.bin"/><Relationship Id="rId1316" Type="http://schemas.openxmlformats.org/officeDocument/2006/relationships/image" Target="media/image490.wmf"/><Relationship Id="rId1523" Type="http://schemas.openxmlformats.org/officeDocument/2006/relationships/oleObject" Target="embeddings/oleObject950.bin"/><Relationship Id="rId1730" Type="http://schemas.openxmlformats.org/officeDocument/2006/relationships/oleObject" Target="embeddings/oleObject1087.bin"/><Relationship Id="rId22" Type="http://schemas.openxmlformats.org/officeDocument/2006/relationships/image" Target="media/image10.wmf"/><Relationship Id="rId118" Type="http://schemas.openxmlformats.org/officeDocument/2006/relationships/image" Target="media/image48.wmf"/><Relationship Id="rId325" Type="http://schemas.openxmlformats.org/officeDocument/2006/relationships/image" Target="media/image129.wmf"/><Relationship Id="rId532" Type="http://schemas.openxmlformats.org/officeDocument/2006/relationships/oleObject" Target="embeddings/oleObject321.bin"/><Relationship Id="rId977" Type="http://schemas.openxmlformats.org/officeDocument/2006/relationships/image" Target="media/image365.wmf"/><Relationship Id="rId1162" Type="http://schemas.openxmlformats.org/officeDocument/2006/relationships/oleObject" Target="embeddings/oleObject728.bin"/><Relationship Id="rId1828" Type="http://schemas.openxmlformats.org/officeDocument/2006/relationships/image" Target="media/image672.wmf"/><Relationship Id="rId171" Type="http://schemas.openxmlformats.org/officeDocument/2006/relationships/image" Target="media/image69.wmf"/><Relationship Id="rId837" Type="http://schemas.openxmlformats.org/officeDocument/2006/relationships/oleObject" Target="embeddings/oleObject512.bin"/><Relationship Id="rId1022" Type="http://schemas.openxmlformats.org/officeDocument/2006/relationships/oleObject" Target="embeddings/oleObject634.bin"/><Relationship Id="rId1467" Type="http://schemas.openxmlformats.org/officeDocument/2006/relationships/oleObject" Target="embeddings/oleObject919.bin"/><Relationship Id="rId1674" Type="http://schemas.openxmlformats.org/officeDocument/2006/relationships/oleObject" Target="embeddings/oleObject1053.bin"/><Relationship Id="rId269" Type="http://schemas.openxmlformats.org/officeDocument/2006/relationships/oleObject" Target="embeddings/oleObject159.bin"/><Relationship Id="rId476" Type="http://schemas.openxmlformats.org/officeDocument/2006/relationships/oleObject" Target="embeddings/oleObject288.bin"/><Relationship Id="rId683" Type="http://schemas.openxmlformats.org/officeDocument/2006/relationships/oleObject" Target="embeddings/oleObject408.bin"/><Relationship Id="rId890" Type="http://schemas.openxmlformats.org/officeDocument/2006/relationships/oleObject" Target="embeddings/oleObject548.bin"/><Relationship Id="rId904" Type="http://schemas.openxmlformats.org/officeDocument/2006/relationships/image" Target="media/image343.wmf"/><Relationship Id="rId1327" Type="http://schemas.openxmlformats.org/officeDocument/2006/relationships/image" Target="media/image494.wmf"/><Relationship Id="rId1534" Type="http://schemas.openxmlformats.org/officeDocument/2006/relationships/image" Target="media/image573.wmf"/><Relationship Id="rId1741" Type="http://schemas.openxmlformats.org/officeDocument/2006/relationships/oleObject" Target="embeddings/oleObject109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3.wmf"/><Relationship Id="rId336" Type="http://schemas.openxmlformats.org/officeDocument/2006/relationships/oleObject" Target="embeddings/oleObject199.bin"/><Relationship Id="rId543" Type="http://schemas.openxmlformats.org/officeDocument/2006/relationships/oleObject" Target="embeddings/oleObject327.bin"/><Relationship Id="rId988" Type="http://schemas.openxmlformats.org/officeDocument/2006/relationships/oleObject" Target="embeddings/oleObject614.bin"/><Relationship Id="rId1173" Type="http://schemas.openxmlformats.org/officeDocument/2006/relationships/image" Target="media/image435.wmf"/><Relationship Id="rId1380" Type="http://schemas.openxmlformats.org/officeDocument/2006/relationships/oleObject" Target="embeddings/oleObject863.bin"/><Relationship Id="rId1601" Type="http://schemas.openxmlformats.org/officeDocument/2006/relationships/oleObject" Target="embeddings/oleObject1005.bin"/><Relationship Id="rId1839" Type="http://schemas.openxmlformats.org/officeDocument/2006/relationships/image" Target="media/image676.wmf"/><Relationship Id="rId182" Type="http://schemas.openxmlformats.org/officeDocument/2006/relationships/oleObject" Target="embeddings/oleObject103.bin"/><Relationship Id="rId403" Type="http://schemas.openxmlformats.org/officeDocument/2006/relationships/oleObject" Target="embeddings/oleObject244.bin"/><Relationship Id="rId750" Type="http://schemas.openxmlformats.org/officeDocument/2006/relationships/image" Target="media/image291.wmf"/><Relationship Id="rId848" Type="http://schemas.openxmlformats.org/officeDocument/2006/relationships/oleObject" Target="embeddings/oleObject519.bin"/><Relationship Id="rId1033" Type="http://schemas.openxmlformats.org/officeDocument/2006/relationships/oleObject" Target="embeddings/oleObject642.bin"/><Relationship Id="rId1478" Type="http://schemas.openxmlformats.org/officeDocument/2006/relationships/image" Target="media/image548.wmf"/><Relationship Id="rId1685" Type="http://schemas.openxmlformats.org/officeDocument/2006/relationships/oleObject" Target="embeddings/oleObject1059.bin"/><Relationship Id="rId487" Type="http://schemas.openxmlformats.org/officeDocument/2006/relationships/oleObject" Target="embeddings/oleObject295.bin"/><Relationship Id="rId610" Type="http://schemas.openxmlformats.org/officeDocument/2006/relationships/oleObject" Target="embeddings/oleObject365.bin"/><Relationship Id="rId694" Type="http://schemas.openxmlformats.org/officeDocument/2006/relationships/oleObject" Target="embeddings/oleObject415.bin"/><Relationship Id="rId708" Type="http://schemas.openxmlformats.org/officeDocument/2006/relationships/oleObject" Target="embeddings/oleObject426.bin"/><Relationship Id="rId915" Type="http://schemas.openxmlformats.org/officeDocument/2006/relationships/image" Target="media/image347.wmf"/><Relationship Id="rId1240" Type="http://schemas.openxmlformats.org/officeDocument/2006/relationships/oleObject" Target="embeddings/oleObject774.bin"/><Relationship Id="rId1338" Type="http://schemas.openxmlformats.org/officeDocument/2006/relationships/oleObject" Target="embeddings/oleObject837.bin"/><Relationship Id="rId1545" Type="http://schemas.openxmlformats.org/officeDocument/2006/relationships/oleObject" Target="embeddings/oleObject963.bin"/><Relationship Id="rId347" Type="http://schemas.openxmlformats.org/officeDocument/2006/relationships/oleObject" Target="embeddings/oleObject207.bin"/><Relationship Id="rId999" Type="http://schemas.openxmlformats.org/officeDocument/2006/relationships/image" Target="media/image374.wmf"/><Relationship Id="rId1100" Type="http://schemas.openxmlformats.org/officeDocument/2006/relationships/image" Target="media/image404.wmf"/><Relationship Id="rId1184" Type="http://schemas.openxmlformats.org/officeDocument/2006/relationships/oleObject" Target="embeddings/oleObject741.bin"/><Relationship Id="rId1405" Type="http://schemas.openxmlformats.org/officeDocument/2006/relationships/oleObject" Target="embeddings/oleObject881.bin"/><Relationship Id="rId1752" Type="http://schemas.openxmlformats.org/officeDocument/2006/relationships/oleObject" Target="embeddings/oleObject1104.bin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333.bin"/><Relationship Id="rId761" Type="http://schemas.openxmlformats.org/officeDocument/2006/relationships/image" Target="media/image296.wmf"/><Relationship Id="rId859" Type="http://schemas.openxmlformats.org/officeDocument/2006/relationships/image" Target="media/image327.wmf"/><Relationship Id="rId1391" Type="http://schemas.openxmlformats.org/officeDocument/2006/relationships/oleObject" Target="embeddings/oleObject870.bin"/><Relationship Id="rId1489" Type="http://schemas.openxmlformats.org/officeDocument/2006/relationships/oleObject" Target="embeddings/oleObject931.bin"/><Relationship Id="rId1612" Type="http://schemas.openxmlformats.org/officeDocument/2006/relationships/oleObject" Target="embeddings/oleObject1013.bin"/><Relationship Id="rId1696" Type="http://schemas.openxmlformats.org/officeDocument/2006/relationships/oleObject" Target="embeddings/oleObject1065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4.wmf"/><Relationship Id="rId414" Type="http://schemas.openxmlformats.org/officeDocument/2006/relationships/image" Target="media/image158.wmf"/><Relationship Id="rId498" Type="http://schemas.openxmlformats.org/officeDocument/2006/relationships/oleObject" Target="embeddings/oleObject303.bin"/><Relationship Id="rId621" Type="http://schemas.openxmlformats.org/officeDocument/2006/relationships/image" Target="media/image243.wmf"/><Relationship Id="rId1044" Type="http://schemas.openxmlformats.org/officeDocument/2006/relationships/image" Target="media/image388.wmf"/><Relationship Id="rId1251" Type="http://schemas.openxmlformats.org/officeDocument/2006/relationships/image" Target="media/image466.wmf"/><Relationship Id="rId1349" Type="http://schemas.openxmlformats.org/officeDocument/2006/relationships/image" Target="media/image502.wmf"/><Relationship Id="rId260" Type="http://schemas.openxmlformats.org/officeDocument/2006/relationships/image" Target="media/image102.wmf"/><Relationship Id="rId719" Type="http://schemas.openxmlformats.org/officeDocument/2006/relationships/oleObject" Target="embeddings/oleObject433.bin"/><Relationship Id="rId926" Type="http://schemas.openxmlformats.org/officeDocument/2006/relationships/oleObject" Target="embeddings/oleObject570.bin"/><Relationship Id="rId1111" Type="http://schemas.openxmlformats.org/officeDocument/2006/relationships/oleObject" Target="embeddings/oleObject698.bin"/><Relationship Id="rId1556" Type="http://schemas.openxmlformats.org/officeDocument/2006/relationships/oleObject" Target="embeddings/oleObject970.bin"/><Relationship Id="rId1763" Type="http://schemas.openxmlformats.org/officeDocument/2006/relationships/oleObject" Target="embeddings/oleObject1111.bin"/><Relationship Id="rId55" Type="http://schemas.openxmlformats.org/officeDocument/2006/relationships/oleObject" Target="embeddings/oleObject29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213.bin"/><Relationship Id="rId565" Type="http://schemas.openxmlformats.org/officeDocument/2006/relationships/oleObject" Target="embeddings/oleObject341.bin"/><Relationship Id="rId772" Type="http://schemas.openxmlformats.org/officeDocument/2006/relationships/oleObject" Target="embeddings/oleObject469.bin"/><Relationship Id="rId1195" Type="http://schemas.openxmlformats.org/officeDocument/2006/relationships/image" Target="media/image444.wmf"/><Relationship Id="rId1209" Type="http://schemas.openxmlformats.org/officeDocument/2006/relationships/oleObject" Target="embeddings/oleObject755.bin"/><Relationship Id="rId1416" Type="http://schemas.openxmlformats.org/officeDocument/2006/relationships/oleObject" Target="embeddings/oleObject890.bin"/><Relationship Id="rId1623" Type="http://schemas.openxmlformats.org/officeDocument/2006/relationships/oleObject" Target="embeddings/oleObject1019.bin"/><Relationship Id="rId1830" Type="http://schemas.openxmlformats.org/officeDocument/2006/relationships/oleObject" Target="embeddings/oleObject1153.bin"/><Relationship Id="rId218" Type="http://schemas.openxmlformats.org/officeDocument/2006/relationships/image" Target="media/image87.wmf"/><Relationship Id="rId425" Type="http://schemas.openxmlformats.org/officeDocument/2006/relationships/oleObject" Target="embeddings/oleObject258.bin"/><Relationship Id="rId632" Type="http://schemas.openxmlformats.org/officeDocument/2006/relationships/image" Target="media/image247.wmf"/><Relationship Id="rId1055" Type="http://schemas.openxmlformats.org/officeDocument/2006/relationships/oleObject" Target="embeddings/oleObject659.bin"/><Relationship Id="rId1262" Type="http://schemas.openxmlformats.org/officeDocument/2006/relationships/oleObject" Target="embeddings/oleObject787.bin"/><Relationship Id="rId271" Type="http://schemas.openxmlformats.org/officeDocument/2006/relationships/oleObject" Target="embeddings/oleObject160.bin"/><Relationship Id="rId937" Type="http://schemas.openxmlformats.org/officeDocument/2006/relationships/oleObject" Target="embeddings/oleObject577.bin"/><Relationship Id="rId1122" Type="http://schemas.openxmlformats.org/officeDocument/2006/relationships/oleObject" Target="embeddings/oleObject705.bin"/><Relationship Id="rId1567" Type="http://schemas.openxmlformats.org/officeDocument/2006/relationships/oleObject" Target="embeddings/oleObject976.bin"/><Relationship Id="rId1774" Type="http://schemas.openxmlformats.org/officeDocument/2006/relationships/oleObject" Target="embeddings/oleObject1119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4.wmf"/><Relationship Id="rId369" Type="http://schemas.openxmlformats.org/officeDocument/2006/relationships/image" Target="media/image144.wmf"/><Relationship Id="rId576" Type="http://schemas.openxmlformats.org/officeDocument/2006/relationships/image" Target="media/image225.wmf"/><Relationship Id="rId783" Type="http://schemas.openxmlformats.org/officeDocument/2006/relationships/oleObject" Target="embeddings/oleObject480.bin"/><Relationship Id="rId990" Type="http://schemas.openxmlformats.org/officeDocument/2006/relationships/oleObject" Target="embeddings/oleObject615.bin"/><Relationship Id="rId1427" Type="http://schemas.openxmlformats.org/officeDocument/2006/relationships/oleObject" Target="embeddings/oleObject897.bin"/><Relationship Id="rId1634" Type="http://schemas.openxmlformats.org/officeDocument/2006/relationships/oleObject" Target="embeddings/oleObject1026.bin"/><Relationship Id="rId1841" Type="http://schemas.openxmlformats.org/officeDocument/2006/relationships/image" Target="media/image677.wmf"/><Relationship Id="rId229" Type="http://schemas.openxmlformats.org/officeDocument/2006/relationships/oleObject" Target="embeddings/oleObject133.bin"/><Relationship Id="rId436" Type="http://schemas.openxmlformats.org/officeDocument/2006/relationships/image" Target="media/image167.wmf"/><Relationship Id="rId643" Type="http://schemas.openxmlformats.org/officeDocument/2006/relationships/oleObject" Target="embeddings/oleObject386.bin"/><Relationship Id="rId1066" Type="http://schemas.openxmlformats.org/officeDocument/2006/relationships/image" Target="media/image396.wmf"/><Relationship Id="rId1273" Type="http://schemas.openxmlformats.org/officeDocument/2006/relationships/image" Target="media/image475.wmf"/><Relationship Id="rId1480" Type="http://schemas.openxmlformats.org/officeDocument/2006/relationships/image" Target="media/image549.wmf"/><Relationship Id="rId850" Type="http://schemas.openxmlformats.org/officeDocument/2006/relationships/oleObject" Target="embeddings/oleObject520.bin"/><Relationship Id="rId948" Type="http://schemas.openxmlformats.org/officeDocument/2006/relationships/oleObject" Target="embeddings/oleObject583.bin"/><Relationship Id="rId1133" Type="http://schemas.openxmlformats.org/officeDocument/2006/relationships/image" Target="media/image417.wmf"/><Relationship Id="rId1578" Type="http://schemas.openxmlformats.org/officeDocument/2006/relationships/oleObject" Target="embeddings/oleObject986.bin"/><Relationship Id="rId1701" Type="http://schemas.openxmlformats.org/officeDocument/2006/relationships/image" Target="media/image629.wmf"/><Relationship Id="rId1785" Type="http://schemas.openxmlformats.org/officeDocument/2006/relationships/image" Target="media/image655.wmf"/><Relationship Id="rId77" Type="http://schemas.openxmlformats.org/officeDocument/2006/relationships/image" Target="media/image31.wmf"/><Relationship Id="rId282" Type="http://schemas.openxmlformats.org/officeDocument/2006/relationships/oleObject" Target="embeddings/oleObject166.bin"/><Relationship Id="rId503" Type="http://schemas.openxmlformats.org/officeDocument/2006/relationships/image" Target="media/image192.wmf"/><Relationship Id="rId587" Type="http://schemas.openxmlformats.org/officeDocument/2006/relationships/oleObject" Target="embeddings/oleObject352.bin"/><Relationship Id="rId710" Type="http://schemas.openxmlformats.org/officeDocument/2006/relationships/oleObject" Target="embeddings/oleObject428.bin"/><Relationship Id="rId808" Type="http://schemas.openxmlformats.org/officeDocument/2006/relationships/oleObject" Target="embeddings/oleObject496.bin"/><Relationship Id="rId1340" Type="http://schemas.openxmlformats.org/officeDocument/2006/relationships/oleObject" Target="embeddings/oleObject838.bin"/><Relationship Id="rId1438" Type="http://schemas.openxmlformats.org/officeDocument/2006/relationships/oleObject" Target="embeddings/oleObject903.bin"/><Relationship Id="rId1645" Type="http://schemas.openxmlformats.org/officeDocument/2006/relationships/image" Target="media/image607.wmf"/><Relationship Id="rId8" Type="http://schemas.openxmlformats.org/officeDocument/2006/relationships/image" Target="media/image3.wmf"/><Relationship Id="rId142" Type="http://schemas.openxmlformats.org/officeDocument/2006/relationships/oleObject" Target="embeddings/oleObject79.bin"/><Relationship Id="rId447" Type="http://schemas.openxmlformats.org/officeDocument/2006/relationships/oleObject" Target="embeddings/oleObject272.bin"/><Relationship Id="rId794" Type="http://schemas.openxmlformats.org/officeDocument/2006/relationships/image" Target="media/image302.wmf"/><Relationship Id="rId1077" Type="http://schemas.openxmlformats.org/officeDocument/2006/relationships/oleObject" Target="embeddings/oleObject673.bin"/><Relationship Id="rId1200" Type="http://schemas.openxmlformats.org/officeDocument/2006/relationships/oleObject" Target="embeddings/oleObject750.bin"/><Relationship Id="rId1852" Type="http://schemas.openxmlformats.org/officeDocument/2006/relationships/oleObject" Target="embeddings/oleObject1165.bin"/><Relationship Id="rId654" Type="http://schemas.openxmlformats.org/officeDocument/2006/relationships/image" Target="media/image257.wmf"/><Relationship Id="rId861" Type="http://schemas.openxmlformats.org/officeDocument/2006/relationships/image" Target="media/image328.wmf"/><Relationship Id="rId959" Type="http://schemas.openxmlformats.org/officeDocument/2006/relationships/image" Target="media/image363.wmf"/><Relationship Id="rId1284" Type="http://schemas.openxmlformats.org/officeDocument/2006/relationships/image" Target="media/image479.wmf"/><Relationship Id="rId1491" Type="http://schemas.openxmlformats.org/officeDocument/2006/relationships/oleObject" Target="embeddings/oleObject932.bin"/><Relationship Id="rId1505" Type="http://schemas.openxmlformats.org/officeDocument/2006/relationships/image" Target="media/image561.wmf"/><Relationship Id="rId1589" Type="http://schemas.openxmlformats.org/officeDocument/2006/relationships/oleObject" Target="embeddings/oleObject995.bin"/><Relationship Id="rId1712" Type="http://schemas.openxmlformats.org/officeDocument/2006/relationships/oleObject" Target="embeddings/oleObject1076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514" Type="http://schemas.openxmlformats.org/officeDocument/2006/relationships/oleObject" Target="embeddings/oleObject312.bin"/><Relationship Id="rId721" Type="http://schemas.openxmlformats.org/officeDocument/2006/relationships/oleObject" Target="embeddings/oleObject434.bin"/><Relationship Id="rId1144" Type="http://schemas.openxmlformats.org/officeDocument/2006/relationships/oleObject" Target="embeddings/oleObject718.bin"/><Relationship Id="rId1351" Type="http://schemas.openxmlformats.org/officeDocument/2006/relationships/oleObject" Target="embeddings/oleObject844.bin"/><Relationship Id="rId1449" Type="http://schemas.openxmlformats.org/officeDocument/2006/relationships/oleObject" Target="embeddings/oleObject909.bin"/><Relationship Id="rId1796" Type="http://schemas.openxmlformats.org/officeDocument/2006/relationships/oleObject" Target="embeddings/oleObject1132.bin"/><Relationship Id="rId88" Type="http://schemas.openxmlformats.org/officeDocument/2006/relationships/image" Target="media/image35.wmf"/><Relationship Id="rId153" Type="http://schemas.openxmlformats.org/officeDocument/2006/relationships/oleObject" Target="embeddings/oleObject85.bin"/><Relationship Id="rId360" Type="http://schemas.openxmlformats.org/officeDocument/2006/relationships/image" Target="media/image141.wmf"/><Relationship Id="rId598" Type="http://schemas.openxmlformats.org/officeDocument/2006/relationships/oleObject" Target="embeddings/oleObject358.bin"/><Relationship Id="rId819" Type="http://schemas.openxmlformats.org/officeDocument/2006/relationships/oleObject" Target="embeddings/oleObject502.bin"/><Relationship Id="rId1004" Type="http://schemas.openxmlformats.org/officeDocument/2006/relationships/oleObject" Target="embeddings/oleObject623.bin"/><Relationship Id="rId1211" Type="http://schemas.openxmlformats.org/officeDocument/2006/relationships/oleObject" Target="embeddings/oleObject756.bin"/><Relationship Id="rId1656" Type="http://schemas.openxmlformats.org/officeDocument/2006/relationships/oleObject" Target="embeddings/oleObject1041.bin"/><Relationship Id="rId220" Type="http://schemas.openxmlformats.org/officeDocument/2006/relationships/image" Target="media/image88.wmf"/><Relationship Id="rId458" Type="http://schemas.openxmlformats.org/officeDocument/2006/relationships/image" Target="media/image176.wmf"/><Relationship Id="rId665" Type="http://schemas.openxmlformats.org/officeDocument/2006/relationships/image" Target="media/image262.wmf"/><Relationship Id="rId872" Type="http://schemas.openxmlformats.org/officeDocument/2006/relationships/oleObject" Target="embeddings/oleObject534.bin"/><Relationship Id="rId1088" Type="http://schemas.openxmlformats.org/officeDocument/2006/relationships/oleObject" Target="embeddings/oleObject682.bin"/><Relationship Id="rId1295" Type="http://schemas.openxmlformats.org/officeDocument/2006/relationships/oleObject" Target="embeddings/oleObject807.bin"/><Relationship Id="rId1309" Type="http://schemas.openxmlformats.org/officeDocument/2006/relationships/oleObject" Target="embeddings/oleObject817.bin"/><Relationship Id="rId1516" Type="http://schemas.openxmlformats.org/officeDocument/2006/relationships/oleObject" Target="embeddings/oleObject945.bin"/><Relationship Id="rId1723" Type="http://schemas.openxmlformats.org/officeDocument/2006/relationships/oleObject" Target="embeddings/oleObject108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27.wmf"/><Relationship Id="rId525" Type="http://schemas.openxmlformats.org/officeDocument/2006/relationships/oleObject" Target="embeddings/oleObject318.bin"/><Relationship Id="rId732" Type="http://schemas.openxmlformats.org/officeDocument/2006/relationships/oleObject" Target="embeddings/oleObject443.bin"/><Relationship Id="rId1155" Type="http://schemas.openxmlformats.org/officeDocument/2006/relationships/oleObject" Target="embeddings/oleObject724.bin"/><Relationship Id="rId1362" Type="http://schemas.openxmlformats.org/officeDocument/2006/relationships/oleObject" Target="embeddings/oleObject853.bin"/><Relationship Id="rId99" Type="http://schemas.openxmlformats.org/officeDocument/2006/relationships/image" Target="media/image40.wmf"/><Relationship Id="rId164" Type="http://schemas.openxmlformats.org/officeDocument/2006/relationships/oleObject" Target="embeddings/oleObject94.bin"/><Relationship Id="rId371" Type="http://schemas.openxmlformats.org/officeDocument/2006/relationships/image" Target="media/image145.wmf"/><Relationship Id="rId1015" Type="http://schemas.openxmlformats.org/officeDocument/2006/relationships/oleObject" Target="embeddings/oleObject629.bin"/><Relationship Id="rId1222" Type="http://schemas.openxmlformats.org/officeDocument/2006/relationships/image" Target="media/image454.wmf"/><Relationship Id="rId1667" Type="http://schemas.openxmlformats.org/officeDocument/2006/relationships/image" Target="media/image616.wmf"/><Relationship Id="rId469" Type="http://schemas.openxmlformats.org/officeDocument/2006/relationships/oleObject" Target="embeddings/oleObject284.bin"/><Relationship Id="rId676" Type="http://schemas.openxmlformats.org/officeDocument/2006/relationships/oleObject" Target="embeddings/oleObject404.bin"/><Relationship Id="rId883" Type="http://schemas.openxmlformats.org/officeDocument/2006/relationships/image" Target="media/image337.wmf"/><Relationship Id="rId1099" Type="http://schemas.openxmlformats.org/officeDocument/2006/relationships/oleObject" Target="embeddings/oleObject691.bin"/><Relationship Id="rId1527" Type="http://schemas.openxmlformats.org/officeDocument/2006/relationships/oleObject" Target="embeddings/oleObject953.bin"/><Relationship Id="rId1734" Type="http://schemas.openxmlformats.org/officeDocument/2006/relationships/oleObject" Target="embeddings/oleObject108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2.wmf"/><Relationship Id="rId329" Type="http://schemas.openxmlformats.org/officeDocument/2006/relationships/oleObject" Target="embeddings/oleObject194.bin"/><Relationship Id="rId536" Type="http://schemas.openxmlformats.org/officeDocument/2006/relationships/oleObject" Target="embeddings/oleObject323.bin"/><Relationship Id="rId1166" Type="http://schemas.openxmlformats.org/officeDocument/2006/relationships/oleObject" Target="embeddings/oleObject730.bin"/><Relationship Id="rId1373" Type="http://schemas.openxmlformats.org/officeDocument/2006/relationships/oleObject" Target="embeddings/oleObject859.bin"/><Relationship Id="rId175" Type="http://schemas.openxmlformats.org/officeDocument/2006/relationships/image" Target="media/image71.wmf"/><Relationship Id="rId743" Type="http://schemas.openxmlformats.org/officeDocument/2006/relationships/oleObject" Target="embeddings/oleObject451.bin"/><Relationship Id="rId950" Type="http://schemas.openxmlformats.org/officeDocument/2006/relationships/oleObject" Target="embeddings/oleObject585.bin"/><Relationship Id="rId1026" Type="http://schemas.openxmlformats.org/officeDocument/2006/relationships/oleObject" Target="embeddings/oleObject638.bin"/><Relationship Id="rId1580" Type="http://schemas.openxmlformats.org/officeDocument/2006/relationships/oleObject" Target="embeddings/oleObject988.bin"/><Relationship Id="rId1678" Type="http://schemas.openxmlformats.org/officeDocument/2006/relationships/oleObject" Target="embeddings/oleObject1055.bin"/><Relationship Id="rId1801" Type="http://schemas.openxmlformats.org/officeDocument/2006/relationships/oleObject" Target="embeddings/oleObject1135.bin"/><Relationship Id="rId382" Type="http://schemas.openxmlformats.org/officeDocument/2006/relationships/oleObject" Target="embeddings/oleObject229.bin"/><Relationship Id="rId603" Type="http://schemas.openxmlformats.org/officeDocument/2006/relationships/image" Target="media/image238.wmf"/><Relationship Id="rId687" Type="http://schemas.openxmlformats.org/officeDocument/2006/relationships/oleObject" Target="embeddings/oleObject410.bin"/><Relationship Id="rId810" Type="http://schemas.openxmlformats.org/officeDocument/2006/relationships/oleObject" Target="embeddings/oleObject497.bin"/><Relationship Id="rId908" Type="http://schemas.openxmlformats.org/officeDocument/2006/relationships/image" Target="media/image345.wmf"/><Relationship Id="rId1233" Type="http://schemas.openxmlformats.org/officeDocument/2006/relationships/oleObject" Target="embeddings/oleObject770.bin"/><Relationship Id="rId1440" Type="http://schemas.openxmlformats.org/officeDocument/2006/relationships/oleObject" Target="embeddings/oleObject904.bin"/><Relationship Id="rId1538" Type="http://schemas.openxmlformats.org/officeDocument/2006/relationships/image" Target="media/image575.wmf"/><Relationship Id="rId242" Type="http://schemas.openxmlformats.org/officeDocument/2006/relationships/oleObject" Target="embeddings/oleObject143.bin"/><Relationship Id="rId894" Type="http://schemas.openxmlformats.org/officeDocument/2006/relationships/image" Target="media/image339.wmf"/><Relationship Id="rId1177" Type="http://schemas.openxmlformats.org/officeDocument/2006/relationships/oleObject" Target="embeddings/oleObject736.bin"/><Relationship Id="rId1300" Type="http://schemas.openxmlformats.org/officeDocument/2006/relationships/oleObject" Target="embeddings/oleObject810.bin"/><Relationship Id="rId1745" Type="http://schemas.openxmlformats.org/officeDocument/2006/relationships/oleObject" Target="embeddings/oleObject1100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6.bin"/><Relationship Id="rId547" Type="http://schemas.openxmlformats.org/officeDocument/2006/relationships/image" Target="media/image213.wmf"/><Relationship Id="rId754" Type="http://schemas.openxmlformats.org/officeDocument/2006/relationships/image" Target="media/image293.wmf"/><Relationship Id="rId961" Type="http://schemas.openxmlformats.org/officeDocument/2006/relationships/oleObject" Target="embeddings/oleObject593.bin"/><Relationship Id="rId1384" Type="http://schemas.openxmlformats.org/officeDocument/2006/relationships/oleObject" Target="embeddings/oleObject866.bin"/><Relationship Id="rId1591" Type="http://schemas.openxmlformats.org/officeDocument/2006/relationships/oleObject" Target="embeddings/oleObject996.bin"/><Relationship Id="rId1605" Type="http://schemas.openxmlformats.org/officeDocument/2006/relationships/oleObject" Target="embeddings/oleObject1009.bin"/><Relationship Id="rId1689" Type="http://schemas.openxmlformats.org/officeDocument/2006/relationships/oleObject" Target="embeddings/oleObject1061.bin"/><Relationship Id="rId1812" Type="http://schemas.openxmlformats.org/officeDocument/2006/relationships/oleObject" Target="embeddings/oleObject1142.bin"/><Relationship Id="rId90" Type="http://schemas.openxmlformats.org/officeDocument/2006/relationships/oleObject" Target="embeddings/oleObject50.bin"/><Relationship Id="rId186" Type="http://schemas.openxmlformats.org/officeDocument/2006/relationships/oleObject" Target="embeddings/oleObject105.bin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7.bin"/><Relationship Id="rId614" Type="http://schemas.openxmlformats.org/officeDocument/2006/relationships/oleObject" Target="embeddings/oleObject369.bin"/><Relationship Id="rId821" Type="http://schemas.openxmlformats.org/officeDocument/2006/relationships/oleObject" Target="embeddings/oleObject503.bin"/><Relationship Id="rId1037" Type="http://schemas.openxmlformats.org/officeDocument/2006/relationships/oleObject" Target="embeddings/oleObject645.bin"/><Relationship Id="rId1244" Type="http://schemas.openxmlformats.org/officeDocument/2006/relationships/image" Target="media/image463.wmf"/><Relationship Id="rId1451" Type="http://schemas.openxmlformats.org/officeDocument/2006/relationships/image" Target="media/image536.wmf"/><Relationship Id="rId253" Type="http://schemas.openxmlformats.org/officeDocument/2006/relationships/oleObject" Target="embeddings/oleObject150.bin"/><Relationship Id="rId460" Type="http://schemas.openxmlformats.org/officeDocument/2006/relationships/image" Target="media/image177.wmf"/><Relationship Id="rId698" Type="http://schemas.openxmlformats.org/officeDocument/2006/relationships/oleObject" Target="embeddings/oleObject418.bin"/><Relationship Id="rId919" Type="http://schemas.openxmlformats.org/officeDocument/2006/relationships/oleObject" Target="embeddings/oleObject566.bin"/><Relationship Id="rId1090" Type="http://schemas.openxmlformats.org/officeDocument/2006/relationships/oleObject" Target="embeddings/oleObject683.bin"/><Relationship Id="rId1104" Type="http://schemas.openxmlformats.org/officeDocument/2006/relationships/image" Target="media/image406.wmf"/><Relationship Id="rId1311" Type="http://schemas.openxmlformats.org/officeDocument/2006/relationships/oleObject" Target="embeddings/oleObject818.bin"/><Relationship Id="rId1549" Type="http://schemas.openxmlformats.org/officeDocument/2006/relationships/oleObject" Target="embeddings/oleObject965.bin"/><Relationship Id="rId1756" Type="http://schemas.openxmlformats.org/officeDocument/2006/relationships/oleObject" Target="embeddings/oleObject1106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88.bin"/><Relationship Id="rId558" Type="http://schemas.openxmlformats.org/officeDocument/2006/relationships/oleObject" Target="embeddings/oleObject335.bin"/><Relationship Id="rId765" Type="http://schemas.openxmlformats.org/officeDocument/2006/relationships/oleObject" Target="embeddings/oleObject464.bin"/><Relationship Id="rId972" Type="http://schemas.openxmlformats.org/officeDocument/2006/relationships/oleObject" Target="embeddings/oleObject603.bin"/><Relationship Id="rId1188" Type="http://schemas.openxmlformats.org/officeDocument/2006/relationships/oleObject" Target="embeddings/oleObject743.bin"/><Relationship Id="rId1395" Type="http://schemas.openxmlformats.org/officeDocument/2006/relationships/oleObject" Target="embeddings/oleObject872.bin"/><Relationship Id="rId1409" Type="http://schemas.openxmlformats.org/officeDocument/2006/relationships/oleObject" Target="embeddings/oleObject884.bin"/><Relationship Id="rId1616" Type="http://schemas.openxmlformats.org/officeDocument/2006/relationships/oleObject" Target="embeddings/oleObject1015.bin"/><Relationship Id="rId1823" Type="http://schemas.openxmlformats.org/officeDocument/2006/relationships/oleObject" Target="embeddings/oleObject1149.bin"/><Relationship Id="rId197" Type="http://schemas.openxmlformats.org/officeDocument/2006/relationships/oleObject" Target="embeddings/oleObject111.bin"/><Relationship Id="rId418" Type="http://schemas.openxmlformats.org/officeDocument/2006/relationships/oleObject" Target="embeddings/oleObject254.bin"/><Relationship Id="rId625" Type="http://schemas.openxmlformats.org/officeDocument/2006/relationships/oleObject" Target="embeddings/oleObject376.bin"/><Relationship Id="rId832" Type="http://schemas.openxmlformats.org/officeDocument/2006/relationships/oleObject" Target="embeddings/oleObject510.bin"/><Relationship Id="rId1048" Type="http://schemas.openxmlformats.org/officeDocument/2006/relationships/oleObject" Target="embeddings/oleObject655.bin"/><Relationship Id="rId1255" Type="http://schemas.openxmlformats.org/officeDocument/2006/relationships/oleObject" Target="embeddings/oleObject783.bin"/><Relationship Id="rId1462" Type="http://schemas.openxmlformats.org/officeDocument/2006/relationships/image" Target="media/image541.wmf"/><Relationship Id="rId264" Type="http://schemas.openxmlformats.org/officeDocument/2006/relationships/image" Target="media/image104.wmf"/><Relationship Id="rId471" Type="http://schemas.openxmlformats.org/officeDocument/2006/relationships/oleObject" Target="embeddings/oleObject285.bin"/><Relationship Id="rId1115" Type="http://schemas.openxmlformats.org/officeDocument/2006/relationships/oleObject" Target="embeddings/oleObject701.bin"/><Relationship Id="rId1322" Type="http://schemas.openxmlformats.org/officeDocument/2006/relationships/image" Target="media/image493.wmf"/><Relationship Id="rId1767" Type="http://schemas.openxmlformats.org/officeDocument/2006/relationships/oleObject" Target="embeddings/oleObject1113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9.bin"/><Relationship Id="rId569" Type="http://schemas.openxmlformats.org/officeDocument/2006/relationships/oleObject" Target="embeddings/oleObject343.bin"/><Relationship Id="rId776" Type="http://schemas.openxmlformats.org/officeDocument/2006/relationships/oleObject" Target="embeddings/oleObject473.bin"/><Relationship Id="rId983" Type="http://schemas.openxmlformats.org/officeDocument/2006/relationships/oleObject" Target="embeddings/oleObject611.bin"/><Relationship Id="rId1199" Type="http://schemas.openxmlformats.org/officeDocument/2006/relationships/image" Target="media/image445.wmf"/><Relationship Id="rId1627" Type="http://schemas.openxmlformats.org/officeDocument/2006/relationships/oleObject" Target="embeddings/oleObject1022.bin"/><Relationship Id="rId1834" Type="http://schemas.openxmlformats.org/officeDocument/2006/relationships/image" Target="media/image674.wmf"/><Relationship Id="rId331" Type="http://schemas.openxmlformats.org/officeDocument/2006/relationships/oleObject" Target="embeddings/oleObject195.bin"/><Relationship Id="rId429" Type="http://schemas.openxmlformats.org/officeDocument/2006/relationships/image" Target="media/image164.wmf"/><Relationship Id="rId636" Type="http://schemas.openxmlformats.org/officeDocument/2006/relationships/image" Target="media/image249.wmf"/><Relationship Id="rId1059" Type="http://schemas.openxmlformats.org/officeDocument/2006/relationships/oleObject" Target="embeddings/oleObject661.bin"/><Relationship Id="rId1266" Type="http://schemas.openxmlformats.org/officeDocument/2006/relationships/oleObject" Target="embeddings/oleObject789.bin"/><Relationship Id="rId1473" Type="http://schemas.openxmlformats.org/officeDocument/2006/relationships/image" Target="media/image546.wmf"/><Relationship Id="rId843" Type="http://schemas.openxmlformats.org/officeDocument/2006/relationships/oleObject" Target="embeddings/oleObject516.bin"/><Relationship Id="rId1126" Type="http://schemas.openxmlformats.org/officeDocument/2006/relationships/oleObject" Target="embeddings/oleObject707.bin"/><Relationship Id="rId1680" Type="http://schemas.openxmlformats.org/officeDocument/2006/relationships/image" Target="media/image619.wmf"/><Relationship Id="rId1778" Type="http://schemas.openxmlformats.org/officeDocument/2006/relationships/image" Target="media/image652.wmf"/><Relationship Id="rId275" Type="http://schemas.openxmlformats.org/officeDocument/2006/relationships/oleObject" Target="embeddings/oleObject162.bin"/><Relationship Id="rId482" Type="http://schemas.openxmlformats.org/officeDocument/2006/relationships/oleObject" Target="embeddings/oleObject291.bin"/><Relationship Id="rId703" Type="http://schemas.openxmlformats.org/officeDocument/2006/relationships/oleObject" Target="embeddings/oleObject422.bin"/><Relationship Id="rId910" Type="http://schemas.openxmlformats.org/officeDocument/2006/relationships/oleObject" Target="embeddings/oleObject560.bin"/><Relationship Id="rId1333" Type="http://schemas.openxmlformats.org/officeDocument/2006/relationships/oleObject" Target="embeddings/oleObject833.bin"/><Relationship Id="rId1540" Type="http://schemas.openxmlformats.org/officeDocument/2006/relationships/oleObject" Target="embeddings/oleObject960.bin"/><Relationship Id="rId1638" Type="http://schemas.openxmlformats.org/officeDocument/2006/relationships/oleObject" Target="embeddings/oleObject1029.bin"/><Relationship Id="rId135" Type="http://schemas.openxmlformats.org/officeDocument/2006/relationships/image" Target="media/image55.wmf"/><Relationship Id="rId342" Type="http://schemas.openxmlformats.org/officeDocument/2006/relationships/oleObject" Target="embeddings/oleObject203.bin"/><Relationship Id="rId787" Type="http://schemas.openxmlformats.org/officeDocument/2006/relationships/oleObject" Target="embeddings/oleObject483.bin"/><Relationship Id="rId994" Type="http://schemas.openxmlformats.org/officeDocument/2006/relationships/oleObject" Target="embeddings/oleObject617.bin"/><Relationship Id="rId1400" Type="http://schemas.openxmlformats.org/officeDocument/2006/relationships/oleObject" Target="embeddings/oleObject877.bin"/><Relationship Id="rId1845" Type="http://schemas.openxmlformats.org/officeDocument/2006/relationships/image" Target="media/image679.wmf"/><Relationship Id="rId202" Type="http://schemas.openxmlformats.org/officeDocument/2006/relationships/oleObject" Target="embeddings/oleObject115.bin"/><Relationship Id="rId647" Type="http://schemas.openxmlformats.org/officeDocument/2006/relationships/oleObject" Target="embeddings/oleObject388.bin"/><Relationship Id="rId854" Type="http://schemas.openxmlformats.org/officeDocument/2006/relationships/oleObject" Target="embeddings/oleObject524.bin"/><Relationship Id="rId1277" Type="http://schemas.openxmlformats.org/officeDocument/2006/relationships/image" Target="media/image477.wmf"/><Relationship Id="rId1484" Type="http://schemas.openxmlformats.org/officeDocument/2006/relationships/oleObject" Target="embeddings/oleObject929.bin"/><Relationship Id="rId1691" Type="http://schemas.openxmlformats.org/officeDocument/2006/relationships/image" Target="media/image624.wmf"/><Relationship Id="rId1705" Type="http://schemas.openxmlformats.org/officeDocument/2006/relationships/oleObject" Target="embeddings/oleObject1070.bin"/><Relationship Id="rId286" Type="http://schemas.openxmlformats.org/officeDocument/2006/relationships/oleObject" Target="embeddings/oleObject168.bin"/><Relationship Id="rId493" Type="http://schemas.openxmlformats.org/officeDocument/2006/relationships/oleObject" Target="embeddings/oleObject299.bin"/><Relationship Id="rId507" Type="http://schemas.openxmlformats.org/officeDocument/2006/relationships/image" Target="media/image194.wmf"/><Relationship Id="rId714" Type="http://schemas.openxmlformats.org/officeDocument/2006/relationships/oleObject" Target="embeddings/oleObject430.bin"/><Relationship Id="rId921" Type="http://schemas.openxmlformats.org/officeDocument/2006/relationships/oleObject" Target="embeddings/oleObject567.bin"/><Relationship Id="rId1137" Type="http://schemas.openxmlformats.org/officeDocument/2006/relationships/image" Target="media/image418.wmf"/><Relationship Id="rId1344" Type="http://schemas.openxmlformats.org/officeDocument/2006/relationships/oleObject" Target="embeddings/oleObject841.bin"/><Relationship Id="rId1551" Type="http://schemas.openxmlformats.org/officeDocument/2006/relationships/image" Target="media/image580.wmf"/><Relationship Id="rId1789" Type="http://schemas.openxmlformats.org/officeDocument/2006/relationships/oleObject" Target="embeddings/oleObject1128.bin"/><Relationship Id="rId50" Type="http://schemas.openxmlformats.org/officeDocument/2006/relationships/image" Target="media/image20.wmf"/><Relationship Id="rId146" Type="http://schemas.openxmlformats.org/officeDocument/2006/relationships/oleObject" Target="embeddings/oleObject81.bin"/><Relationship Id="rId353" Type="http://schemas.openxmlformats.org/officeDocument/2006/relationships/image" Target="media/image138.wmf"/><Relationship Id="rId560" Type="http://schemas.openxmlformats.org/officeDocument/2006/relationships/oleObject" Target="embeddings/oleObject337.bin"/><Relationship Id="rId798" Type="http://schemas.openxmlformats.org/officeDocument/2006/relationships/image" Target="media/image303.wmf"/><Relationship Id="rId1190" Type="http://schemas.openxmlformats.org/officeDocument/2006/relationships/oleObject" Target="embeddings/oleObject744.bin"/><Relationship Id="rId1204" Type="http://schemas.openxmlformats.org/officeDocument/2006/relationships/oleObject" Target="embeddings/oleObject752.bin"/><Relationship Id="rId1411" Type="http://schemas.openxmlformats.org/officeDocument/2006/relationships/oleObject" Target="embeddings/oleObject886.bin"/><Relationship Id="rId1649" Type="http://schemas.openxmlformats.org/officeDocument/2006/relationships/oleObject" Target="embeddings/oleObject1036.bin"/><Relationship Id="rId1856" Type="http://schemas.openxmlformats.org/officeDocument/2006/relationships/image" Target="media/image687.jpeg"/><Relationship Id="rId213" Type="http://schemas.openxmlformats.org/officeDocument/2006/relationships/oleObject" Target="embeddings/oleObject123.bin"/><Relationship Id="rId420" Type="http://schemas.openxmlformats.org/officeDocument/2006/relationships/oleObject" Target="embeddings/oleObject255.bin"/><Relationship Id="rId658" Type="http://schemas.openxmlformats.org/officeDocument/2006/relationships/oleObject" Target="embeddings/oleObject395.bin"/><Relationship Id="rId865" Type="http://schemas.openxmlformats.org/officeDocument/2006/relationships/image" Target="media/image330.wmf"/><Relationship Id="rId1050" Type="http://schemas.openxmlformats.org/officeDocument/2006/relationships/image" Target="media/image389.wmf"/><Relationship Id="rId1288" Type="http://schemas.openxmlformats.org/officeDocument/2006/relationships/oleObject" Target="embeddings/oleObject803.bin"/><Relationship Id="rId1495" Type="http://schemas.openxmlformats.org/officeDocument/2006/relationships/image" Target="media/image556.wmf"/><Relationship Id="rId1509" Type="http://schemas.openxmlformats.org/officeDocument/2006/relationships/image" Target="media/image563.wmf"/><Relationship Id="rId1716" Type="http://schemas.openxmlformats.org/officeDocument/2006/relationships/oleObject" Target="embeddings/oleObject1078.bin"/><Relationship Id="rId297" Type="http://schemas.openxmlformats.org/officeDocument/2006/relationships/image" Target="media/image118.wmf"/><Relationship Id="rId518" Type="http://schemas.openxmlformats.org/officeDocument/2006/relationships/oleObject" Target="embeddings/oleObject314.bin"/><Relationship Id="rId725" Type="http://schemas.openxmlformats.org/officeDocument/2006/relationships/oleObject" Target="embeddings/oleObject438.bin"/><Relationship Id="rId932" Type="http://schemas.openxmlformats.org/officeDocument/2006/relationships/image" Target="media/image354.wmf"/><Relationship Id="rId1148" Type="http://schemas.openxmlformats.org/officeDocument/2006/relationships/image" Target="media/image423.wmf"/><Relationship Id="rId1355" Type="http://schemas.openxmlformats.org/officeDocument/2006/relationships/oleObject" Target="embeddings/oleObject848.bin"/><Relationship Id="rId1562" Type="http://schemas.openxmlformats.org/officeDocument/2006/relationships/image" Target="media/image584.wmf"/><Relationship Id="rId157" Type="http://schemas.openxmlformats.org/officeDocument/2006/relationships/oleObject" Target="embeddings/oleObject88.bin"/><Relationship Id="rId364" Type="http://schemas.openxmlformats.org/officeDocument/2006/relationships/oleObject" Target="embeddings/oleObject217.bin"/><Relationship Id="rId1008" Type="http://schemas.openxmlformats.org/officeDocument/2006/relationships/oleObject" Target="embeddings/oleObject625.bin"/><Relationship Id="rId1215" Type="http://schemas.openxmlformats.org/officeDocument/2006/relationships/image" Target="media/image452.wmf"/><Relationship Id="rId1422" Type="http://schemas.openxmlformats.org/officeDocument/2006/relationships/oleObject" Target="embeddings/oleObject894.bin"/><Relationship Id="rId61" Type="http://schemas.openxmlformats.org/officeDocument/2006/relationships/image" Target="media/image23.wmf"/><Relationship Id="rId571" Type="http://schemas.openxmlformats.org/officeDocument/2006/relationships/oleObject" Target="embeddings/oleObject344.bin"/><Relationship Id="rId669" Type="http://schemas.openxmlformats.org/officeDocument/2006/relationships/image" Target="media/image264.wmf"/><Relationship Id="rId876" Type="http://schemas.openxmlformats.org/officeDocument/2006/relationships/oleObject" Target="embeddings/oleObject536.bin"/><Relationship Id="rId1299" Type="http://schemas.openxmlformats.org/officeDocument/2006/relationships/oleObject" Target="embeddings/oleObject809.bin"/><Relationship Id="rId1727" Type="http://schemas.openxmlformats.org/officeDocument/2006/relationships/oleObject" Target="embeddings/oleObject108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0.bin"/><Relationship Id="rId431" Type="http://schemas.openxmlformats.org/officeDocument/2006/relationships/oleObject" Target="embeddings/oleObject262.bin"/><Relationship Id="rId529" Type="http://schemas.openxmlformats.org/officeDocument/2006/relationships/image" Target="media/image205.wmf"/><Relationship Id="rId736" Type="http://schemas.openxmlformats.org/officeDocument/2006/relationships/oleObject" Target="embeddings/oleObject446.bin"/><Relationship Id="rId1061" Type="http://schemas.openxmlformats.org/officeDocument/2006/relationships/image" Target="media/image394.wmf"/><Relationship Id="rId1159" Type="http://schemas.openxmlformats.org/officeDocument/2006/relationships/oleObject" Target="embeddings/oleObject726.bin"/><Relationship Id="rId1366" Type="http://schemas.openxmlformats.org/officeDocument/2006/relationships/image" Target="media/image506.wmf"/><Relationship Id="rId168" Type="http://schemas.openxmlformats.org/officeDocument/2006/relationships/oleObject" Target="embeddings/oleObject96.bin"/><Relationship Id="rId943" Type="http://schemas.openxmlformats.org/officeDocument/2006/relationships/oleObject" Target="embeddings/oleObject580.bin"/><Relationship Id="rId1019" Type="http://schemas.openxmlformats.org/officeDocument/2006/relationships/oleObject" Target="embeddings/oleObject632.bin"/><Relationship Id="rId1573" Type="http://schemas.openxmlformats.org/officeDocument/2006/relationships/oleObject" Target="embeddings/oleObject981.bin"/><Relationship Id="rId1780" Type="http://schemas.openxmlformats.org/officeDocument/2006/relationships/image" Target="media/image653.wmf"/><Relationship Id="rId72" Type="http://schemas.openxmlformats.org/officeDocument/2006/relationships/oleObject" Target="embeddings/oleObject39.bin"/><Relationship Id="rId375" Type="http://schemas.openxmlformats.org/officeDocument/2006/relationships/image" Target="media/image147.wmf"/><Relationship Id="rId582" Type="http://schemas.openxmlformats.org/officeDocument/2006/relationships/image" Target="media/image228.wmf"/><Relationship Id="rId803" Type="http://schemas.openxmlformats.org/officeDocument/2006/relationships/oleObject" Target="embeddings/oleObject493.bin"/><Relationship Id="rId1226" Type="http://schemas.openxmlformats.org/officeDocument/2006/relationships/image" Target="media/image456.wmf"/><Relationship Id="rId1433" Type="http://schemas.openxmlformats.org/officeDocument/2006/relationships/image" Target="media/image528.wmf"/><Relationship Id="rId1640" Type="http://schemas.openxmlformats.org/officeDocument/2006/relationships/oleObject" Target="embeddings/oleObject1031.bin"/><Relationship Id="rId1738" Type="http://schemas.openxmlformats.org/officeDocument/2006/relationships/oleObject" Target="embeddings/oleObject1093.bin"/><Relationship Id="rId3" Type="http://schemas.openxmlformats.org/officeDocument/2006/relationships/settings" Target="settings.xml"/><Relationship Id="rId235" Type="http://schemas.openxmlformats.org/officeDocument/2006/relationships/oleObject" Target="embeddings/oleObject137.bin"/><Relationship Id="rId442" Type="http://schemas.openxmlformats.org/officeDocument/2006/relationships/oleObject" Target="embeddings/oleObject269.bin"/><Relationship Id="rId887" Type="http://schemas.openxmlformats.org/officeDocument/2006/relationships/oleObject" Target="embeddings/oleObject545.bin"/><Relationship Id="rId1072" Type="http://schemas.openxmlformats.org/officeDocument/2006/relationships/oleObject" Target="embeddings/oleObject670.bin"/><Relationship Id="rId1500" Type="http://schemas.openxmlformats.org/officeDocument/2006/relationships/oleObject" Target="embeddings/oleObject937.bin"/><Relationship Id="rId302" Type="http://schemas.openxmlformats.org/officeDocument/2006/relationships/oleObject" Target="embeddings/oleObject177.bin"/><Relationship Id="rId747" Type="http://schemas.openxmlformats.org/officeDocument/2006/relationships/oleObject" Target="embeddings/oleObject453.bin"/><Relationship Id="rId954" Type="http://schemas.openxmlformats.org/officeDocument/2006/relationships/oleObject" Target="embeddings/oleObject588.bin"/><Relationship Id="rId1377" Type="http://schemas.openxmlformats.org/officeDocument/2006/relationships/image" Target="media/image511.wmf"/><Relationship Id="rId1584" Type="http://schemas.openxmlformats.org/officeDocument/2006/relationships/oleObject" Target="embeddings/oleObject991.bin"/><Relationship Id="rId1791" Type="http://schemas.openxmlformats.org/officeDocument/2006/relationships/image" Target="media/image657.wmf"/><Relationship Id="rId1805" Type="http://schemas.openxmlformats.org/officeDocument/2006/relationships/image" Target="media/image663.wmf"/><Relationship Id="rId83" Type="http://schemas.openxmlformats.org/officeDocument/2006/relationships/image" Target="media/image34.wmf"/><Relationship Id="rId179" Type="http://schemas.openxmlformats.org/officeDocument/2006/relationships/image" Target="media/image73.wmf"/><Relationship Id="rId386" Type="http://schemas.openxmlformats.org/officeDocument/2006/relationships/image" Target="media/image150.wmf"/><Relationship Id="rId593" Type="http://schemas.openxmlformats.org/officeDocument/2006/relationships/oleObject" Target="embeddings/oleObject355.bin"/><Relationship Id="rId607" Type="http://schemas.openxmlformats.org/officeDocument/2006/relationships/image" Target="media/image240.wmf"/><Relationship Id="rId814" Type="http://schemas.openxmlformats.org/officeDocument/2006/relationships/oleObject" Target="embeddings/oleObject499.bin"/><Relationship Id="rId1237" Type="http://schemas.openxmlformats.org/officeDocument/2006/relationships/oleObject" Target="embeddings/oleObject772.bin"/><Relationship Id="rId1444" Type="http://schemas.openxmlformats.org/officeDocument/2006/relationships/oleObject" Target="embeddings/oleObject906.bin"/><Relationship Id="rId1651" Type="http://schemas.openxmlformats.org/officeDocument/2006/relationships/image" Target="media/image609.wmf"/><Relationship Id="rId246" Type="http://schemas.openxmlformats.org/officeDocument/2006/relationships/oleObject" Target="embeddings/oleObject146.bin"/><Relationship Id="rId453" Type="http://schemas.openxmlformats.org/officeDocument/2006/relationships/oleObject" Target="embeddings/oleObject275.bin"/><Relationship Id="rId660" Type="http://schemas.openxmlformats.org/officeDocument/2006/relationships/oleObject" Target="embeddings/oleObject396.bin"/><Relationship Id="rId898" Type="http://schemas.openxmlformats.org/officeDocument/2006/relationships/image" Target="media/image341.wmf"/><Relationship Id="rId1083" Type="http://schemas.openxmlformats.org/officeDocument/2006/relationships/oleObject" Target="embeddings/oleObject677.bin"/><Relationship Id="rId1290" Type="http://schemas.openxmlformats.org/officeDocument/2006/relationships/image" Target="media/image481.wmf"/><Relationship Id="rId1304" Type="http://schemas.openxmlformats.org/officeDocument/2006/relationships/oleObject" Target="embeddings/oleObject813.bin"/><Relationship Id="rId1511" Type="http://schemas.openxmlformats.org/officeDocument/2006/relationships/image" Target="media/image564.wmf"/><Relationship Id="rId1749" Type="http://schemas.openxmlformats.org/officeDocument/2006/relationships/image" Target="media/image642.wmf"/><Relationship Id="rId106" Type="http://schemas.openxmlformats.org/officeDocument/2006/relationships/image" Target="media/image43.wmf"/><Relationship Id="rId313" Type="http://schemas.openxmlformats.org/officeDocument/2006/relationships/image" Target="media/image126.wmf"/><Relationship Id="rId758" Type="http://schemas.openxmlformats.org/officeDocument/2006/relationships/oleObject" Target="embeddings/oleObject459.bin"/><Relationship Id="rId965" Type="http://schemas.openxmlformats.org/officeDocument/2006/relationships/oleObject" Target="embeddings/oleObject596.bin"/><Relationship Id="rId1150" Type="http://schemas.openxmlformats.org/officeDocument/2006/relationships/image" Target="media/image424.wmf"/><Relationship Id="rId1388" Type="http://schemas.openxmlformats.org/officeDocument/2006/relationships/image" Target="media/image515.wmf"/><Relationship Id="rId1595" Type="http://schemas.openxmlformats.org/officeDocument/2006/relationships/oleObject" Target="embeddings/oleObject1000.bin"/><Relationship Id="rId1609" Type="http://schemas.openxmlformats.org/officeDocument/2006/relationships/image" Target="media/image593.wmf"/><Relationship Id="rId1816" Type="http://schemas.openxmlformats.org/officeDocument/2006/relationships/image" Target="media/image667.wmf"/><Relationship Id="rId10" Type="http://schemas.openxmlformats.org/officeDocument/2006/relationships/image" Target="media/image4.wmf"/><Relationship Id="rId94" Type="http://schemas.openxmlformats.org/officeDocument/2006/relationships/oleObject" Target="embeddings/oleObject52.bin"/><Relationship Id="rId397" Type="http://schemas.openxmlformats.org/officeDocument/2006/relationships/oleObject" Target="embeddings/oleObject238.bin"/><Relationship Id="rId520" Type="http://schemas.openxmlformats.org/officeDocument/2006/relationships/oleObject" Target="embeddings/oleObject315.bin"/><Relationship Id="rId618" Type="http://schemas.openxmlformats.org/officeDocument/2006/relationships/oleObject" Target="embeddings/oleObject372.bin"/><Relationship Id="rId825" Type="http://schemas.openxmlformats.org/officeDocument/2006/relationships/image" Target="media/image315.wmf"/><Relationship Id="rId1248" Type="http://schemas.openxmlformats.org/officeDocument/2006/relationships/oleObject" Target="embeddings/oleObject779.bin"/><Relationship Id="rId1455" Type="http://schemas.openxmlformats.org/officeDocument/2006/relationships/image" Target="media/image538.wmf"/><Relationship Id="rId1662" Type="http://schemas.openxmlformats.org/officeDocument/2006/relationships/oleObject" Target="embeddings/oleObject1044.bin"/><Relationship Id="rId257" Type="http://schemas.openxmlformats.org/officeDocument/2006/relationships/oleObject" Target="embeddings/oleObject152.bin"/><Relationship Id="rId464" Type="http://schemas.openxmlformats.org/officeDocument/2006/relationships/image" Target="media/image179.wmf"/><Relationship Id="rId1010" Type="http://schemas.openxmlformats.org/officeDocument/2006/relationships/oleObject" Target="embeddings/oleObject626.bin"/><Relationship Id="rId1094" Type="http://schemas.openxmlformats.org/officeDocument/2006/relationships/oleObject" Target="embeddings/oleObject686.bin"/><Relationship Id="rId1108" Type="http://schemas.openxmlformats.org/officeDocument/2006/relationships/oleObject" Target="embeddings/oleObject696.bin"/><Relationship Id="rId1315" Type="http://schemas.openxmlformats.org/officeDocument/2006/relationships/oleObject" Target="embeddings/oleObject821.bin"/><Relationship Id="rId117" Type="http://schemas.openxmlformats.org/officeDocument/2006/relationships/oleObject" Target="embeddings/oleObject65.bin"/><Relationship Id="rId671" Type="http://schemas.openxmlformats.org/officeDocument/2006/relationships/image" Target="media/image265.wmf"/><Relationship Id="rId769" Type="http://schemas.openxmlformats.org/officeDocument/2006/relationships/oleObject" Target="embeddings/oleObject467.bin"/><Relationship Id="rId976" Type="http://schemas.openxmlformats.org/officeDocument/2006/relationships/oleObject" Target="embeddings/oleObject607.bin"/><Relationship Id="rId1399" Type="http://schemas.openxmlformats.org/officeDocument/2006/relationships/oleObject" Target="embeddings/oleObject876.bin"/><Relationship Id="rId324" Type="http://schemas.openxmlformats.org/officeDocument/2006/relationships/oleObject" Target="embeddings/oleObject191.bin"/><Relationship Id="rId531" Type="http://schemas.openxmlformats.org/officeDocument/2006/relationships/image" Target="media/image206.wmf"/><Relationship Id="rId629" Type="http://schemas.openxmlformats.org/officeDocument/2006/relationships/oleObject" Target="embeddings/oleObject378.bin"/><Relationship Id="rId1161" Type="http://schemas.openxmlformats.org/officeDocument/2006/relationships/oleObject" Target="embeddings/oleObject727.bin"/><Relationship Id="rId1259" Type="http://schemas.openxmlformats.org/officeDocument/2006/relationships/image" Target="media/image469.wmf"/><Relationship Id="rId1466" Type="http://schemas.openxmlformats.org/officeDocument/2006/relationships/image" Target="media/image543.wmf"/><Relationship Id="rId836" Type="http://schemas.openxmlformats.org/officeDocument/2006/relationships/image" Target="media/image320.wmf"/><Relationship Id="rId1021" Type="http://schemas.openxmlformats.org/officeDocument/2006/relationships/oleObject" Target="embeddings/oleObject633.bin"/><Relationship Id="rId1119" Type="http://schemas.openxmlformats.org/officeDocument/2006/relationships/oleObject" Target="embeddings/oleObject703.bin"/><Relationship Id="rId1673" Type="http://schemas.openxmlformats.org/officeDocument/2006/relationships/oleObject" Target="embeddings/oleObject1052.bin"/><Relationship Id="rId903" Type="http://schemas.openxmlformats.org/officeDocument/2006/relationships/oleObject" Target="embeddings/oleObject556.bin"/><Relationship Id="rId1326" Type="http://schemas.openxmlformats.org/officeDocument/2006/relationships/oleObject" Target="embeddings/oleObject828.bin"/><Relationship Id="rId1533" Type="http://schemas.openxmlformats.org/officeDocument/2006/relationships/oleObject" Target="embeddings/oleObject956.bin"/><Relationship Id="rId1740" Type="http://schemas.openxmlformats.org/officeDocument/2006/relationships/oleObject" Target="embeddings/oleObject1095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1004.bin"/><Relationship Id="rId1838" Type="http://schemas.openxmlformats.org/officeDocument/2006/relationships/oleObject" Target="embeddings/oleObject1158.bin"/><Relationship Id="rId181" Type="http://schemas.openxmlformats.org/officeDocument/2006/relationships/image" Target="media/image74.wmf"/><Relationship Id="rId279" Type="http://schemas.openxmlformats.org/officeDocument/2006/relationships/image" Target="media/image110.wmf"/><Relationship Id="rId486" Type="http://schemas.openxmlformats.org/officeDocument/2006/relationships/oleObject" Target="embeddings/oleObject294.bin"/><Relationship Id="rId693" Type="http://schemas.openxmlformats.org/officeDocument/2006/relationships/image" Target="media/image274.wmf"/><Relationship Id="rId139" Type="http://schemas.openxmlformats.org/officeDocument/2006/relationships/image" Target="media/image57.wmf"/><Relationship Id="rId346" Type="http://schemas.openxmlformats.org/officeDocument/2006/relationships/image" Target="media/image135.wmf"/><Relationship Id="rId553" Type="http://schemas.openxmlformats.org/officeDocument/2006/relationships/image" Target="media/image216.wmf"/><Relationship Id="rId760" Type="http://schemas.openxmlformats.org/officeDocument/2006/relationships/oleObject" Target="embeddings/oleObject460.bin"/><Relationship Id="rId998" Type="http://schemas.openxmlformats.org/officeDocument/2006/relationships/oleObject" Target="embeddings/oleObject620.bin"/><Relationship Id="rId1183" Type="http://schemas.openxmlformats.org/officeDocument/2006/relationships/oleObject" Target="embeddings/oleObject740.bin"/><Relationship Id="rId1390" Type="http://schemas.openxmlformats.org/officeDocument/2006/relationships/image" Target="media/image516.wmf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51.bin"/><Relationship Id="rId858" Type="http://schemas.openxmlformats.org/officeDocument/2006/relationships/oleObject" Target="embeddings/oleObject527.bin"/><Relationship Id="rId1043" Type="http://schemas.openxmlformats.org/officeDocument/2006/relationships/oleObject" Target="embeddings/oleObject651.bin"/><Relationship Id="rId1488" Type="http://schemas.openxmlformats.org/officeDocument/2006/relationships/image" Target="media/image553.wmf"/><Relationship Id="rId1695" Type="http://schemas.openxmlformats.org/officeDocument/2006/relationships/image" Target="media/image626.wmf"/><Relationship Id="rId620" Type="http://schemas.openxmlformats.org/officeDocument/2006/relationships/oleObject" Target="embeddings/oleObject373.bin"/><Relationship Id="rId718" Type="http://schemas.openxmlformats.org/officeDocument/2006/relationships/image" Target="media/image281.wmf"/><Relationship Id="rId925" Type="http://schemas.openxmlformats.org/officeDocument/2006/relationships/image" Target="media/image351.wmf"/><Relationship Id="rId1250" Type="http://schemas.openxmlformats.org/officeDocument/2006/relationships/oleObject" Target="embeddings/oleObject780.bin"/><Relationship Id="rId1348" Type="http://schemas.openxmlformats.org/officeDocument/2006/relationships/oleObject" Target="embeddings/oleObject842.bin"/><Relationship Id="rId1555" Type="http://schemas.openxmlformats.org/officeDocument/2006/relationships/oleObject" Target="embeddings/oleObject969.bin"/><Relationship Id="rId1762" Type="http://schemas.openxmlformats.org/officeDocument/2006/relationships/oleObject" Target="embeddings/oleObject1110.bin"/><Relationship Id="rId1110" Type="http://schemas.openxmlformats.org/officeDocument/2006/relationships/image" Target="media/image408.wmf"/><Relationship Id="rId1208" Type="http://schemas.openxmlformats.org/officeDocument/2006/relationships/image" Target="media/image449.wmf"/><Relationship Id="rId1415" Type="http://schemas.openxmlformats.org/officeDocument/2006/relationships/oleObject" Target="embeddings/oleObject889.bin"/><Relationship Id="rId54" Type="http://schemas.openxmlformats.org/officeDocument/2006/relationships/oleObject" Target="embeddings/oleObject28.bin"/><Relationship Id="rId1622" Type="http://schemas.openxmlformats.org/officeDocument/2006/relationships/image" Target="media/image599.wmf"/><Relationship Id="rId270" Type="http://schemas.openxmlformats.org/officeDocument/2006/relationships/image" Target="media/image106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20.bin"/><Relationship Id="rId575" Type="http://schemas.openxmlformats.org/officeDocument/2006/relationships/oleObject" Target="embeddings/oleObject346.bin"/><Relationship Id="rId782" Type="http://schemas.openxmlformats.org/officeDocument/2006/relationships/oleObject" Target="embeddings/oleObject479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64.bin"/><Relationship Id="rId642" Type="http://schemas.openxmlformats.org/officeDocument/2006/relationships/image" Target="media/image252.wmf"/><Relationship Id="rId1065" Type="http://schemas.openxmlformats.org/officeDocument/2006/relationships/oleObject" Target="embeddings/oleObject665.bin"/><Relationship Id="rId1272" Type="http://schemas.openxmlformats.org/officeDocument/2006/relationships/oleObject" Target="embeddings/oleObject793.bin"/><Relationship Id="rId502" Type="http://schemas.openxmlformats.org/officeDocument/2006/relationships/oleObject" Target="embeddings/oleObject306.bin"/><Relationship Id="rId947" Type="http://schemas.openxmlformats.org/officeDocument/2006/relationships/image" Target="media/image360.wmf"/><Relationship Id="rId1132" Type="http://schemas.openxmlformats.org/officeDocument/2006/relationships/oleObject" Target="embeddings/oleObject711.bin"/><Relationship Id="rId1577" Type="http://schemas.openxmlformats.org/officeDocument/2006/relationships/oleObject" Target="embeddings/oleObject985.bin"/><Relationship Id="rId1784" Type="http://schemas.openxmlformats.org/officeDocument/2006/relationships/oleObject" Target="embeddings/oleObject1125.bin"/><Relationship Id="rId76" Type="http://schemas.openxmlformats.org/officeDocument/2006/relationships/oleObject" Target="embeddings/oleObject41.bin"/><Relationship Id="rId807" Type="http://schemas.openxmlformats.org/officeDocument/2006/relationships/image" Target="media/image307.wmf"/><Relationship Id="rId1437" Type="http://schemas.openxmlformats.org/officeDocument/2006/relationships/image" Target="media/image530.wmf"/><Relationship Id="rId1644" Type="http://schemas.openxmlformats.org/officeDocument/2006/relationships/oleObject" Target="embeddings/oleObject1033.bin"/><Relationship Id="rId1851" Type="http://schemas.openxmlformats.org/officeDocument/2006/relationships/image" Target="media/image682.wmf"/><Relationship Id="rId1504" Type="http://schemas.openxmlformats.org/officeDocument/2006/relationships/oleObject" Target="embeddings/oleObject939.bin"/><Relationship Id="rId1711" Type="http://schemas.openxmlformats.org/officeDocument/2006/relationships/image" Target="media/image631.wmf"/><Relationship Id="rId292" Type="http://schemas.openxmlformats.org/officeDocument/2006/relationships/oleObject" Target="embeddings/oleObject172.bin"/><Relationship Id="rId1809" Type="http://schemas.openxmlformats.org/officeDocument/2006/relationships/image" Target="media/image664.wmf"/><Relationship Id="rId597" Type="http://schemas.openxmlformats.org/officeDocument/2006/relationships/image" Target="media/image235.png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77.bin"/><Relationship Id="rId1087" Type="http://schemas.openxmlformats.org/officeDocument/2006/relationships/oleObject" Target="embeddings/oleObject681.bin"/><Relationship Id="rId1294" Type="http://schemas.openxmlformats.org/officeDocument/2006/relationships/image" Target="media/image483.wmf"/><Relationship Id="rId664" Type="http://schemas.openxmlformats.org/officeDocument/2006/relationships/oleObject" Target="embeddings/oleObject398.bin"/><Relationship Id="rId871" Type="http://schemas.openxmlformats.org/officeDocument/2006/relationships/image" Target="media/image333.wmf"/><Relationship Id="rId969" Type="http://schemas.openxmlformats.org/officeDocument/2006/relationships/oleObject" Target="embeddings/oleObject600.bin"/><Relationship Id="rId1599" Type="http://schemas.openxmlformats.org/officeDocument/2006/relationships/oleObject" Target="embeddings/oleObject1003.bin"/><Relationship Id="rId317" Type="http://schemas.openxmlformats.org/officeDocument/2006/relationships/oleObject" Target="embeddings/oleObject186.bin"/><Relationship Id="rId524" Type="http://schemas.openxmlformats.org/officeDocument/2006/relationships/oleObject" Target="embeddings/oleObject317.bin"/><Relationship Id="rId731" Type="http://schemas.openxmlformats.org/officeDocument/2006/relationships/image" Target="media/image284.wmf"/><Relationship Id="rId1154" Type="http://schemas.openxmlformats.org/officeDocument/2006/relationships/image" Target="media/image426.wmf"/><Relationship Id="rId1361" Type="http://schemas.openxmlformats.org/officeDocument/2006/relationships/image" Target="media/image504.wmf"/><Relationship Id="rId1459" Type="http://schemas.openxmlformats.org/officeDocument/2006/relationships/image" Target="media/image540.wmf"/><Relationship Id="rId98" Type="http://schemas.openxmlformats.org/officeDocument/2006/relationships/oleObject" Target="embeddings/oleObject54.bin"/><Relationship Id="rId829" Type="http://schemas.openxmlformats.org/officeDocument/2006/relationships/oleObject" Target="embeddings/oleObject508.bin"/><Relationship Id="rId1014" Type="http://schemas.openxmlformats.org/officeDocument/2006/relationships/image" Target="media/image381.wmf"/><Relationship Id="rId1221" Type="http://schemas.openxmlformats.org/officeDocument/2006/relationships/oleObject" Target="embeddings/oleObject763.bin"/><Relationship Id="rId1666" Type="http://schemas.openxmlformats.org/officeDocument/2006/relationships/oleObject" Target="embeddings/oleObject1046.bin"/><Relationship Id="rId1319" Type="http://schemas.openxmlformats.org/officeDocument/2006/relationships/oleObject" Target="embeddings/oleObject823.bin"/><Relationship Id="rId1526" Type="http://schemas.openxmlformats.org/officeDocument/2006/relationships/oleObject" Target="embeddings/oleObject952.bin"/><Relationship Id="rId1733" Type="http://schemas.openxmlformats.org/officeDocument/2006/relationships/image" Target="media/image640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1134.bin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28.bin"/><Relationship Id="rId241" Type="http://schemas.openxmlformats.org/officeDocument/2006/relationships/oleObject" Target="embeddings/oleObject142.bin"/><Relationship Id="rId479" Type="http://schemas.openxmlformats.org/officeDocument/2006/relationships/image" Target="media/image185.wmf"/><Relationship Id="rId686" Type="http://schemas.openxmlformats.org/officeDocument/2006/relationships/image" Target="media/image272.wmf"/><Relationship Id="rId893" Type="http://schemas.openxmlformats.org/officeDocument/2006/relationships/oleObject" Target="embeddings/oleObject550.bin"/><Relationship Id="rId339" Type="http://schemas.openxmlformats.org/officeDocument/2006/relationships/image" Target="media/image133.wmf"/><Relationship Id="rId546" Type="http://schemas.openxmlformats.org/officeDocument/2006/relationships/oleObject" Target="embeddings/oleObject329.bin"/><Relationship Id="rId753" Type="http://schemas.openxmlformats.org/officeDocument/2006/relationships/oleObject" Target="embeddings/oleObject456.bin"/><Relationship Id="rId1176" Type="http://schemas.openxmlformats.org/officeDocument/2006/relationships/oleObject" Target="embeddings/oleObject735.bin"/><Relationship Id="rId1383" Type="http://schemas.openxmlformats.org/officeDocument/2006/relationships/oleObject" Target="embeddings/oleObject865.bin"/><Relationship Id="rId101" Type="http://schemas.openxmlformats.org/officeDocument/2006/relationships/image" Target="media/image41.wmf"/><Relationship Id="rId406" Type="http://schemas.openxmlformats.org/officeDocument/2006/relationships/image" Target="media/image155.wmf"/><Relationship Id="rId960" Type="http://schemas.openxmlformats.org/officeDocument/2006/relationships/oleObject" Target="embeddings/oleObject592.bin"/><Relationship Id="rId1036" Type="http://schemas.openxmlformats.org/officeDocument/2006/relationships/oleObject" Target="embeddings/oleObject644.bin"/><Relationship Id="rId1243" Type="http://schemas.openxmlformats.org/officeDocument/2006/relationships/oleObject" Target="embeddings/oleObject776.bin"/><Relationship Id="rId1590" Type="http://schemas.openxmlformats.org/officeDocument/2006/relationships/image" Target="media/image590.wmf"/><Relationship Id="rId1688" Type="http://schemas.openxmlformats.org/officeDocument/2006/relationships/image" Target="media/image623.wmf"/><Relationship Id="rId613" Type="http://schemas.openxmlformats.org/officeDocument/2006/relationships/oleObject" Target="embeddings/oleObject368.bin"/><Relationship Id="rId820" Type="http://schemas.openxmlformats.org/officeDocument/2006/relationships/image" Target="media/image313.wmf"/><Relationship Id="rId918" Type="http://schemas.openxmlformats.org/officeDocument/2006/relationships/oleObject" Target="embeddings/oleObject565.bin"/><Relationship Id="rId1450" Type="http://schemas.openxmlformats.org/officeDocument/2006/relationships/oleObject" Target="embeddings/oleObject910.bin"/><Relationship Id="rId1548" Type="http://schemas.openxmlformats.org/officeDocument/2006/relationships/image" Target="media/image579.wmf"/><Relationship Id="rId1755" Type="http://schemas.openxmlformats.org/officeDocument/2006/relationships/image" Target="media/image645.wmf"/><Relationship Id="rId1103" Type="http://schemas.openxmlformats.org/officeDocument/2006/relationships/oleObject" Target="embeddings/oleObject693.bin"/><Relationship Id="rId1310" Type="http://schemas.openxmlformats.org/officeDocument/2006/relationships/image" Target="media/image488.wmf"/><Relationship Id="rId1408" Type="http://schemas.openxmlformats.org/officeDocument/2006/relationships/image" Target="media/image520.wmf"/><Relationship Id="rId47" Type="http://schemas.openxmlformats.org/officeDocument/2006/relationships/oleObject" Target="embeddings/oleObject24.bin"/><Relationship Id="rId1615" Type="http://schemas.openxmlformats.org/officeDocument/2006/relationships/image" Target="media/image596.wmf"/><Relationship Id="rId1822" Type="http://schemas.openxmlformats.org/officeDocument/2006/relationships/image" Target="media/image669.wmf"/><Relationship Id="rId196" Type="http://schemas.openxmlformats.org/officeDocument/2006/relationships/image" Target="media/image81.wmf"/><Relationship Id="rId263" Type="http://schemas.openxmlformats.org/officeDocument/2006/relationships/oleObject" Target="embeddings/oleObject155.bin"/><Relationship Id="rId470" Type="http://schemas.openxmlformats.org/officeDocument/2006/relationships/image" Target="media/image181.wmf"/><Relationship Id="rId123" Type="http://schemas.openxmlformats.org/officeDocument/2006/relationships/image" Target="media/image50.wmf"/><Relationship Id="rId330" Type="http://schemas.openxmlformats.org/officeDocument/2006/relationships/image" Target="media/image131.wmf"/><Relationship Id="rId568" Type="http://schemas.openxmlformats.org/officeDocument/2006/relationships/image" Target="media/image221.wmf"/><Relationship Id="rId775" Type="http://schemas.openxmlformats.org/officeDocument/2006/relationships/oleObject" Target="embeddings/oleObject472.bin"/><Relationship Id="rId982" Type="http://schemas.openxmlformats.org/officeDocument/2006/relationships/image" Target="media/image367.wmf"/><Relationship Id="rId1198" Type="http://schemas.openxmlformats.org/officeDocument/2006/relationships/oleObject" Target="embeddings/oleObject749.bin"/><Relationship Id="rId428" Type="http://schemas.openxmlformats.org/officeDocument/2006/relationships/oleObject" Target="embeddings/oleObject260.bin"/><Relationship Id="rId635" Type="http://schemas.openxmlformats.org/officeDocument/2006/relationships/oleObject" Target="embeddings/oleObject382.bin"/><Relationship Id="rId842" Type="http://schemas.openxmlformats.org/officeDocument/2006/relationships/image" Target="media/image322.wmf"/><Relationship Id="rId1058" Type="http://schemas.openxmlformats.org/officeDocument/2006/relationships/image" Target="media/image393.wmf"/><Relationship Id="rId1265" Type="http://schemas.openxmlformats.org/officeDocument/2006/relationships/image" Target="media/image472.wmf"/><Relationship Id="rId1472" Type="http://schemas.openxmlformats.org/officeDocument/2006/relationships/oleObject" Target="embeddings/oleObject922.bin"/><Relationship Id="rId702" Type="http://schemas.openxmlformats.org/officeDocument/2006/relationships/oleObject" Target="embeddings/oleObject421.bin"/><Relationship Id="rId1125" Type="http://schemas.openxmlformats.org/officeDocument/2006/relationships/image" Target="media/image414.wmf"/><Relationship Id="rId1332" Type="http://schemas.openxmlformats.org/officeDocument/2006/relationships/oleObject" Target="embeddings/oleObject832.bin"/><Relationship Id="rId1777" Type="http://schemas.openxmlformats.org/officeDocument/2006/relationships/oleObject" Target="embeddings/oleObject1121.bin"/><Relationship Id="rId69" Type="http://schemas.openxmlformats.org/officeDocument/2006/relationships/image" Target="media/image27.wmf"/><Relationship Id="rId1637" Type="http://schemas.openxmlformats.org/officeDocument/2006/relationships/oleObject" Target="embeddings/oleObject1028.bin"/><Relationship Id="rId1844" Type="http://schemas.openxmlformats.org/officeDocument/2006/relationships/oleObject" Target="embeddings/oleObject1161.bin"/><Relationship Id="rId1704" Type="http://schemas.openxmlformats.org/officeDocument/2006/relationships/image" Target="media/image630.wmf"/><Relationship Id="rId285" Type="http://schemas.openxmlformats.org/officeDocument/2006/relationships/image" Target="media/image113.wmf"/><Relationship Id="rId492" Type="http://schemas.openxmlformats.org/officeDocument/2006/relationships/oleObject" Target="embeddings/oleObject298.bin"/><Relationship Id="rId797" Type="http://schemas.openxmlformats.org/officeDocument/2006/relationships/oleObject" Target="embeddings/oleObject490.bin"/><Relationship Id="rId145" Type="http://schemas.openxmlformats.org/officeDocument/2006/relationships/image" Target="media/image60.wmf"/><Relationship Id="rId352" Type="http://schemas.openxmlformats.org/officeDocument/2006/relationships/oleObject" Target="embeddings/oleObject210.bin"/><Relationship Id="rId1287" Type="http://schemas.openxmlformats.org/officeDocument/2006/relationships/image" Target="media/image480.wmf"/><Relationship Id="rId212" Type="http://schemas.openxmlformats.org/officeDocument/2006/relationships/image" Target="media/image85.wmf"/><Relationship Id="rId657" Type="http://schemas.openxmlformats.org/officeDocument/2006/relationships/image" Target="media/image258.wmf"/><Relationship Id="rId864" Type="http://schemas.openxmlformats.org/officeDocument/2006/relationships/oleObject" Target="embeddings/oleObject530.bin"/><Relationship Id="rId1494" Type="http://schemas.openxmlformats.org/officeDocument/2006/relationships/oleObject" Target="embeddings/oleObject934.bin"/><Relationship Id="rId1799" Type="http://schemas.openxmlformats.org/officeDocument/2006/relationships/image" Target="media/image661.wmf"/><Relationship Id="rId517" Type="http://schemas.openxmlformats.org/officeDocument/2006/relationships/image" Target="media/image199.wmf"/><Relationship Id="rId724" Type="http://schemas.openxmlformats.org/officeDocument/2006/relationships/oleObject" Target="embeddings/oleObject437.bin"/><Relationship Id="rId931" Type="http://schemas.openxmlformats.org/officeDocument/2006/relationships/oleObject" Target="embeddings/oleObject573.bin"/><Relationship Id="rId1147" Type="http://schemas.openxmlformats.org/officeDocument/2006/relationships/oleObject" Target="embeddings/oleObject720.bin"/><Relationship Id="rId1354" Type="http://schemas.openxmlformats.org/officeDocument/2006/relationships/oleObject" Target="embeddings/oleObject847.bin"/><Relationship Id="rId1561" Type="http://schemas.openxmlformats.org/officeDocument/2006/relationships/oleObject" Target="embeddings/oleObject973.bin"/><Relationship Id="rId60" Type="http://schemas.openxmlformats.org/officeDocument/2006/relationships/oleObject" Target="embeddings/oleObject33.bin"/><Relationship Id="rId1007" Type="http://schemas.openxmlformats.org/officeDocument/2006/relationships/image" Target="media/image378.wmf"/><Relationship Id="rId1214" Type="http://schemas.openxmlformats.org/officeDocument/2006/relationships/oleObject" Target="embeddings/oleObject758.bin"/><Relationship Id="rId1421" Type="http://schemas.openxmlformats.org/officeDocument/2006/relationships/oleObject" Target="embeddings/oleObject893.bin"/><Relationship Id="rId1659" Type="http://schemas.openxmlformats.org/officeDocument/2006/relationships/image" Target="media/image612.wmf"/><Relationship Id="rId1519" Type="http://schemas.openxmlformats.org/officeDocument/2006/relationships/oleObject" Target="embeddings/oleObject947.bin"/><Relationship Id="rId1726" Type="http://schemas.openxmlformats.org/officeDocument/2006/relationships/image" Target="media/image637.wmf"/><Relationship Id="rId18" Type="http://schemas.openxmlformats.org/officeDocument/2006/relationships/image" Target="media/image8.wmf"/><Relationship Id="rId167" Type="http://schemas.openxmlformats.org/officeDocument/2006/relationships/image" Target="media/image67.wmf"/><Relationship Id="rId374" Type="http://schemas.openxmlformats.org/officeDocument/2006/relationships/oleObject" Target="embeddings/oleObject223.bin"/><Relationship Id="rId581" Type="http://schemas.openxmlformats.org/officeDocument/2006/relationships/oleObject" Target="embeddings/oleObject349.bin"/><Relationship Id="rId234" Type="http://schemas.openxmlformats.org/officeDocument/2006/relationships/oleObject" Target="embeddings/oleObject136.bin"/><Relationship Id="rId679" Type="http://schemas.openxmlformats.org/officeDocument/2006/relationships/image" Target="media/image269.wmf"/><Relationship Id="rId886" Type="http://schemas.openxmlformats.org/officeDocument/2006/relationships/oleObject" Target="embeddings/oleObject544.bin"/><Relationship Id="rId2" Type="http://schemas.openxmlformats.org/officeDocument/2006/relationships/styles" Target="styles.xml"/><Relationship Id="rId441" Type="http://schemas.openxmlformats.org/officeDocument/2006/relationships/oleObject" Target="embeddings/oleObject268.bin"/><Relationship Id="rId539" Type="http://schemas.openxmlformats.org/officeDocument/2006/relationships/image" Target="media/image210.wmf"/><Relationship Id="rId746" Type="http://schemas.openxmlformats.org/officeDocument/2006/relationships/image" Target="media/image289.wmf"/><Relationship Id="rId1071" Type="http://schemas.openxmlformats.org/officeDocument/2006/relationships/oleObject" Target="embeddings/oleObject669.bin"/><Relationship Id="rId1169" Type="http://schemas.openxmlformats.org/officeDocument/2006/relationships/image" Target="media/image433.wmf"/><Relationship Id="rId1376" Type="http://schemas.openxmlformats.org/officeDocument/2006/relationships/oleObject" Target="embeddings/oleObject861.bin"/><Relationship Id="rId1583" Type="http://schemas.openxmlformats.org/officeDocument/2006/relationships/image" Target="media/image588.wmf"/><Relationship Id="rId301" Type="http://schemas.openxmlformats.org/officeDocument/2006/relationships/image" Target="media/image120.wmf"/><Relationship Id="rId953" Type="http://schemas.openxmlformats.org/officeDocument/2006/relationships/image" Target="media/image361.wmf"/><Relationship Id="rId1029" Type="http://schemas.openxmlformats.org/officeDocument/2006/relationships/oleObject" Target="embeddings/oleObject640.bin"/><Relationship Id="rId1236" Type="http://schemas.openxmlformats.org/officeDocument/2006/relationships/image" Target="media/image460.wmf"/><Relationship Id="rId1790" Type="http://schemas.openxmlformats.org/officeDocument/2006/relationships/oleObject" Target="embeddings/oleObject1129.bin"/><Relationship Id="rId82" Type="http://schemas.openxmlformats.org/officeDocument/2006/relationships/oleObject" Target="embeddings/oleObject44.bin"/><Relationship Id="rId606" Type="http://schemas.openxmlformats.org/officeDocument/2006/relationships/oleObject" Target="embeddings/oleObject362.bin"/><Relationship Id="rId813" Type="http://schemas.openxmlformats.org/officeDocument/2006/relationships/image" Target="media/image310.wmf"/><Relationship Id="rId1443" Type="http://schemas.openxmlformats.org/officeDocument/2006/relationships/image" Target="media/image533.wmf"/><Relationship Id="rId1650" Type="http://schemas.openxmlformats.org/officeDocument/2006/relationships/oleObject" Target="embeddings/oleObject1037.bin"/><Relationship Id="rId1748" Type="http://schemas.openxmlformats.org/officeDocument/2006/relationships/oleObject" Target="embeddings/oleObject1102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85.png"/><Relationship Id="rId1" Type="http://schemas.openxmlformats.org/officeDocument/2006/relationships/image" Target="media/image68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85.png"/><Relationship Id="rId1" Type="http://schemas.openxmlformats.org/officeDocument/2006/relationships/image" Target="media/image684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1</Pages>
  <Words>6260</Words>
  <Characters>35684</Characters>
  <Application>Microsoft Office Word</Application>
  <DocSecurity>0</DocSecurity>
  <Lines>297</Lines>
  <Paragraphs>83</Paragraphs>
  <ScaleCrop>false</ScaleCrop>
  <Company>学科网(Zxxk.Com)</Company>
  <LinksUpToDate>false</LinksUpToDate>
  <CharactersWithSpaces>41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Windows 用户</cp:lastModifiedBy>
  <cp:revision>2</cp:revision>
  <dcterms:created xsi:type="dcterms:W3CDTF">2022-08-14T14:14:00Z</dcterms:created>
  <dcterms:modified xsi:type="dcterms:W3CDTF">2022-08-14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